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4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94" r:id="rId3"/>
    <p:sldMasterId id="2147483724" r:id="rId4"/>
    <p:sldMasterId id="2147483770" r:id="rId5"/>
  </p:sldMasterIdLst>
  <p:notesMasterIdLst>
    <p:notesMasterId r:id="rId31"/>
  </p:notesMasterIdLst>
  <p:sldIdLst>
    <p:sldId id="350" r:id="rId6"/>
    <p:sldId id="284" r:id="rId7"/>
    <p:sldId id="313" r:id="rId8"/>
    <p:sldId id="339" r:id="rId9"/>
    <p:sldId id="330" r:id="rId10"/>
    <p:sldId id="289" r:id="rId11"/>
    <p:sldId id="290" r:id="rId12"/>
    <p:sldId id="294" r:id="rId13"/>
    <p:sldId id="331" r:id="rId14"/>
    <p:sldId id="263" r:id="rId15"/>
    <p:sldId id="348" r:id="rId16"/>
    <p:sldId id="297" r:id="rId17"/>
    <p:sldId id="345" r:id="rId18"/>
    <p:sldId id="343" r:id="rId19"/>
    <p:sldId id="346" r:id="rId20"/>
    <p:sldId id="349" r:id="rId21"/>
    <p:sldId id="341" r:id="rId22"/>
    <p:sldId id="305" r:id="rId23"/>
    <p:sldId id="306" r:id="rId24"/>
    <p:sldId id="307" r:id="rId25"/>
    <p:sldId id="308" r:id="rId26"/>
    <p:sldId id="309" r:id="rId27"/>
    <p:sldId id="337" r:id="rId28"/>
    <p:sldId id="311" r:id="rId29"/>
    <p:sldId id="342" r:id="rId30"/>
  </p:sldIdLst>
  <p:sldSz cx="12192000" cy="6858000"/>
  <p:notesSz cx="6858000" cy="9144000"/>
  <p:custDataLst>
    <p:tags r:id="rId32"/>
  </p:custDataLst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2400" kern="1200">
        <a:solidFill>
          <a:srgbClr val="0000FF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2400" kern="1200">
        <a:solidFill>
          <a:srgbClr val="0000FF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2400" kern="1200">
        <a:solidFill>
          <a:srgbClr val="0000FF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2400" kern="1200">
        <a:solidFill>
          <a:srgbClr val="0000FF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2400" kern="1200">
        <a:solidFill>
          <a:srgbClr val="0000FF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rgbClr val="0000FF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rgbClr val="0000FF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rgbClr val="0000FF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rgbClr val="0000FF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33FF"/>
    <a:srgbClr val="FF3300"/>
    <a:srgbClr val="E5F0A6"/>
    <a:srgbClr val="FFCC99"/>
    <a:srgbClr val="FFCCCC"/>
    <a:srgbClr val="FFFF00"/>
    <a:srgbClr val="FFFF66"/>
    <a:srgbClr val="FF9933"/>
    <a:srgbClr val="66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40" autoAdjust="0"/>
    <p:restoredTop sz="94434" autoAdjust="0"/>
  </p:normalViewPr>
  <p:slideViewPr>
    <p:cSldViewPr>
      <p:cViewPr varScale="1">
        <p:scale>
          <a:sx n="70" d="100"/>
          <a:sy n="70" d="100"/>
        </p:scale>
        <p:origin x="654" y="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tags" Target="tags/tag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theme" Target="theme/theme1.xml"/><Relationship Id="rId8" Type="http://schemas.openxmlformats.org/officeDocument/2006/relationships/slide" Target="slides/slide3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E2D0CB-5BBD-4A03-A3CB-F48B34989FA3}" type="doc">
      <dgm:prSet loTypeId="urn:microsoft.com/office/officeart/2008/layout/VerticalCurvedList" loCatId="list" qsTypeId="urn:microsoft.com/office/officeart/2005/8/quickstyle/simple3" qsCatId="simple" csTypeId="urn:microsoft.com/office/officeart/2005/8/colors/colorful1#3" csCatId="colorful" phldr="1"/>
      <dgm:spPr/>
      <dgm:t>
        <a:bodyPr/>
        <a:lstStyle/>
        <a:p>
          <a:endParaRPr lang="en-US"/>
        </a:p>
      </dgm:t>
    </dgm:pt>
    <dgm:pt modelId="{5DD8EB11-5406-4D7D-A4B3-982550787B16}">
      <dgm:prSet custT="1"/>
      <dgm:spPr/>
      <dgm:t>
        <a:bodyPr/>
        <a:lstStyle/>
        <a:p>
          <a:pPr rtl="0"/>
          <a:endParaRPr lang="en-US" sz="4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82C83A-6FFF-4940-9467-E0073BB9CA0B}" type="par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CE7A57-E5A3-450C-8737-C72D44C4E0F3}" type="sib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39990F-C84A-42AC-88CF-45ED9AC1F08B}">
      <dgm:prSet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sz="4400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574260-1FE0-4A89-BB78-BBB47D8101A1}" type="par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849DA6-49CB-4958-8795-0F017F45D2A1}" type="sib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3653D9-CB4F-4D19-BD7A-77902A94D6B9}">
      <dgm:prSet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FAC2CB-CFD5-4ABB-A7FC-460B2BBDD46F}" type="parTrans" cxnId="{24A79BC5-A3E3-46CF-A0DF-117C4EE6CA29}">
      <dgm:prSet/>
      <dgm:spPr/>
      <dgm:t>
        <a:bodyPr/>
        <a:lstStyle/>
        <a:p>
          <a:endParaRPr lang="en-US"/>
        </a:p>
      </dgm:t>
    </dgm:pt>
    <dgm:pt modelId="{E8E4871F-4492-43CB-81A0-049A6C811526}" type="sibTrans" cxnId="{24A79BC5-A3E3-46CF-A0DF-117C4EE6CA29}">
      <dgm:prSet/>
      <dgm:spPr/>
      <dgm:t>
        <a:bodyPr/>
        <a:lstStyle/>
        <a:p>
          <a:endParaRPr lang="en-US"/>
        </a:p>
      </dgm:t>
    </dgm:pt>
    <dgm:pt modelId="{3059196D-AF0C-4463-A93E-812664631BA3}" type="pres">
      <dgm:prSet presAssocID="{5BE2D0CB-5BBD-4A03-A3CB-F48B34989FA3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558D9870-05E2-484E-9241-818D42D9FADA}" type="pres">
      <dgm:prSet presAssocID="{5BE2D0CB-5BBD-4A03-A3CB-F48B34989FA3}" presName="Name1" presStyleCnt="0"/>
      <dgm:spPr/>
    </dgm:pt>
    <dgm:pt modelId="{39FD721C-A262-4C4E-B494-AC1732E6F3A0}" type="pres">
      <dgm:prSet presAssocID="{5BE2D0CB-5BBD-4A03-A3CB-F48B34989FA3}" presName="cycle" presStyleCnt="0"/>
      <dgm:spPr/>
    </dgm:pt>
    <dgm:pt modelId="{849B6A22-FC21-4DC5-A1AF-CBADFA6E7F70}" type="pres">
      <dgm:prSet presAssocID="{5BE2D0CB-5BBD-4A03-A3CB-F48B34989FA3}" presName="srcNode" presStyleLbl="node1" presStyleIdx="0" presStyleCnt="3"/>
      <dgm:spPr/>
    </dgm:pt>
    <dgm:pt modelId="{D0EDBA11-CE96-4FCC-BFE8-4DE9D160E032}" type="pres">
      <dgm:prSet presAssocID="{5BE2D0CB-5BBD-4A03-A3CB-F48B34989FA3}" presName="conn" presStyleLbl="parChTrans1D2" presStyleIdx="0" presStyleCnt="1"/>
      <dgm:spPr/>
      <dgm:t>
        <a:bodyPr/>
        <a:lstStyle/>
        <a:p>
          <a:endParaRPr lang="en-US"/>
        </a:p>
      </dgm:t>
    </dgm:pt>
    <dgm:pt modelId="{AF90F929-E81A-499C-8856-3125BD5771DB}" type="pres">
      <dgm:prSet presAssocID="{5BE2D0CB-5BBD-4A03-A3CB-F48B34989FA3}" presName="extraNode" presStyleLbl="node1" presStyleIdx="0" presStyleCnt="3"/>
      <dgm:spPr/>
    </dgm:pt>
    <dgm:pt modelId="{AC2B4F2C-FF8C-404D-92B0-C7C0A29210D1}" type="pres">
      <dgm:prSet presAssocID="{5BE2D0CB-5BBD-4A03-A3CB-F48B34989FA3}" presName="dstNode" presStyleLbl="node1" presStyleIdx="0" presStyleCnt="3"/>
      <dgm:spPr/>
    </dgm:pt>
    <dgm:pt modelId="{16095D2C-57B4-48CA-953C-267BD9DD484B}" type="pres">
      <dgm:prSet presAssocID="{5DD8EB11-5406-4D7D-A4B3-982550787B16}" presName="text_1" presStyleLbl="node1" presStyleIdx="0" presStyleCnt="3" custLinFactNeighborX="1932" custLinFactNeighborY="1227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7F98E08-EB63-4773-8250-9B6C8F0D79DB}" type="pres">
      <dgm:prSet presAssocID="{5DD8EB11-5406-4D7D-A4B3-982550787B16}" presName="accent_1" presStyleCnt="0"/>
      <dgm:spPr/>
    </dgm:pt>
    <dgm:pt modelId="{73F439AE-4020-45C5-B27A-2DB6095092F8}" type="pres">
      <dgm:prSet presAssocID="{5DD8EB11-5406-4D7D-A4B3-982550787B16}" presName="accentRepeatNode" presStyleLbl="solidFgAcc1" presStyleIdx="0" presStyleCnt="3" custLinFactX="-34568" custLinFactNeighborX="-100000" custLinFactNeighborY="-6820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DB69836F-FE00-4372-B69A-DF0D28029991}" type="pres">
      <dgm:prSet presAssocID="{2539990F-C84A-42AC-88CF-45ED9AC1F08B}" presName="text_2" presStyleLbl="node1" presStyleIdx="1" presStyleCnt="3" custScaleX="103089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23500C6-60B1-485B-9CAE-0E2BED65C988}" type="pres">
      <dgm:prSet presAssocID="{2539990F-C84A-42AC-88CF-45ED9AC1F08B}" presName="accent_2" presStyleCnt="0"/>
      <dgm:spPr/>
    </dgm:pt>
    <dgm:pt modelId="{425517B2-2BDC-437A-9C2F-A102F25D4FDA}" type="pres">
      <dgm:prSet presAssocID="{2539990F-C84A-42AC-88CF-45ED9AC1F08B}" presName="accentRepeatNode" presStyleLbl="solidFgAcc1" presStyleIdx="1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7A289A2F-41D2-4310-A18C-8347F89AA6B9}" type="pres">
      <dgm:prSet presAssocID="{9B3653D9-CB4F-4D19-BD7A-77902A94D6B9}" presName="text_3" presStyleLbl="node1" presStyleIdx="2" presStyleCnt="3" custScaleX="103089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66E6D6-CB41-453D-81E8-440C0CD6FAC5}" type="pres">
      <dgm:prSet presAssocID="{9B3653D9-CB4F-4D19-BD7A-77902A94D6B9}" presName="accent_3" presStyleCnt="0"/>
      <dgm:spPr/>
    </dgm:pt>
    <dgm:pt modelId="{EF00C9D1-86B1-44BB-AAE8-BD1D1EE09133}" type="pres">
      <dgm:prSet presAssocID="{9B3653D9-CB4F-4D19-BD7A-77902A94D6B9}" presName="accentRepeatNode" presStyleLbl="solidFgAcc1" presStyleIdx="2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</dgm:ptLst>
  <dgm:cxnLst>
    <dgm:cxn modelId="{DF7B32CE-7A00-421A-8EF2-0C4F1C2D8E1F}" type="presOf" srcId="{5BE2D0CB-5BBD-4A03-A3CB-F48B34989FA3}" destId="{3059196D-AF0C-4463-A93E-812664631BA3}" srcOrd="0" destOrd="0" presId="urn:microsoft.com/office/officeart/2008/layout/VerticalCurvedList"/>
    <dgm:cxn modelId="{38E86DE8-61DC-4F09-849E-CE139EA1C706}" srcId="{5BE2D0CB-5BBD-4A03-A3CB-F48B34989FA3}" destId="{5DD8EB11-5406-4D7D-A4B3-982550787B16}" srcOrd="0" destOrd="0" parTransId="{7A82C83A-6FFF-4940-9467-E0073BB9CA0B}" sibTransId="{C9CE7A57-E5A3-450C-8737-C72D44C4E0F3}"/>
    <dgm:cxn modelId="{4CE89863-C704-4529-9947-51A0DB44BEC1}" type="presOf" srcId="{C9CE7A57-E5A3-450C-8737-C72D44C4E0F3}" destId="{D0EDBA11-CE96-4FCC-BFE8-4DE9D160E032}" srcOrd="0" destOrd="0" presId="urn:microsoft.com/office/officeart/2008/layout/VerticalCurvedList"/>
    <dgm:cxn modelId="{82521061-9D64-489A-94AF-75CB5236D996}" srcId="{5BE2D0CB-5BBD-4A03-A3CB-F48B34989FA3}" destId="{2539990F-C84A-42AC-88CF-45ED9AC1F08B}" srcOrd="1" destOrd="0" parTransId="{64574260-1FE0-4A89-BB78-BBB47D8101A1}" sibTransId="{C4849DA6-49CB-4958-8795-0F017F45D2A1}"/>
    <dgm:cxn modelId="{24A79BC5-A3E3-46CF-A0DF-117C4EE6CA29}" srcId="{5BE2D0CB-5BBD-4A03-A3CB-F48B34989FA3}" destId="{9B3653D9-CB4F-4D19-BD7A-77902A94D6B9}" srcOrd="2" destOrd="0" parTransId="{56FAC2CB-CFD5-4ABB-A7FC-460B2BBDD46F}" sibTransId="{E8E4871F-4492-43CB-81A0-049A6C811526}"/>
    <dgm:cxn modelId="{B414178E-0D42-4FEB-A306-D7B8312A1E17}" type="presOf" srcId="{9B3653D9-CB4F-4D19-BD7A-77902A94D6B9}" destId="{7A289A2F-41D2-4310-A18C-8347F89AA6B9}" srcOrd="0" destOrd="0" presId="urn:microsoft.com/office/officeart/2008/layout/VerticalCurvedList"/>
    <dgm:cxn modelId="{40DC1307-506C-4E16-B59C-A800F4AC4A89}" type="presOf" srcId="{5DD8EB11-5406-4D7D-A4B3-982550787B16}" destId="{16095D2C-57B4-48CA-953C-267BD9DD484B}" srcOrd="0" destOrd="0" presId="urn:microsoft.com/office/officeart/2008/layout/VerticalCurvedList"/>
    <dgm:cxn modelId="{0C616E4D-6641-496F-96A2-7F6F7A119E4C}" type="presOf" srcId="{2539990F-C84A-42AC-88CF-45ED9AC1F08B}" destId="{DB69836F-FE00-4372-B69A-DF0D28029991}" srcOrd="0" destOrd="0" presId="urn:microsoft.com/office/officeart/2008/layout/VerticalCurvedList"/>
    <dgm:cxn modelId="{91EA350B-6139-4BC2-A5BC-86A590D732BE}" type="presParOf" srcId="{3059196D-AF0C-4463-A93E-812664631BA3}" destId="{558D9870-05E2-484E-9241-818D42D9FADA}" srcOrd="0" destOrd="0" presId="urn:microsoft.com/office/officeart/2008/layout/VerticalCurvedList"/>
    <dgm:cxn modelId="{74198962-91E9-4605-80F5-C472170A1D21}" type="presParOf" srcId="{558D9870-05E2-484E-9241-818D42D9FADA}" destId="{39FD721C-A262-4C4E-B494-AC1732E6F3A0}" srcOrd="0" destOrd="0" presId="urn:microsoft.com/office/officeart/2008/layout/VerticalCurvedList"/>
    <dgm:cxn modelId="{1A0A1694-59EC-41A4-BB4F-F7029B437E87}" type="presParOf" srcId="{39FD721C-A262-4C4E-B494-AC1732E6F3A0}" destId="{849B6A22-FC21-4DC5-A1AF-CBADFA6E7F70}" srcOrd="0" destOrd="0" presId="urn:microsoft.com/office/officeart/2008/layout/VerticalCurvedList"/>
    <dgm:cxn modelId="{D45CC824-7521-4FE1-8126-B0B9EC19990D}" type="presParOf" srcId="{39FD721C-A262-4C4E-B494-AC1732E6F3A0}" destId="{D0EDBA11-CE96-4FCC-BFE8-4DE9D160E032}" srcOrd="1" destOrd="0" presId="urn:microsoft.com/office/officeart/2008/layout/VerticalCurvedList"/>
    <dgm:cxn modelId="{C4B7E945-017A-405A-A712-8A85DF5E52C9}" type="presParOf" srcId="{39FD721C-A262-4C4E-B494-AC1732E6F3A0}" destId="{AF90F929-E81A-499C-8856-3125BD5771DB}" srcOrd="2" destOrd="0" presId="urn:microsoft.com/office/officeart/2008/layout/VerticalCurvedList"/>
    <dgm:cxn modelId="{E5E18DB1-E53D-4E3D-BADE-629DD0711A4B}" type="presParOf" srcId="{39FD721C-A262-4C4E-B494-AC1732E6F3A0}" destId="{AC2B4F2C-FF8C-404D-92B0-C7C0A29210D1}" srcOrd="3" destOrd="0" presId="urn:microsoft.com/office/officeart/2008/layout/VerticalCurvedList"/>
    <dgm:cxn modelId="{DBACBA66-220B-4206-8795-CE43829B27F4}" type="presParOf" srcId="{558D9870-05E2-484E-9241-818D42D9FADA}" destId="{16095D2C-57B4-48CA-953C-267BD9DD484B}" srcOrd="1" destOrd="0" presId="urn:microsoft.com/office/officeart/2008/layout/VerticalCurvedList"/>
    <dgm:cxn modelId="{7304E570-AC90-49A5-B826-33514FB1BC98}" type="presParOf" srcId="{558D9870-05E2-484E-9241-818D42D9FADA}" destId="{57F98E08-EB63-4773-8250-9B6C8F0D79DB}" srcOrd="2" destOrd="0" presId="urn:microsoft.com/office/officeart/2008/layout/VerticalCurvedList"/>
    <dgm:cxn modelId="{357DD98D-2C96-4E3D-987F-FA11E72F22FA}" type="presParOf" srcId="{57F98E08-EB63-4773-8250-9B6C8F0D79DB}" destId="{73F439AE-4020-45C5-B27A-2DB6095092F8}" srcOrd="0" destOrd="0" presId="urn:microsoft.com/office/officeart/2008/layout/VerticalCurvedList"/>
    <dgm:cxn modelId="{6C603EFD-3EBB-4B92-AAE0-2249657BCFE2}" type="presParOf" srcId="{558D9870-05E2-484E-9241-818D42D9FADA}" destId="{DB69836F-FE00-4372-B69A-DF0D28029991}" srcOrd="3" destOrd="0" presId="urn:microsoft.com/office/officeart/2008/layout/VerticalCurvedList"/>
    <dgm:cxn modelId="{4A237DA4-11AB-4460-A039-1CF94440347C}" type="presParOf" srcId="{558D9870-05E2-484E-9241-818D42D9FADA}" destId="{A23500C6-60B1-485B-9CAE-0E2BED65C988}" srcOrd="4" destOrd="0" presId="urn:microsoft.com/office/officeart/2008/layout/VerticalCurvedList"/>
    <dgm:cxn modelId="{2882E28A-7028-421D-AFEA-AE93EDAF58BF}" type="presParOf" srcId="{A23500C6-60B1-485B-9CAE-0E2BED65C988}" destId="{425517B2-2BDC-437A-9C2F-A102F25D4FDA}" srcOrd="0" destOrd="0" presId="urn:microsoft.com/office/officeart/2008/layout/VerticalCurvedList"/>
    <dgm:cxn modelId="{FED3EB41-16E0-4403-AD26-E472501BAFF2}" type="presParOf" srcId="{558D9870-05E2-484E-9241-818D42D9FADA}" destId="{7A289A2F-41D2-4310-A18C-8347F89AA6B9}" srcOrd="5" destOrd="0" presId="urn:microsoft.com/office/officeart/2008/layout/VerticalCurvedList"/>
    <dgm:cxn modelId="{3E2981A9-E52E-43A4-B558-AB42E1AE2CDE}" type="presParOf" srcId="{558D9870-05E2-484E-9241-818D42D9FADA}" destId="{9E66E6D6-CB41-453D-81E8-440C0CD6FAC5}" srcOrd="6" destOrd="0" presId="urn:microsoft.com/office/officeart/2008/layout/VerticalCurvedList"/>
    <dgm:cxn modelId="{58888E0D-7B9F-49C6-98F6-322255361B38}" type="presParOf" srcId="{9E66E6D6-CB41-453D-81E8-440C0CD6FAC5}" destId="{EF00C9D1-86B1-44BB-AAE8-BD1D1EE09133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596075AB-5C9B-4C16-A538-DEC76320BE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5918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3" name="Google Shape;1553;gba4facb9c1_0_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54" name="Google Shape;1554;gba4facb9c1_0_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41547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="" xmlns:a16="http://schemas.microsoft.com/office/drawing/2014/main" id="{9B697615-513C-40F9-981D-1470D8F244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="" xmlns:a16="http://schemas.microsoft.com/office/drawing/2014/main" id="{15E7ECE1-79B4-4FB2-AA89-F15FBBAA88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vi-VN" altLang="en-US"/>
              <a:t>Gọi hs đọc </a:t>
            </a:r>
            <a:endParaRPr lang="en-US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="" xmlns:a16="http://schemas.microsoft.com/office/drawing/2014/main" id="{8E36BB65-8B1C-453A-B02F-F6A53D76B9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A201CEB-ABA4-467C-A633-E1D34CE95B3F}" type="slidenum">
              <a:rPr lang="en-US" altLang="en-US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8526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lick</a:t>
            </a:r>
            <a:r>
              <a:rPr lang="en-US" baseline="0"/>
              <a:t> vào quả khế để đi đến câu hỏi</a:t>
            </a:r>
          </a:p>
          <a:p>
            <a:r>
              <a:rPr lang="en-US" baseline="0"/>
              <a:t>Tại slide câu hỏi, click vào con chim để quay về slide này</a:t>
            </a:r>
          </a:p>
          <a:p>
            <a:r>
              <a:rPr lang="en-US" baseline="0"/>
              <a:t>Chơi xong thì enter để xuất hiên người nông dân hạnh phúc</a:t>
            </a:r>
          </a:p>
          <a:p>
            <a:r>
              <a:rPr lang="en-US" baseline="0"/>
              <a:t>Click vào người nông dân để đi đến bài mớ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5478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50F6CD-925D-488C-A69D-1F0F4203BB9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95901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3" name="Google Shape;1553;gba4facb9c1_0_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54" name="Google Shape;1554;gba4facb9c1_0_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25243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B136A2-4F9A-4CB5-BD62-0F2A2A693F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1B5613-6323-4FBE-BAEC-D6DF4BCBE9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83B54B-FA3B-4CCD-97D7-C5B476B8E7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92024-A4EF-49FF-BF11-7F4918DE3C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B06771-8C60-4231-BCA9-EAF4FD2DD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B4EA90-6FA0-45CA-B95B-5792C9BE6E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solidFill>
          <a:schemeClr val="accent5"/>
        </a:solidFill>
        <a:effectLst/>
      </p:bgPr>
    </p:bg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Google Shape;98;p4"/>
          <p:cNvSpPr txBox="1">
            <a:spLocks noGrp="1"/>
          </p:cNvSpPr>
          <p:nvPr>
            <p:ph type="title"/>
          </p:nvPr>
        </p:nvSpPr>
        <p:spPr>
          <a:xfrm>
            <a:off x="2146467" y="560933"/>
            <a:ext cx="7886800" cy="763600"/>
          </a:xfrm>
          <a:prstGeom prst="rect">
            <a:avLst/>
          </a:prstGeom>
        </p:spPr>
        <p:txBody>
          <a:bodyPr spcFirstLastPara="1" wrap="square" lIns="121705" tIns="121705" rIns="121705" bIns="12170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700"/>
              <a:buNone/>
              <a:defRPr sz="3008"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99" name="Google Shape;99;p4"/>
          <p:cNvSpPr txBox="1">
            <a:spLocks noGrp="1"/>
          </p:cNvSpPr>
          <p:nvPr>
            <p:ph type="body" idx="1"/>
          </p:nvPr>
        </p:nvSpPr>
        <p:spPr>
          <a:xfrm>
            <a:off x="889600" y="1571767"/>
            <a:ext cx="10412800" cy="4475200"/>
          </a:xfrm>
          <a:prstGeom prst="rect">
            <a:avLst/>
          </a:prstGeom>
        </p:spPr>
        <p:txBody>
          <a:bodyPr spcFirstLastPara="1" wrap="square" lIns="121705" tIns="121705" rIns="121705" bIns="121705" anchor="t" anchorCtr="0">
            <a:noAutofit/>
          </a:bodyPr>
          <a:lstStyle>
            <a:lvl1pPr marL="457625" lvl="0" indent="-317795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AutoNum type="arabicPeriod"/>
              <a:defRPr sz="1203"/>
            </a:lvl1pPr>
            <a:lvl2pPr marL="915250" lvl="1" indent="-317795" rtl="0">
              <a:spcBef>
                <a:spcPts val="0"/>
              </a:spcBef>
              <a:spcAft>
                <a:spcPts val="0"/>
              </a:spcAft>
              <a:buSzPts val="1400"/>
              <a:buAutoNum type="alphaLcPeriod"/>
              <a:defRPr/>
            </a:lvl2pPr>
            <a:lvl3pPr marL="1372875" lvl="2" indent="-317795" rtl="0"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3pPr>
            <a:lvl4pPr marL="1830500" lvl="3" indent="-317795" rtl="0"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4pPr>
            <a:lvl5pPr marL="2288124" lvl="4" indent="-317795" rtl="0">
              <a:spcBef>
                <a:spcPts val="0"/>
              </a:spcBef>
              <a:spcAft>
                <a:spcPts val="0"/>
              </a:spcAft>
              <a:buSzPts val="1400"/>
              <a:buAutoNum type="alphaLcPeriod"/>
              <a:defRPr/>
            </a:lvl5pPr>
            <a:lvl6pPr marL="2745749" lvl="5" indent="-317795" rtl="0"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6pPr>
            <a:lvl7pPr marL="3203374" lvl="6" indent="-317795" rtl="0"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7pPr>
            <a:lvl8pPr marL="3660999" lvl="7" indent="-317795" rtl="0">
              <a:spcBef>
                <a:spcPts val="0"/>
              </a:spcBef>
              <a:spcAft>
                <a:spcPts val="0"/>
              </a:spcAft>
              <a:buSzPts val="1400"/>
              <a:buAutoNum type="alphaLcPeriod"/>
              <a:defRPr/>
            </a:lvl8pPr>
            <a:lvl9pPr marL="4118624" lvl="8" indent="-317795" rtl="0"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9pPr>
          </a:lstStyle>
          <a:p>
            <a:endParaRPr/>
          </a:p>
        </p:txBody>
      </p:sp>
      <p:sp>
        <p:nvSpPr>
          <p:cNvPr id="100" name="Google Shape;100;p4"/>
          <p:cNvSpPr/>
          <p:nvPr/>
        </p:nvSpPr>
        <p:spPr>
          <a:xfrm>
            <a:off x="-100967" y="5553937"/>
            <a:ext cx="1474899" cy="1356351"/>
          </a:xfrm>
          <a:custGeom>
            <a:avLst/>
            <a:gdLst/>
            <a:ahLst/>
            <a:cxnLst/>
            <a:rect l="l" t="t" r="r" b="b"/>
            <a:pathLst>
              <a:path w="227725" h="209421" extrusionOk="0">
                <a:moveTo>
                  <a:pt x="72958" y="0"/>
                </a:moveTo>
                <a:cubicBezTo>
                  <a:pt x="46578" y="0"/>
                  <a:pt x="21728" y="6589"/>
                  <a:pt x="0" y="18261"/>
                </a:cubicBezTo>
                <a:lnTo>
                  <a:pt x="0" y="209421"/>
                </a:lnTo>
                <a:lnTo>
                  <a:pt x="217797" y="209421"/>
                </a:lnTo>
                <a:cubicBezTo>
                  <a:pt x="224236" y="192430"/>
                  <a:pt x="227724" y="174018"/>
                  <a:pt x="227724" y="154788"/>
                </a:cubicBezTo>
                <a:cubicBezTo>
                  <a:pt x="227724" y="69276"/>
                  <a:pt x="158449" y="0"/>
                  <a:pt x="72958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101" name="Google Shape;101;p4"/>
          <p:cNvSpPr/>
          <p:nvPr/>
        </p:nvSpPr>
        <p:spPr>
          <a:xfrm rot="10800000">
            <a:off x="10845037" y="-91483"/>
            <a:ext cx="1448331" cy="1332616"/>
          </a:xfrm>
          <a:custGeom>
            <a:avLst/>
            <a:gdLst/>
            <a:ahLst/>
            <a:cxnLst/>
            <a:rect l="l" t="t" r="r" b="b"/>
            <a:pathLst>
              <a:path w="227725" h="209421" extrusionOk="0">
                <a:moveTo>
                  <a:pt x="72958" y="0"/>
                </a:moveTo>
                <a:cubicBezTo>
                  <a:pt x="46578" y="0"/>
                  <a:pt x="21728" y="6589"/>
                  <a:pt x="0" y="18261"/>
                </a:cubicBezTo>
                <a:lnTo>
                  <a:pt x="0" y="209421"/>
                </a:lnTo>
                <a:lnTo>
                  <a:pt x="217797" y="209421"/>
                </a:lnTo>
                <a:cubicBezTo>
                  <a:pt x="224236" y="192430"/>
                  <a:pt x="227724" y="174018"/>
                  <a:pt x="227724" y="154788"/>
                </a:cubicBezTo>
                <a:cubicBezTo>
                  <a:pt x="227724" y="69276"/>
                  <a:pt x="158449" y="0"/>
                  <a:pt x="72958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grpSp>
        <p:nvGrpSpPr>
          <p:cNvPr id="102" name="Google Shape;102;p4"/>
          <p:cNvGrpSpPr/>
          <p:nvPr/>
        </p:nvGrpSpPr>
        <p:grpSpPr>
          <a:xfrm>
            <a:off x="45865" y="15432"/>
            <a:ext cx="4687196" cy="4712224"/>
            <a:chOff x="34399" y="11580"/>
            <a:chExt cx="4024035" cy="4045522"/>
          </a:xfrm>
        </p:grpSpPr>
        <p:sp>
          <p:nvSpPr>
            <p:cNvPr id="103" name="Google Shape;103;p4"/>
            <p:cNvSpPr/>
            <p:nvPr/>
          </p:nvSpPr>
          <p:spPr>
            <a:xfrm>
              <a:off x="336327" y="641969"/>
              <a:ext cx="282070" cy="198192"/>
            </a:xfrm>
            <a:custGeom>
              <a:avLst/>
              <a:gdLst/>
              <a:ahLst/>
              <a:cxnLst/>
              <a:rect l="l" t="t" r="r" b="b"/>
              <a:pathLst>
                <a:path w="30322" h="21311" extrusionOk="0">
                  <a:moveTo>
                    <a:pt x="15332" y="0"/>
                  </a:moveTo>
                  <a:lnTo>
                    <a:pt x="15332" y="0"/>
                  </a:lnTo>
                  <a:cubicBezTo>
                    <a:pt x="718" y="718"/>
                    <a:pt x="1" y="20420"/>
                    <a:pt x="15854" y="21268"/>
                  </a:cubicBezTo>
                  <a:cubicBezTo>
                    <a:pt x="16220" y="21296"/>
                    <a:pt x="16576" y="21310"/>
                    <a:pt x="16923" y="21310"/>
                  </a:cubicBezTo>
                  <a:cubicBezTo>
                    <a:pt x="30321" y="21310"/>
                    <a:pt x="29831" y="954"/>
                    <a:pt x="153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04" name="Google Shape;104;p4"/>
            <p:cNvSpPr/>
            <p:nvPr/>
          </p:nvSpPr>
          <p:spPr>
            <a:xfrm>
              <a:off x="629787" y="144059"/>
              <a:ext cx="139965" cy="91512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26" y="1"/>
                  </a:moveTo>
                  <a:cubicBezTo>
                    <a:pt x="140" y="1"/>
                    <a:pt x="0" y="9262"/>
                    <a:pt x="7217" y="9840"/>
                  </a:cubicBezTo>
                  <a:cubicBezTo>
                    <a:pt x="12697" y="9709"/>
                    <a:pt x="15045" y="2533"/>
                    <a:pt x="9043" y="510"/>
                  </a:cubicBezTo>
                  <a:cubicBezTo>
                    <a:pt x="8037" y="157"/>
                    <a:pt x="7130" y="1"/>
                    <a:pt x="63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05" name="Google Shape;105;p4"/>
            <p:cNvSpPr/>
            <p:nvPr/>
          </p:nvSpPr>
          <p:spPr>
            <a:xfrm>
              <a:off x="246235" y="1309844"/>
              <a:ext cx="139965" cy="91512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71" y="0"/>
                  </a:moveTo>
                  <a:cubicBezTo>
                    <a:pt x="141" y="0"/>
                    <a:pt x="1" y="9262"/>
                    <a:pt x="7217" y="9839"/>
                  </a:cubicBezTo>
                  <a:cubicBezTo>
                    <a:pt x="12697" y="9774"/>
                    <a:pt x="15046" y="2597"/>
                    <a:pt x="9109" y="510"/>
                  </a:cubicBezTo>
                  <a:cubicBezTo>
                    <a:pt x="8095" y="157"/>
                    <a:pt x="7181" y="0"/>
                    <a:pt x="637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06" name="Google Shape;106;p4"/>
            <p:cNvSpPr/>
            <p:nvPr/>
          </p:nvSpPr>
          <p:spPr>
            <a:xfrm>
              <a:off x="1596949" y="210677"/>
              <a:ext cx="181464" cy="118584"/>
            </a:xfrm>
            <a:custGeom>
              <a:avLst/>
              <a:gdLst/>
              <a:ahLst/>
              <a:cxnLst/>
              <a:rect l="l" t="t" r="r" b="b"/>
              <a:pathLst>
                <a:path w="19507" h="12751" extrusionOk="0">
                  <a:moveTo>
                    <a:pt x="8173" y="0"/>
                  </a:moveTo>
                  <a:cubicBezTo>
                    <a:pt x="178" y="0"/>
                    <a:pt x="0" y="12001"/>
                    <a:pt x="9394" y="12750"/>
                  </a:cubicBezTo>
                  <a:cubicBezTo>
                    <a:pt x="16440" y="12620"/>
                    <a:pt x="19507" y="3356"/>
                    <a:pt x="11743" y="681"/>
                  </a:cubicBezTo>
                  <a:cubicBezTo>
                    <a:pt x="10419" y="209"/>
                    <a:pt x="9228" y="0"/>
                    <a:pt x="817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07" name="Google Shape;107;p4"/>
            <p:cNvSpPr/>
            <p:nvPr/>
          </p:nvSpPr>
          <p:spPr>
            <a:xfrm>
              <a:off x="404652" y="204435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08" name="Google Shape;108;p4"/>
            <p:cNvSpPr/>
            <p:nvPr/>
          </p:nvSpPr>
          <p:spPr>
            <a:xfrm>
              <a:off x="563999" y="143411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09" name="Google Shape;109;p4"/>
            <p:cNvSpPr/>
            <p:nvPr/>
          </p:nvSpPr>
          <p:spPr>
            <a:xfrm>
              <a:off x="2412918" y="270411"/>
              <a:ext cx="87416" cy="57632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10" name="Google Shape;110;p4"/>
            <p:cNvSpPr/>
            <p:nvPr/>
          </p:nvSpPr>
          <p:spPr>
            <a:xfrm>
              <a:off x="222384" y="1995338"/>
              <a:ext cx="87955" cy="57641"/>
            </a:xfrm>
            <a:custGeom>
              <a:avLst/>
              <a:gdLst/>
              <a:ahLst/>
              <a:cxnLst/>
              <a:rect l="l" t="t" r="r" b="b"/>
              <a:pathLst>
                <a:path w="9455" h="6198" extrusionOk="0">
                  <a:moveTo>
                    <a:pt x="3949" y="1"/>
                  </a:moveTo>
                  <a:cubicBezTo>
                    <a:pt x="38" y="1"/>
                    <a:pt x="1" y="5909"/>
                    <a:pt x="4562" y="6197"/>
                  </a:cubicBezTo>
                  <a:cubicBezTo>
                    <a:pt x="7954" y="6132"/>
                    <a:pt x="9455" y="1631"/>
                    <a:pt x="5671" y="326"/>
                  </a:cubicBezTo>
                  <a:cubicBezTo>
                    <a:pt x="5033" y="101"/>
                    <a:pt x="4458" y="1"/>
                    <a:pt x="3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11" name="Google Shape;111;p4"/>
            <p:cNvSpPr/>
            <p:nvPr/>
          </p:nvSpPr>
          <p:spPr>
            <a:xfrm>
              <a:off x="336414" y="1835768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1" y="5909"/>
                    <a:pt x="4504" y="6197"/>
                  </a:cubicBezTo>
                  <a:cubicBezTo>
                    <a:pt x="7961" y="6132"/>
                    <a:pt x="9397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12" name="Google Shape;112;p4"/>
            <p:cNvSpPr/>
            <p:nvPr/>
          </p:nvSpPr>
          <p:spPr>
            <a:xfrm>
              <a:off x="2412920" y="118135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7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2" y="6132"/>
                    <a:pt x="9397" y="1630"/>
                    <a:pt x="5678" y="326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13" name="Google Shape;113;p4"/>
            <p:cNvSpPr/>
            <p:nvPr/>
          </p:nvSpPr>
          <p:spPr>
            <a:xfrm>
              <a:off x="2278469" y="212769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1" y="6132"/>
                    <a:pt x="9397" y="1630"/>
                    <a:pt x="5678" y="326"/>
                  </a:cubicBezTo>
                  <a:cubicBezTo>
                    <a:pt x="5040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14" name="Google Shape;114;p4"/>
            <p:cNvSpPr/>
            <p:nvPr/>
          </p:nvSpPr>
          <p:spPr>
            <a:xfrm rot="3312740">
              <a:off x="104323" y="71702"/>
              <a:ext cx="324095" cy="339745"/>
            </a:xfrm>
            <a:custGeom>
              <a:avLst/>
              <a:gdLst/>
              <a:ahLst/>
              <a:cxnLst/>
              <a:rect l="l" t="t" r="r" b="b"/>
              <a:pathLst>
                <a:path w="34839" h="36535" extrusionOk="0">
                  <a:moveTo>
                    <a:pt x="14875" y="0"/>
                  </a:moveTo>
                  <a:lnTo>
                    <a:pt x="13048" y="13831"/>
                  </a:lnTo>
                  <a:lnTo>
                    <a:pt x="0" y="16636"/>
                  </a:lnTo>
                  <a:lnTo>
                    <a:pt x="12004" y="21529"/>
                  </a:lnTo>
                  <a:lnTo>
                    <a:pt x="9982" y="36535"/>
                  </a:lnTo>
                  <a:lnTo>
                    <a:pt x="20485" y="25052"/>
                  </a:lnTo>
                  <a:lnTo>
                    <a:pt x="34838" y="30924"/>
                  </a:lnTo>
                  <a:lnTo>
                    <a:pt x="34838" y="30924"/>
                  </a:lnTo>
                  <a:lnTo>
                    <a:pt x="26618" y="18202"/>
                  </a:lnTo>
                  <a:lnTo>
                    <a:pt x="34838" y="9134"/>
                  </a:lnTo>
                  <a:lnTo>
                    <a:pt x="22442" y="11743"/>
                  </a:lnTo>
                  <a:lnTo>
                    <a:pt x="1487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15" name="Google Shape;115;p4"/>
            <p:cNvSpPr/>
            <p:nvPr/>
          </p:nvSpPr>
          <p:spPr>
            <a:xfrm>
              <a:off x="1069550" y="118125"/>
              <a:ext cx="227595" cy="228852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16" name="Google Shape;116;p4"/>
            <p:cNvSpPr/>
            <p:nvPr/>
          </p:nvSpPr>
          <p:spPr>
            <a:xfrm rot="-3073535">
              <a:off x="541547" y="2389279"/>
              <a:ext cx="181467" cy="182463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17" name="Google Shape;117;p4"/>
            <p:cNvSpPr/>
            <p:nvPr/>
          </p:nvSpPr>
          <p:spPr>
            <a:xfrm rot="-3073535">
              <a:off x="91672" y="3451604"/>
              <a:ext cx="181467" cy="182463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18" name="Google Shape;118;p4"/>
            <p:cNvSpPr/>
            <p:nvPr/>
          </p:nvSpPr>
          <p:spPr>
            <a:xfrm>
              <a:off x="447949" y="377126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19" name="Google Shape;119;p4"/>
            <p:cNvSpPr/>
            <p:nvPr/>
          </p:nvSpPr>
          <p:spPr>
            <a:xfrm>
              <a:off x="336412" y="399946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20" name="Google Shape;120;p4"/>
            <p:cNvSpPr/>
            <p:nvPr/>
          </p:nvSpPr>
          <p:spPr>
            <a:xfrm>
              <a:off x="564012" y="394181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21" name="Google Shape;121;p4"/>
            <p:cNvSpPr/>
            <p:nvPr/>
          </p:nvSpPr>
          <p:spPr>
            <a:xfrm>
              <a:off x="222652" y="2646976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22" name="Google Shape;122;p4"/>
            <p:cNvSpPr/>
            <p:nvPr/>
          </p:nvSpPr>
          <p:spPr>
            <a:xfrm rot="675019">
              <a:off x="2827311" y="329873"/>
              <a:ext cx="149859" cy="15064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23" name="Google Shape;123;p4"/>
            <p:cNvSpPr/>
            <p:nvPr/>
          </p:nvSpPr>
          <p:spPr>
            <a:xfrm rot="675019">
              <a:off x="3448986" y="157236"/>
              <a:ext cx="149859" cy="15064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24" name="Google Shape;124;p4"/>
            <p:cNvSpPr/>
            <p:nvPr/>
          </p:nvSpPr>
          <p:spPr>
            <a:xfrm>
              <a:off x="2990418" y="118136"/>
              <a:ext cx="87416" cy="57632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25" name="Google Shape;125;p4"/>
            <p:cNvSpPr/>
            <p:nvPr/>
          </p:nvSpPr>
          <p:spPr>
            <a:xfrm>
              <a:off x="3971018" y="376373"/>
              <a:ext cx="87416" cy="57632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</p:grpSp>
      <p:sp>
        <p:nvSpPr>
          <p:cNvPr id="126" name="Google Shape;126;p4"/>
          <p:cNvSpPr/>
          <p:nvPr/>
        </p:nvSpPr>
        <p:spPr>
          <a:xfrm rot="10800000">
            <a:off x="11596105" y="1373909"/>
            <a:ext cx="116555" cy="7685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grpSp>
        <p:nvGrpSpPr>
          <p:cNvPr id="127" name="Google Shape;127;p4"/>
          <p:cNvGrpSpPr/>
          <p:nvPr/>
        </p:nvGrpSpPr>
        <p:grpSpPr>
          <a:xfrm>
            <a:off x="7654140" y="2346809"/>
            <a:ext cx="4461187" cy="4421127"/>
            <a:chOff x="5740605" y="1760105"/>
            <a:chExt cx="3345890" cy="3315845"/>
          </a:xfrm>
        </p:grpSpPr>
        <p:sp>
          <p:nvSpPr>
            <p:cNvPr id="128" name="Google Shape;128;p4"/>
            <p:cNvSpPr/>
            <p:nvPr/>
          </p:nvSpPr>
          <p:spPr>
            <a:xfrm rot="10800000">
              <a:off x="8600923" y="4387005"/>
              <a:ext cx="234541" cy="164787"/>
            </a:xfrm>
            <a:custGeom>
              <a:avLst/>
              <a:gdLst/>
              <a:ahLst/>
              <a:cxnLst/>
              <a:rect l="l" t="t" r="r" b="b"/>
              <a:pathLst>
                <a:path w="30322" h="21311" extrusionOk="0">
                  <a:moveTo>
                    <a:pt x="15332" y="0"/>
                  </a:moveTo>
                  <a:lnTo>
                    <a:pt x="15332" y="0"/>
                  </a:lnTo>
                  <a:cubicBezTo>
                    <a:pt x="718" y="718"/>
                    <a:pt x="1" y="20420"/>
                    <a:pt x="15854" y="21268"/>
                  </a:cubicBezTo>
                  <a:cubicBezTo>
                    <a:pt x="16220" y="21296"/>
                    <a:pt x="16576" y="21310"/>
                    <a:pt x="16923" y="21310"/>
                  </a:cubicBezTo>
                  <a:cubicBezTo>
                    <a:pt x="30321" y="21310"/>
                    <a:pt x="29831" y="954"/>
                    <a:pt x="153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29" name="Google Shape;129;p4"/>
            <p:cNvSpPr/>
            <p:nvPr/>
          </p:nvSpPr>
          <p:spPr>
            <a:xfrm rot="10800000">
              <a:off x="8475077" y="4889708"/>
              <a:ext cx="116381" cy="76088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26" y="1"/>
                  </a:moveTo>
                  <a:cubicBezTo>
                    <a:pt x="140" y="1"/>
                    <a:pt x="0" y="9262"/>
                    <a:pt x="7217" y="9840"/>
                  </a:cubicBezTo>
                  <a:cubicBezTo>
                    <a:pt x="12697" y="9709"/>
                    <a:pt x="15045" y="2533"/>
                    <a:pt x="9043" y="510"/>
                  </a:cubicBezTo>
                  <a:cubicBezTo>
                    <a:pt x="8037" y="157"/>
                    <a:pt x="7130" y="1"/>
                    <a:pt x="63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30" name="Google Shape;130;p4"/>
            <p:cNvSpPr/>
            <p:nvPr/>
          </p:nvSpPr>
          <p:spPr>
            <a:xfrm rot="10800000">
              <a:off x="8793993" y="3920378"/>
              <a:ext cx="116381" cy="76088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71" y="0"/>
                  </a:moveTo>
                  <a:cubicBezTo>
                    <a:pt x="141" y="0"/>
                    <a:pt x="1" y="9262"/>
                    <a:pt x="7217" y="9839"/>
                  </a:cubicBezTo>
                  <a:cubicBezTo>
                    <a:pt x="12697" y="9774"/>
                    <a:pt x="15046" y="2597"/>
                    <a:pt x="9109" y="510"/>
                  </a:cubicBezTo>
                  <a:cubicBezTo>
                    <a:pt x="8095" y="157"/>
                    <a:pt x="7181" y="0"/>
                    <a:pt x="637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31" name="Google Shape;131;p4"/>
            <p:cNvSpPr/>
            <p:nvPr/>
          </p:nvSpPr>
          <p:spPr>
            <a:xfrm rot="10800000">
              <a:off x="7636395" y="4811807"/>
              <a:ext cx="150887" cy="98597"/>
            </a:xfrm>
            <a:custGeom>
              <a:avLst/>
              <a:gdLst/>
              <a:ahLst/>
              <a:cxnLst/>
              <a:rect l="l" t="t" r="r" b="b"/>
              <a:pathLst>
                <a:path w="19507" h="12751" extrusionOk="0">
                  <a:moveTo>
                    <a:pt x="8173" y="0"/>
                  </a:moveTo>
                  <a:cubicBezTo>
                    <a:pt x="178" y="0"/>
                    <a:pt x="0" y="12001"/>
                    <a:pt x="9394" y="12750"/>
                  </a:cubicBezTo>
                  <a:cubicBezTo>
                    <a:pt x="16440" y="12620"/>
                    <a:pt x="19507" y="3356"/>
                    <a:pt x="11743" y="681"/>
                  </a:cubicBezTo>
                  <a:cubicBezTo>
                    <a:pt x="10419" y="209"/>
                    <a:pt x="9228" y="0"/>
                    <a:pt x="817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32" name="Google Shape;132;p4"/>
            <p:cNvSpPr/>
            <p:nvPr/>
          </p:nvSpPr>
          <p:spPr>
            <a:xfrm rot="10800000">
              <a:off x="8705967" y="3337810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33" name="Google Shape;133;p4"/>
            <p:cNvSpPr/>
            <p:nvPr/>
          </p:nvSpPr>
          <p:spPr>
            <a:xfrm rot="10800000">
              <a:off x="8573473" y="3845214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34" name="Google Shape;134;p4"/>
            <p:cNvSpPr/>
            <p:nvPr/>
          </p:nvSpPr>
          <p:spPr>
            <a:xfrm rot="10800000">
              <a:off x="7036135" y="4812819"/>
              <a:ext cx="72686" cy="47918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35" name="Google Shape;135;p4"/>
            <p:cNvSpPr/>
            <p:nvPr/>
          </p:nvSpPr>
          <p:spPr>
            <a:xfrm rot="10800000">
              <a:off x="8857071" y="3378564"/>
              <a:ext cx="73134" cy="47926"/>
            </a:xfrm>
            <a:custGeom>
              <a:avLst/>
              <a:gdLst/>
              <a:ahLst/>
              <a:cxnLst/>
              <a:rect l="l" t="t" r="r" b="b"/>
              <a:pathLst>
                <a:path w="9455" h="6198" extrusionOk="0">
                  <a:moveTo>
                    <a:pt x="3949" y="1"/>
                  </a:moveTo>
                  <a:cubicBezTo>
                    <a:pt x="38" y="1"/>
                    <a:pt x="1" y="5909"/>
                    <a:pt x="4562" y="6197"/>
                  </a:cubicBezTo>
                  <a:cubicBezTo>
                    <a:pt x="7954" y="6132"/>
                    <a:pt x="9455" y="1631"/>
                    <a:pt x="5671" y="326"/>
                  </a:cubicBezTo>
                  <a:cubicBezTo>
                    <a:pt x="5033" y="101"/>
                    <a:pt x="4458" y="1"/>
                    <a:pt x="394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36" name="Google Shape;136;p4"/>
            <p:cNvSpPr/>
            <p:nvPr/>
          </p:nvSpPr>
          <p:spPr>
            <a:xfrm rot="10800000">
              <a:off x="8762706" y="3511243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1" y="5909"/>
                    <a:pt x="4504" y="6197"/>
                  </a:cubicBezTo>
                  <a:cubicBezTo>
                    <a:pt x="7961" y="6132"/>
                    <a:pt x="9397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37" name="Google Shape;137;p4"/>
            <p:cNvSpPr/>
            <p:nvPr/>
          </p:nvSpPr>
          <p:spPr>
            <a:xfrm rot="10800000">
              <a:off x="7036133" y="4939425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7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2" y="6132"/>
                    <a:pt x="9397" y="1630"/>
                    <a:pt x="5678" y="326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38" name="Google Shape;138;p4"/>
            <p:cNvSpPr/>
            <p:nvPr/>
          </p:nvSpPr>
          <p:spPr>
            <a:xfrm rot="10800000">
              <a:off x="7147926" y="4860739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1" y="6132"/>
                    <a:pt x="9397" y="1630"/>
                    <a:pt x="5678" y="326"/>
                  </a:cubicBezTo>
                  <a:cubicBezTo>
                    <a:pt x="5040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39" name="Google Shape;139;p4"/>
            <p:cNvSpPr/>
            <p:nvPr/>
          </p:nvSpPr>
          <p:spPr>
            <a:xfrm rot="-7487963">
              <a:off x="8758832" y="4743433"/>
              <a:ext cx="269516" cy="282509"/>
            </a:xfrm>
            <a:custGeom>
              <a:avLst/>
              <a:gdLst/>
              <a:ahLst/>
              <a:cxnLst/>
              <a:rect l="l" t="t" r="r" b="b"/>
              <a:pathLst>
                <a:path w="34839" h="36535" extrusionOk="0">
                  <a:moveTo>
                    <a:pt x="14875" y="0"/>
                  </a:moveTo>
                  <a:lnTo>
                    <a:pt x="13048" y="13831"/>
                  </a:lnTo>
                  <a:lnTo>
                    <a:pt x="0" y="16636"/>
                  </a:lnTo>
                  <a:lnTo>
                    <a:pt x="12004" y="21529"/>
                  </a:lnTo>
                  <a:lnTo>
                    <a:pt x="9982" y="36535"/>
                  </a:lnTo>
                  <a:lnTo>
                    <a:pt x="20485" y="25052"/>
                  </a:lnTo>
                  <a:lnTo>
                    <a:pt x="34838" y="30924"/>
                  </a:lnTo>
                  <a:lnTo>
                    <a:pt x="34838" y="30924"/>
                  </a:lnTo>
                  <a:lnTo>
                    <a:pt x="26618" y="18202"/>
                  </a:lnTo>
                  <a:lnTo>
                    <a:pt x="34838" y="9134"/>
                  </a:lnTo>
                  <a:lnTo>
                    <a:pt x="22442" y="11743"/>
                  </a:lnTo>
                  <a:lnTo>
                    <a:pt x="1487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40" name="Google Shape;140;p4"/>
            <p:cNvSpPr/>
            <p:nvPr/>
          </p:nvSpPr>
          <p:spPr>
            <a:xfrm rot="10800000">
              <a:off x="8036559" y="4797031"/>
              <a:ext cx="189245" cy="190329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41" name="Google Shape;141;p4"/>
            <p:cNvSpPr/>
            <p:nvPr/>
          </p:nvSpPr>
          <p:spPr>
            <a:xfrm rot="7725898">
              <a:off x="8513933" y="2947287"/>
              <a:ext cx="150928" cy="151666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42" name="Google Shape;142;p4"/>
            <p:cNvSpPr/>
            <p:nvPr/>
          </p:nvSpPr>
          <p:spPr>
            <a:xfrm rot="7725898">
              <a:off x="8887995" y="2063982"/>
              <a:ext cx="150928" cy="151666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43" name="Google Shape;143;p4"/>
            <p:cNvSpPr/>
            <p:nvPr/>
          </p:nvSpPr>
          <p:spPr>
            <a:xfrm rot="10800000">
              <a:off x="8669966" y="1901914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44" name="Google Shape;144;p4"/>
            <p:cNvSpPr/>
            <p:nvPr/>
          </p:nvSpPr>
          <p:spPr>
            <a:xfrm rot="10800000">
              <a:off x="8573463" y="1760105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45" name="Google Shape;145;p4"/>
            <p:cNvSpPr/>
            <p:nvPr/>
          </p:nvSpPr>
          <p:spPr>
            <a:xfrm rot="10800000">
              <a:off x="8857297" y="2836737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46" name="Google Shape;146;p4"/>
            <p:cNvSpPr/>
            <p:nvPr/>
          </p:nvSpPr>
          <p:spPr>
            <a:xfrm rot="-10124052">
              <a:off x="6639644" y="4686046"/>
              <a:ext cx="124609" cy="12523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47" name="Google Shape;147;p4"/>
            <p:cNvSpPr/>
            <p:nvPr/>
          </p:nvSpPr>
          <p:spPr>
            <a:xfrm rot="-10124052">
              <a:off x="6122734" y="4829591"/>
              <a:ext cx="124609" cy="12523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48" name="Google Shape;148;p4"/>
            <p:cNvSpPr/>
            <p:nvPr/>
          </p:nvSpPr>
          <p:spPr>
            <a:xfrm rot="10800000">
              <a:off x="6555955" y="4939433"/>
              <a:ext cx="72686" cy="47918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49" name="Google Shape;149;p4"/>
            <p:cNvSpPr/>
            <p:nvPr/>
          </p:nvSpPr>
          <p:spPr>
            <a:xfrm rot="10800000">
              <a:off x="5740605" y="4724713"/>
              <a:ext cx="72686" cy="47918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</p:grpSp>
    </p:spTree>
    <p:extLst>
      <p:ext uri="{BB962C8B-B14F-4D97-AF65-F5344CB8AC3E}">
        <p14:creationId xmlns:p14="http://schemas.microsoft.com/office/powerpoint/2010/main" val="1736472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accent5"/>
        </a:solidFill>
        <a:effectLst/>
      </p:bgPr>
    </p:bg>
    <p:spTree>
      <p:nvGrpSpPr>
        <p:cNvPr id="1" name="Shape 2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" name="Google Shape;235;p7"/>
          <p:cNvSpPr/>
          <p:nvPr/>
        </p:nvSpPr>
        <p:spPr>
          <a:xfrm rot="5400000">
            <a:off x="-234016" y="-38688"/>
            <a:ext cx="3327063" cy="3059641"/>
          </a:xfrm>
          <a:custGeom>
            <a:avLst/>
            <a:gdLst/>
            <a:ahLst/>
            <a:cxnLst/>
            <a:rect l="l" t="t" r="r" b="b"/>
            <a:pathLst>
              <a:path w="227725" h="209421" extrusionOk="0">
                <a:moveTo>
                  <a:pt x="72958" y="0"/>
                </a:moveTo>
                <a:cubicBezTo>
                  <a:pt x="46578" y="0"/>
                  <a:pt x="21728" y="6589"/>
                  <a:pt x="0" y="18261"/>
                </a:cubicBezTo>
                <a:lnTo>
                  <a:pt x="0" y="209421"/>
                </a:lnTo>
                <a:lnTo>
                  <a:pt x="217797" y="209421"/>
                </a:lnTo>
                <a:cubicBezTo>
                  <a:pt x="224236" y="192430"/>
                  <a:pt x="227724" y="174018"/>
                  <a:pt x="227724" y="154788"/>
                </a:cubicBezTo>
                <a:cubicBezTo>
                  <a:pt x="227724" y="69276"/>
                  <a:pt x="158449" y="0"/>
                  <a:pt x="7295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236" name="Google Shape;236;p7"/>
          <p:cNvSpPr txBox="1">
            <a:spLocks noGrp="1"/>
          </p:cNvSpPr>
          <p:nvPr>
            <p:ph type="title"/>
          </p:nvPr>
        </p:nvSpPr>
        <p:spPr>
          <a:xfrm>
            <a:off x="6452200" y="410333"/>
            <a:ext cx="4368800" cy="1007600"/>
          </a:xfrm>
          <a:prstGeom prst="rect">
            <a:avLst/>
          </a:prstGeom>
        </p:spPr>
        <p:txBody>
          <a:bodyPr spcFirstLastPara="1" wrap="square" lIns="121705" tIns="121705" rIns="121705" bIns="12170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2400"/>
              <a:buNone/>
              <a:defRPr sz="3008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9pPr>
          </a:lstStyle>
          <a:p>
            <a:endParaRPr/>
          </a:p>
        </p:txBody>
      </p:sp>
      <p:sp>
        <p:nvSpPr>
          <p:cNvPr id="237" name="Google Shape;237;p7"/>
          <p:cNvSpPr/>
          <p:nvPr/>
        </p:nvSpPr>
        <p:spPr>
          <a:xfrm>
            <a:off x="-100965" y="1290836"/>
            <a:ext cx="6186529" cy="5689271"/>
          </a:xfrm>
          <a:custGeom>
            <a:avLst/>
            <a:gdLst/>
            <a:ahLst/>
            <a:cxnLst/>
            <a:rect l="l" t="t" r="r" b="b"/>
            <a:pathLst>
              <a:path w="227725" h="209421" extrusionOk="0">
                <a:moveTo>
                  <a:pt x="72958" y="0"/>
                </a:moveTo>
                <a:cubicBezTo>
                  <a:pt x="46578" y="0"/>
                  <a:pt x="21728" y="6589"/>
                  <a:pt x="0" y="18261"/>
                </a:cubicBezTo>
                <a:lnTo>
                  <a:pt x="0" y="209421"/>
                </a:lnTo>
                <a:lnTo>
                  <a:pt x="217797" y="209421"/>
                </a:lnTo>
                <a:cubicBezTo>
                  <a:pt x="224236" y="192430"/>
                  <a:pt x="227724" y="174018"/>
                  <a:pt x="227724" y="154788"/>
                </a:cubicBezTo>
                <a:cubicBezTo>
                  <a:pt x="227724" y="69276"/>
                  <a:pt x="158449" y="0"/>
                  <a:pt x="7295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238" name="Google Shape;238;p7"/>
          <p:cNvSpPr txBox="1">
            <a:spLocks noGrp="1"/>
          </p:cNvSpPr>
          <p:nvPr>
            <p:ph type="subTitle" idx="1"/>
          </p:nvPr>
        </p:nvSpPr>
        <p:spPr>
          <a:xfrm>
            <a:off x="6452200" y="1523200"/>
            <a:ext cx="4368800" cy="3811600"/>
          </a:xfrm>
          <a:prstGeom prst="rect">
            <a:avLst/>
          </a:prstGeom>
        </p:spPr>
        <p:txBody>
          <a:bodyPr spcFirstLastPara="1" wrap="square" lIns="121705" tIns="121705" rIns="121705" bIns="12170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Char char="●"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grpSp>
        <p:nvGrpSpPr>
          <p:cNvPr id="239" name="Google Shape;239;p7"/>
          <p:cNvGrpSpPr/>
          <p:nvPr/>
        </p:nvGrpSpPr>
        <p:grpSpPr>
          <a:xfrm rot="10800000">
            <a:off x="9359226" y="4257202"/>
            <a:ext cx="2654263" cy="2466445"/>
            <a:chOff x="817100" y="238125"/>
            <a:chExt cx="5912375" cy="5495644"/>
          </a:xfrm>
        </p:grpSpPr>
        <p:sp>
          <p:nvSpPr>
            <p:cNvPr id="240" name="Google Shape;240;p7"/>
            <p:cNvSpPr/>
            <p:nvPr/>
          </p:nvSpPr>
          <p:spPr>
            <a:xfrm>
              <a:off x="817100" y="1539650"/>
              <a:ext cx="758050" cy="532775"/>
            </a:xfrm>
            <a:custGeom>
              <a:avLst/>
              <a:gdLst/>
              <a:ahLst/>
              <a:cxnLst/>
              <a:rect l="l" t="t" r="r" b="b"/>
              <a:pathLst>
                <a:path w="30322" h="21311" extrusionOk="0">
                  <a:moveTo>
                    <a:pt x="15332" y="0"/>
                  </a:moveTo>
                  <a:lnTo>
                    <a:pt x="15332" y="0"/>
                  </a:lnTo>
                  <a:cubicBezTo>
                    <a:pt x="718" y="718"/>
                    <a:pt x="1" y="20420"/>
                    <a:pt x="15854" y="21268"/>
                  </a:cubicBezTo>
                  <a:cubicBezTo>
                    <a:pt x="16220" y="21296"/>
                    <a:pt x="16576" y="21310"/>
                    <a:pt x="16923" y="21310"/>
                  </a:cubicBezTo>
                  <a:cubicBezTo>
                    <a:pt x="30321" y="21310"/>
                    <a:pt x="29831" y="954"/>
                    <a:pt x="153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241" name="Google Shape;241;p7"/>
            <p:cNvSpPr/>
            <p:nvPr/>
          </p:nvSpPr>
          <p:spPr>
            <a:xfrm>
              <a:off x="850450" y="328075"/>
              <a:ext cx="608275" cy="468700"/>
            </a:xfrm>
            <a:custGeom>
              <a:avLst/>
              <a:gdLst/>
              <a:ahLst/>
              <a:cxnLst/>
              <a:rect l="l" t="t" r="r" b="b"/>
              <a:pathLst>
                <a:path w="24331" h="18748" extrusionOk="0">
                  <a:moveTo>
                    <a:pt x="12275" y="1"/>
                  </a:moveTo>
                  <a:cubicBezTo>
                    <a:pt x="269" y="1"/>
                    <a:pt x="1" y="17063"/>
                    <a:pt x="10997" y="18453"/>
                  </a:cubicBezTo>
                  <a:cubicBezTo>
                    <a:pt x="11906" y="18654"/>
                    <a:pt x="12756" y="18747"/>
                    <a:pt x="13547" y="18747"/>
                  </a:cubicBezTo>
                  <a:cubicBezTo>
                    <a:pt x="24330" y="18747"/>
                    <a:pt x="24113" y="1332"/>
                    <a:pt x="13476" y="55"/>
                  </a:cubicBezTo>
                  <a:cubicBezTo>
                    <a:pt x="13063" y="19"/>
                    <a:pt x="12663" y="1"/>
                    <a:pt x="1227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242" name="Google Shape;242;p7"/>
            <p:cNvSpPr/>
            <p:nvPr/>
          </p:nvSpPr>
          <p:spPr>
            <a:xfrm>
              <a:off x="2174725" y="853300"/>
              <a:ext cx="376150" cy="246000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26" y="1"/>
                  </a:moveTo>
                  <a:cubicBezTo>
                    <a:pt x="140" y="1"/>
                    <a:pt x="0" y="9262"/>
                    <a:pt x="7217" y="9840"/>
                  </a:cubicBezTo>
                  <a:cubicBezTo>
                    <a:pt x="12697" y="9709"/>
                    <a:pt x="15045" y="2533"/>
                    <a:pt x="9043" y="510"/>
                  </a:cubicBezTo>
                  <a:cubicBezTo>
                    <a:pt x="8037" y="157"/>
                    <a:pt x="7130" y="1"/>
                    <a:pt x="632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243" name="Google Shape;243;p7"/>
            <p:cNvSpPr/>
            <p:nvPr/>
          </p:nvSpPr>
          <p:spPr>
            <a:xfrm>
              <a:off x="1033025" y="3441700"/>
              <a:ext cx="376150" cy="246000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71" y="0"/>
                  </a:moveTo>
                  <a:cubicBezTo>
                    <a:pt x="141" y="0"/>
                    <a:pt x="1" y="9262"/>
                    <a:pt x="7217" y="9839"/>
                  </a:cubicBezTo>
                  <a:cubicBezTo>
                    <a:pt x="12697" y="9774"/>
                    <a:pt x="15046" y="2597"/>
                    <a:pt x="9109" y="510"/>
                  </a:cubicBezTo>
                  <a:cubicBezTo>
                    <a:pt x="8095" y="157"/>
                    <a:pt x="7181" y="0"/>
                    <a:pt x="6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244" name="Google Shape;244;p7"/>
            <p:cNvSpPr/>
            <p:nvPr/>
          </p:nvSpPr>
          <p:spPr>
            <a:xfrm>
              <a:off x="4663000" y="486950"/>
              <a:ext cx="487675" cy="318775"/>
            </a:xfrm>
            <a:custGeom>
              <a:avLst/>
              <a:gdLst/>
              <a:ahLst/>
              <a:cxnLst/>
              <a:rect l="l" t="t" r="r" b="b"/>
              <a:pathLst>
                <a:path w="19507" h="12751" extrusionOk="0">
                  <a:moveTo>
                    <a:pt x="8173" y="0"/>
                  </a:moveTo>
                  <a:cubicBezTo>
                    <a:pt x="178" y="0"/>
                    <a:pt x="0" y="12001"/>
                    <a:pt x="9394" y="12750"/>
                  </a:cubicBezTo>
                  <a:cubicBezTo>
                    <a:pt x="16440" y="12620"/>
                    <a:pt x="19507" y="3356"/>
                    <a:pt x="11743" y="681"/>
                  </a:cubicBezTo>
                  <a:cubicBezTo>
                    <a:pt x="10419" y="209"/>
                    <a:pt x="9228" y="0"/>
                    <a:pt x="817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245" name="Google Shape;245;p7"/>
            <p:cNvSpPr/>
            <p:nvPr/>
          </p:nvSpPr>
          <p:spPr>
            <a:xfrm>
              <a:off x="3354863" y="1513154"/>
              <a:ext cx="443723" cy="288929"/>
            </a:xfrm>
            <a:custGeom>
              <a:avLst/>
              <a:gdLst/>
              <a:ahLst/>
              <a:cxnLst/>
              <a:rect l="l" t="t" r="r" b="b"/>
              <a:pathLst>
                <a:path w="25671" h="16718" extrusionOk="0">
                  <a:moveTo>
                    <a:pt x="10910" y="1"/>
                  </a:moveTo>
                  <a:cubicBezTo>
                    <a:pt x="272" y="1"/>
                    <a:pt x="1" y="15851"/>
                    <a:pt x="12362" y="16718"/>
                  </a:cubicBezTo>
                  <a:cubicBezTo>
                    <a:pt x="21626" y="16522"/>
                    <a:pt x="25671" y="4388"/>
                    <a:pt x="15559" y="865"/>
                  </a:cubicBezTo>
                  <a:cubicBezTo>
                    <a:pt x="13839" y="266"/>
                    <a:pt x="12288" y="1"/>
                    <a:pt x="1091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246" name="Google Shape;246;p7"/>
            <p:cNvSpPr/>
            <p:nvPr/>
          </p:nvSpPr>
          <p:spPr>
            <a:xfrm>
              <a:off x="1340210" y="5578819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247" name="Google Shape;247;p7"/>
            <p:cNvSpPr/>
            <p:nvPr/>
          </p:nvSpPr>
          <p:spPr>
            <a:xfrm>
              <a:off x="1887000" y="3775750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248" name="Google Shape;248;p7"/>
            <p:cNvSpPr/>
            <p:nvPr/>
          </p:nvSpPr>
          <p:spPr>
            <a:xfrm>
              <a:off x="3354900" y="2919500"/>
              <a:ext cx="234925" cy="154925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249" name="Google Shape;249;p7"/>
            <p:cNvSpPr/>
            <p:nvPr/>
          </p:nvSpPr>
          <p:spPr>
            <a:xfrm>
              <a:off x="5547026" y="1644661"/>
              <a:ext cx="234925" cy="154925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7" y="0"/>
                  </a:moveTo>
                  <a:cubicBezTo>
                    <a:pt x="44" y="0"/>
                    <a:pt x="1" y="5908"/>
                    <a:pt x="4504" y="6197"/>
                  </a:cubicBezTo>
                  <a:cubicBezTo>
                    <a:pt x="7961" y="6132"/>
                    <a:pt x="9397" y="1630"/>
                    <a:pt x="5678" y="325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250" name="Google Shape;250;p7"/>
            <p:cNvSpPr/>
            <p:nvPr/>
          </p:nvSpPr>
          <p:spPr>
            <a:xfrm>
              <a:off x="968925" y="5284425"/>
              <a:ext cx="236375" cy="154950"/>
            </a:xfrm>
            <a:custGeom>
              <a:avLst/>
              <a:gdLst/>
              <a:ahLst/>
              <a:cxnLst/>
              <a:rect l="l" t="t" r="r" b="b"/>
              <a:pathLst>
                <a:path w="9455" h="6198" extrusionOk="0">
                  <a:moveTo>
                    <a:pt x="3949" y="1"/>
                  </a:moveTo>
                  <a:cubicBezTo>
                    <a:pt x="38" y="1"/>
                    <a:pt x="1" y="5909"/>
                    <a:pt x="4562" y="6197"/>
                  </a:cubicBezTo>
                  <a:cubicBezTo>
                    <a:pt x="7954" y="6132"/>
                    <a:pt x="9455" y="1631"/>
                    <a:pt x="5671" y="326"/>
                  </a:cubicBezTo>
                  <a:cubicBezTo>
                    <a:pt x="5033" y="101"/>
                    <a:pt x="4458" y="1"/>
                    <a:pt x="394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251" name="Google Shape;251;p7"/>
            <p:cNvSpPr/>
            <p:nvPr/>
          </p:nvSpPr>
          <p:spPr>
            <a:xfrm>
              <a:off x="1275375" y="4855475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1" y="5909"/>
                    <a:pt x="4504" y="6197"/>
                  </a:cubicBezTo>
                  <a:cubicBezTo>
                    <a:pt x="7961" y="6132"/>
                    <a:pt x="9397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252" name="Google Shape;252;p7"/>
            <p:cNvSpPr/>
            <p:nvPr/>
          </p:nvSpPr>
          <p:spPr>
            <a:xfrm>
              <a:off x="5881964" y="1247683"/>
              <a:ext cx="234925" cy="154925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7" y="0"/>
                  </a:moveTo>
                  <a:cubicBezTo>
                    <a:pt x="45" y="0"/>
                    <a:pt x="1" y="5908"/>
                    <a:pt x="4504" y="6197"/>
                  </a:cubicBezTo>
                  <a:cubicBezTo>
                    <a:pt x="7962" y="6132"/>
                    <a:pt x="9397" y="1630"/>
                    <a:pt x="5678" y="325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253" name="Google Shape;253;p7"/>
            <p:cNvSpPr/>
            <p:nvPr/>
          </p:nvSpPr>
          <p:spPr>
            <a:xfrm>
              <a:off x="5312075" y="1247725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7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2" y="6132"/>
                    <a:pt x="9397" y="1630"/>
                    <a:pt x="5678" y="326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254" name="Google Shape;254;p7"/>
            <p:cNvSpPr/>
            <p:nvPr/>
          </p:nvSpPr>
          <p:spPr>
            <a:xfrm>
              <a:off x="6494550" y="492575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1" y="6132"/>
                    <a:pt x="9397" y="1630"/>
                    <a:pt x="5678" y="326"/>
                  </a:cubicBezTo>
                  <a:cubicBezTo>
                    <a:pt x="5040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255" name="Google Shape;255;p7"/>
            <p:cNvSpPr/>
            <p:nvPr/>
          </p:nvSpPr>
          <p:spPr>
            <a:xfrm>
              <a:off x="1826719" y="2254021"/>
              <a:ext cx="641821" cy="673066"/>
            </a:xfrm>
            <a:custGeom>
              <a:avLst/>
              <a:gdLst/>
              <a:ahLst/>
              <a:cxnLst/>
              <a:rect l="l" t="t" r="r" b="b"/>
              <a:pathLst>
                <a:path w="34839" h="36535" extrusionOk="0">
                  <a:moveTo>
                    <a:pt x="14875" y="0"/>
                  </a:moveTo>
                  <a:lnTo>
                    <a:pt x="13048" y="13831"/>
                  </a:lnTo>
                  <a:lnTo>
                    <a:pt x="0" y="16636"/>
                  </a:lnTo>
                  <a:lnTo>
                    <a:pt x="12004" y="21529"/>
                  </a:lnTo>
                  <a:lnTo>
                    <a:pt x="9982" y="36535"/>
                  </a:lnTo>
                  <a:lnTo>
                    <a:pt x="20485" y="25052"/>
                  </a:lnTo>
                  <a:lnTo>
                    <a:pt x="34838" y="30924"/>
                  </a:lnTo>
                  <a:lnTo>
                    <a:pt x="34838" y="30924"/>
                  </a:lnTo>
                  <a:lnTo>
                    <a:pt x="26618" y="18202"/>
                  </a:lnTo>
                  <a:lnTo>
                    <a:pt x="34838" y="9134"/>
                  </a:lnTo>
                  <a:lnTo>
                    <a:pt x="22442" y="11743"/>
                  </a:lnTo>
                  <a:lnTo>
                    <a:pt x="1487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256" name="Google Shape;256;p7"/>
            <p:cNvSpPr/>
            <p:nvPr/>
          </p:nvSpPr>
          <p:spPr>
            <a:xfrm>
              <a:off x="3245650" y="238125"/>
              <a:ext cx="611650" cy="65405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</p:grpSp>
    </p:spTree>
    <p:extLst>
      <p:ext uri="{BB962C8B-B14F-4D97-AF65-F5344CB8AC3E}">
        <p14:creationId xmlns:p14="http://schemas.microsoft.com/office/powerpoint/2010/main" val="38050489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3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" name="Google Shape;336;p12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121705" tIns="121705" rIns="121705" bIns="12170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0112300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bg>
      <p:bgPr>
        <a:solidFill>
          <a:schemeClr val="accent4"/>
        </a:solidFill>
        <a:effectLst/>
      </p:bgPr>
    </p:bg>
    <p:spTree>
      <p:nvGrpSpPr>
        <p:cNvPr id="1" name="Shape 3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9" name="Google Shape;379;p14"/>
          <p:cNvGrpSpPr/>
          <p:nvPr/>
        </p:nvGrpSpPr>
        <p:grpSpPr>
          <a:xfrm rot="10800000">
            <a:off x="5511636" y="-112633"/>
            <a:ext cx="6816033" cy="7047333"/>
            <a:chOff x="258350" y="-84478"/>
            <a:chExt cx="5112025" cy="5285500"/>
          </a:xfrm>
        </p:grpSpPr>
        <p:sp>
          <p:nvSpPr>
            <p:cNvPr id="380" name="Google Shape;380;p14"/>
            <p:cNvSpPr/>
            <p:nvPr/>
          </p:nvSpPr>
          <p:spPr>
            <a:xfrm rot="5400000">
              <a:off x="297296" y="127943"/>
              <a:ext cx="5285497" cy="4860661"/>
            </a:xfrm>
            <a:custGeom>
              <a:avLst/>
              <a:gdLst/>
              <a:ahLst/>
              <a:cxnLst/>
              <a:rect l="l" t="t" r="r" b="b"/>
              <a:pathLst>
                <a:path w="227725" h="209421" extrusionOk="0">
                  <a:moveTo>
                    <a:pt x="72958" y="0"/>
                  </a:moveTo>
                  <a:cubicBezTo>
                    <a:pt x="46578" y="0"/>
                    <a:pt x="21728" y="6589"/>
                    <a:pt x="0" y="18261"/>
                  </a:cubicBezTo>
                  <a:lnTo>
                    <a:pt x="0" y="209421"/>
                  </a:lnTo>
                  <a:lnTo>
                    <a:pt x="217797" y="209421"/>
                  </a:lnTo>
                  <a:cubicBezTo>
                    <a:pt x="224236" y="192430"/>
                    <a:pt x="227724" y="174018"/>
                    <a:pt x="227724" y="154788"/>
                  </a:cubicBezTo>
                  <a:cubicBezTo>
                    <a:pt x="227724" y="69276"/>
                    <a:pt x="158449" y="0"/>
                    <a:pt x="7295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381" name="Google Shape;381;p14"/>
            <p:cNvSpPr/>
            <p:nvPr/>
          </p:nvSpPr>
          <p:spPr>
            <a:xfrm>
              <a:off x="258350" y="-84478"/>
              <a:ext cx="1585800" cy="52854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</p:grpSp>
      <p:sp>
        <p:nvSpPr>
          <p:cNvPr id="382" name="Google Shape;382;p14"/>
          <p:cNvSpPr txBox="1">
            <a:spLocks noGrp="1"/>
          </p:cNvSpPr>
          <p:nvPr>
            <p:ph type="ctrTitle"/>
          </p:nvPr>
        </p:nvSpPr>
        <p:spPr>
          <a:xfrm>
            <a:off x="6607767" y="3790567"/>
            <a:ext cx="4077600" cy="754000"/>
          </a:xfrm>
          <a:prstGeom prst="rect">
            <a:avLst/>
          </a:prstGeom>
        </p:spPr>
        <p:txBody>
          <a:bodyPr spcFirstLastPara="1" wrap="square" lIns="121705" tIns="121705" rIns="121705" bIns="12170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3008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188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188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188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188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188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188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188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188"/>
            </a:lvl9pPr>
          </a:lstStyle>
          <a:p>
            <a:endParaRPr/>
          </a:p>
        </p:txBody>
      </p:sp>
      <p:sp>
        <p:nvSpPr>
          <p:cNvPr id="383" name="Google Shape;383;p14"/>
          <p:cNvSpPr txBox="1">
            <a:spLocks noGrp="1"/>
          </p:cNvSpPr>
          <p:nvPr>
            <p:ph type="subTitle" idx="1"/>
          </p:nvPr>
        </p:nvSpPr>
        <p:spPr>
          <a:xfrm>
            <a:off x="6718167" y="4385600"/>
            <a:ext cx="3856800" cy="794400"/>
          </a:xfrm>
          <a:prstGeom prst="rect">
            <a:avLst/>
          </a:prstGeom>
        </p:spPr>
        <p:txBody>
          <a:bodyPr spcFirstLastPara="1" wrap="square" lIns="121705" tIns="121705" rIns="121705" bIns="12170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Karla Regular"/>
              <a:buNone/>
              <a:defRPr sz="1579">
                <a:latin typeface="Karla Regular"/>
                <a:ea typeface="Karla Regular"/>
                <a:cs typeface="Karla Regular"/>
                <a:sym typeface="Karla Regular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82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82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82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82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82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82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82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82"/>
            </a:lvl9pPr>
          </a:lstStyle>
          <a:p>
            <a:endParaRPr/>
          </a:p>
        </p:txBody>
      </p:sp>
      <p:sp>
        <p:nvSpPr>
          <p:cNvPr id="384" name="Google Shape;384;p14"/>
          <p:cNvSpPr txBox="1">
            <a:spLocks noGrp="1"/>
          </p:cNvSpPr>
          <p:nvPr>
            <p:ph type="title" idx="2" hasCustomPrompt="1"/>
          </p:nvPr>
        </p:nvSpPr>
        <p:spPr>
          <a:xfrm>
            <a:off x="7240567" y="2407333"/>
            <a:ext cx="2812000" cy="1450400"/>
          </a:xfrm>
          <a:prstGeom prst="rect">
            <a:avLst/>
          </a:prstGeom>
        </p:spPr>
        <p:txBody>
          <a:bodyPr spcFirstLastPara="1" wrap="square" lIns="121705" tIns="121705" rIns="121705" bIns="12170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6993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3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3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3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3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3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3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3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30"/>
            </a:lvl9pPr>
          </a:lstStyle>
          <a:p>
            <a:r>
              <a:t>xx%</a:t>
            </a:r>
          </a:p>
        </p:txBody>
      </p:sp>
      <p:grpSp>
        <p:nvGrpSpPr>
          <p:cNvPr id="385" name="Google Shape;385;p14"/>
          <p:cNvGrpSpPr/>
          <p:nvPr/>
        </p:nvGrpSpPr>
        <p:grpSpPr>
          <a:xfrm rot="10800000">
            <a:off x="124007" y="123443"/>
            <a:ext cx="4461187" cy="4421127"/>
            <a:chOff x="5740605" y="1760105"/>
            <a:chExt cx="3345890" cy="3315845"/>
          </a:xfrm>
        </p:grpSpPr>
        <p:sp>
          <p:nvSpPr>
            <p:cNvPr id="386" name="Google Shape;386;p14"/>
            <p:cNvSpPr/>
            <p:nvPr/>
          </p:nvSpPr>
          <p:spPr>
            <a:xfrm rot="10800000">
              <a:off x="8600923" y="4387005"/>
              <a:ext cx="234541" cy="164787"/>
            </a:xfrm>
            <a:custGeom>
              <a:avLst/>
              <a:gdLst/>
              <a:ahLst/>
              <a:cxnLst/>
              <a:rect l="l" t="t" r="r" b="b"/>
              <a:pathLst>
                <a:path w="30322" h="21311" extrusionOk="0">
                  <a:moveTo>
                    <a:pt x="15332" y="0"/>
                  </a:moveTo>
                  <a:lnTo>
                    <a:pt x="15332" y="0"/>
                  </a:lnTo>
                  <a:cubicBezTo>
                    <a:pt x="718" y="718"/>
                    <a:pt x="1" y="20420"/>
                    <a:pt x="15854" y="21268"/>
                  </a:cubicBezTo>
                  <a:cubicBezTo>
                    <a:pt x="16220" y="21296"/>
                    <a:pt x="16576" y="21310"/>
                    <a:pt x="16923" y="21310"/>
                  </a:cubicBezTo>
                  <a:cubicBezTo>
                    <a:pt x="30321" y="21310"/>
                    <a:pt x="29831" y="954"/>
                    <a:pt x="153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387" name="Google Shape;387;p14"/>
            <p:cNvSpPr/>
            <p:nvPr/>
          </p:nvSpPr>
          <p:spPr>
            <a:xfrm rot="10800000">
              <a:off x="8475077" y="4889708"/>
              <a:ext cx="116381" cy="76088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26" y="1"/>
                  </a:moveTo>
                  <a:cubicBezTo>
                    <a:pt x="140" y="1"/>
                    <a:pt x="0" y="9262"/>
                    <a:pt x="7217" y="9840"/>
                  </a:cubicBezTo>
                  <a:cubicBezTo>
                    <a:pt x="12697" y="9709"/>
                    <a:pt x="15045" y="2533"/>
                    <a:pt x="9043" y="510"/>
                  </a:cubicBezTo>
                  <a:cubicBezTo>
                    <a:pt x="8037" y="157"/>
                    <a:pt x="7130" y="1"/>
                    <a:pt x="63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388" name="Google Shape;388;p14"/>
            <p:cNvSpPr/>
            <p:nvPr/>
          </p:nvSpPr>
          <p:spPr>
            <a:xfrm rot="10800000">
              <a:off x="8793993" y="3920378"/>
              <a:ext cx="116381" cy="76088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71" y="0"/>
                  </a:moveTo>
                  <a:cubicBezTo>
                    <a:pt x="141" y="0"/>
                    <a:pt x="1" y="9262"/>
                    <a:pt x="7217" y="9839"/>
                  </a:cubicBezTo>
                  <a:cubicBezTo>
                    <a:pt x="12697" y="9774"/>
                    <a:pt x="15046" y="2597"/>
                    <a:pt x="9109" y="510"/>
                  </a:cubicBezTo>
                  <a:cubicBezTo>
                    <a:pt x="8095" y="157"/>
                    <a:pt x="7181" y="0"/>
                    <a:pt x="637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389" name="Google Shape;389;p14"/>
            <p:cNvSpPr/>
            <p:nvPr/>
          </p:nvSpPr>
          <p:spPr>
            <a:xfrm rot="10800000">
              <a:off x="7636395" y="4811807"/>
              <a:ext cx="150887" cy="98597"/>
            </a:xfrm>
            <a:custGeom>
              <a:avLst/>
              <a:gdLst/>
              <a:ahLst/>
              <a:cxnLst/>
              <a:rect l="l" t="t" r="r" b="b"/>
              <a:pathLst>
                <a:path w="19507" h="12751" extrusionOk="0">
                  <a:moveTo>
                    <a:pt x="8173" y="0"/>
                  </a:moveTo>
                  <a:cubicBezTo>
                    <a:pt x="178" y="0"/>
                    <a:pt x="0" y="12001"/>
                    <a:pt x="9394" y="12750"/>
                  </a:cubicBezTo>
                  <a:cubicBezTo>
                    <a:pt x="16440" y="12620"/>
                    <a:pt x="19507" y="3356"/>
                    <a:pt x="11743" y="681"/>
                  </a:cubicBezTo>
                  <a:cubicBezTo>
                    <a:pt x="10419" y="209"/>
                    <a:pt x="9228" y="0"/>
                    <a:pt x="817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390" name="Google Shape;390;p14"/>
            <p:cNvSpPr/>
            <p:nvPr/>
          </p:nvSpPr>
          <p:spPr>
            <a:xfrm rot="10800000">
              <a:off x="8705967" y="3337810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391" name="Google Shape;391;p14"/>
            <p:cNvSpPr/>
            <p:nvPr/>
          </p:nvSpPr>
          <p:spPr>
            <a:xfrm rot="10800000">
              <a:off x="8573473" y="3845214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392" name="Google Shape;392;p14"/>
            <p:cNvSpPr/>
            <p:nvPr/>
          </p:nvSpPr>
          <p:spPr>
            <a:xfrm rot="10800000">
              <a:off x="7036135" y="4812819"/>
              <a:ext cx="72686" cy="47918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393" name="Google Shape;393;p14"/>
            <p:cNvSpPr/>
            <p:nvPr/>
          </p:nvSpPr>
          <p:spPr>
            <a:xfrm rot="10800000">
              <a:off x="8857071" y="3378564"/>
              <a:ext cx="73134" cy="47926"/>
            </a:xfrm>
            <a:custGeom>
              <a:avLst/>
              <a:gdLst/>
              <a:ahLst/>
              <a:cxnLst/>
              <a:rect l="l" t="t" r="r" b="b"/>
              <a:pathLst>
                <a:path w="9455" h="6198" extrusionOk="0">
                  <a:moveTo>
                    <a:pt x="3949" y="1"/>
                  </a:moveTo>
                  <a:cubicBezTo>
                    <a:pt x="38" y="1"/>
                    <a:pt x="1" y="5909"/>
                    <a:pt x="4562" y="6197"/>
                  </a:cubicBezTo>
                  <a:cubicBezTo>
                    <a:pt x="7954" y="6132"/>
                    <a:pt x="9455" y="1631"/>
                    <a:pt x="5671" y="326"/>
                  </a:cubicBezTo>
                  <a:cubicBezTo>
                    <a:pt x="5033" y="101"/>
                    <a:pt x="4458" y="1"/>
                    <a:pt x="394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394" name="Google Shape;394;p14"/>
            <p:cNvSpPr/>
            <p:nvPr/>
          </p:nvSpPr>
          <p:spPr>
            <a:xfrm rot="10800000">
              <a:off x="8762706" y="3511243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1" y="5909"/>
                    <a:pt x="4504" y="6197"/>
                  </a:cubicBezTo>
                  <a:cubicBezTo>
                    <a:pt x="7961" y="6132"/>
                    <a:pt x="9397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395" name="Google Shape;395;p14"/>
            <p:cNvSpPr/>
            <p:nvPr/>
          </p:nvSpPr>
          <p:spPr>
            <a:xfrm rot="10800000">
              <a:off x="7036133" y="4939425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7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2" y="6132"/>
                    <a:pt x="9397" y="1630"/>
                    <a:pt x="5678" y="326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396" name="Google Shape;396;p14"/>
            <p:cNvSpPr/>
            <p:nvPr/>
          </p:nvSpPr>
          <p:spPr>
            <a:xfrm rot="10800000">
              <a:off x="7147926" y="4860739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1" y="6132"/>
                    <a:pt x="9397" y="1630"/>
                    <a:pt x="5678" y="326"/>
                  </a:cubicBezTo>
                  <a:cubicBezTo>
                    <a:pt x="5040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397" name="Google Shape;397;p14"/>
            <p:cNvSpPr/>
            <p:nvPr/>
          </p:nvSpPr>
          <p:spPr>
            <a:xfrm rot="-7487963">
              <a:off x="8758832" y="4743433"/>
              <a:ext cx="269516" cy="282509"/>
            </a:xfrm>
            <a:custGeom>
              <a:avLst/>
              <a:gdLst/>
              <a:ahLst/>
              <a:cxnLst/>
              <a:rect l="l" t="t" r="r" b="b"/>
              <a:pathLst>
                <a:path w="34839" h="36535" extrusionOk="0">
                  <a:moveTo>
                    <a:pt x="14875" y="0"/>
                  </a:moveTo>
                  <a:lnTo>
                    <a:pt x="13048" y="13831"/>
                  </a:lnTo>
                  <a:lnTo>
                    <a:pt x="0" y="16636"/>
                  </a:lnTo>
                  <a:lnTo>
                    <a:pt x="12004" y="21529"/>
                  </a:lnTo>
                  <a:lnTo>
                    <a:pt x="9982" y="36535"/>
                  </a:lnTo>
                  <a:lnTo>
                    <a:pt x="20485" y="25052"/>
                  </a:lnTo>
                  <a:lnTo>
                    <a:pt x="34838" y="30924"/>
                  </a:lnTo>
                  <a:lnTo>
                    <a:pt x="34838" y="30924"/>
                  </a:lnTo>
                  <a:lnTo>
                    <a:pt x="26618" y="18202"/>
                  </a:lnTo>
                  <a:lnTo>
                    <a:pt x="34838" y="9134"/>
                  </a:lnTo>
                  <a:lnTo>
                    <a:pt x="22442" y="11743"/>
                  </a:lnTo>
                  <a:lnTo>
                    <a:pt x="1487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398" name="Google Shape;398;p14"/>
            <p:cNvSpPr/>
            <p:nvPr/>
          </p:nvSpPr>
          <p:spPr>
            <a:xfrm rot="10800000">
              <a:off x="8036559" y="4797031"/>
              <a:ext cx="189245" cy="190329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399" name="Google Shape;399;p14"/>
            <p:cNvSpPr/>
            <p:nvPr/>
          </p:nvSpPr>
          <p:spPr>
            <a:xfrm rot="7725898">
              <a:off x="8513933" y="2947287"/>
              <a:ext cx="150928" cy="151666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400" name="Google Shape;400;p14"/>
            <p:cNvSpPr/>
            <p:nvPr/>
          </p:nvSpPr>
          <p:spPr>
            <a:xfrm rot="7725898">
              <a:off x="8887995" y="2063982"/>
              <a:ext cx="150928" cy="151666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401" name="Google Shape;401;p14"/>
            <p:cNvSpPr/>
            <p:nvPr/>
          </p:nvSpPr>
          <p:spPr>
            <a:xfrm rot="10800000">
              <a:off x="8669966" y="1901914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402" name="Google Shape;402;p14"/>
            <p:cNvSpPr/>
            <p:nvPr/>
          </p:nvSpPr>
          <p:spPr>
            <a:xfrm rot="10800000">
              <a:off x="8573463" y="1760105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403" name="Google Shape;403;p14"/>
            <p:cNvSpPr/>
            <p:nvPr/>
          </p:nvSpPr>
          <p:spPr>
            <a:xfrm rot="10800000">
              <a:off x="8857297" y="2836737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404" name="Google Shape;404;p14"/>
            <p:cNvSpPr/>
            <p:nvPr/>
          </p:nvSpPr>
          <p:spPr>
            <a:xfrm rot="-10124052">
              <a:off x="6639644" y="4686046"/>
              <a:ext cx="124609" cy="12523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405" name="Google Shape;405;p14"/>
            <p:cNvSpPr/>
            <p:nvPr/>
          </p:nvSpPr>
          <p:spPr>
            <a:xfrm rot="-10124052">
              <a:off x="6122734" y="4829591"/>
              <a:ext cx="124609" cy="12523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406" name="Google Shape;406;p14"/>
            <p:cNvSpPr/>
            <p:nvPr/>
          </p:nvSpPr>
          <p:spPr>
            <a:xfrm rot="10800000">
              <a:off x="6555955" y="4939433"/>
              <a:ext cx="72686" cy="47918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407" name="Google Shape;407;p14"/>
            <p:cNvSpPr/>
            <p:nvPr/>
          </p:nvSpPr>
          <p:spPr>
            <a:xfrm rot="10800000">
              <a:off x="5740605" y="4724713"/>
              <a:ext cx="72686" cy="47918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</p:grpSp>
    </p:spTree>
    <p:extLst>
      <p:ext uri="{BB962C8B-B14F-4D97-AF65-F5344CB8AC3E}">
        <p14:creationId xmlns:p14="http://schemas.microsoft.com/office/powerpoint/2010/main" val="13467496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5"/>
        </a:solidFill>
        <a:effectLst/>
      </p:bgPr>
    </p:bg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9" name="Google Shape;899;p27"/>
          <p:cNvGrpSpPr/>
          <p:nvPr/>
        </p:nvGrpSpPr>
        <p:grpSpPr>
          <a:xfrm flipH="1">
            <a:off x="7428133" y="15432"/>
            <a:ext cx="4687196" cy="4712224"/>
            <a:chOff x="34399" y="11580"/>
            <a:chExt cx="4024035" cy="4045522"/>
          </a:xfrm>
        </p:grpSpPr>
        <p:sp>
          <p:nvSpPr>
            <p:cNvPr id="900" name="Google Shape;900;p27"/>
            <p:cNvSpPr/>
            <p:nvPr/>
          </p:nvSpPr>
          <p:spPr>
            <a:xfrm>
              <a:off x="336327" y="641969"/>
              <a:ext cx="282070" cy="198192"/>
            </a:xfrm>
            <a:custGeom>
              <a:avLst/>
              <a:gdLst/>
              <a:ahLst/>
              <a:cxnLst/>
              <a:rect l="l" t="t" r="r" b="b"/>
              <a:pathLst>
                <a:path w="30322" h="21311" extrusionOk="0">
                  <a:moveTo>
                    <a:pt x="15332" y="0"/>
                  </a:moveTo>
                  <a:lnTo>
                    <a:pt x="15332" y="0"/>
                  </a:lnTo>
                  <a:cubicBezTo>
                    <a:pt x="718" y="718"/>
                    <a:pt x="1" y="20420"/>
                    <a:pt x="15854" y="21268"/>
                  </a:cubicBezTo>
                  <a:cubicBezTo>
                    <a:pt x="16220" y="21296"/>
                    <a:pt x="16576" y="21310"/>
                    <a:pt x="16923" y="21310"/>
                  </a:cubicBezTo>
                  <a:cubicBezTo>
                    <a:pt x="30321" y="21310"/>
                    <a:pt x="29831" y="954"/>
                    <a:pt x="153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01" name="Google Shape;901;p27"/>
            <p:cNvSpPr/>
            <p:nvPr/>
          </p:nvSpPr>
          <p:spPr>
            <a:xfrm>
              <a:off x="629787" y="144059"/>
              <a:ext cx="139965" cy="91512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26" y="1"/>
                  </a:moveTo>
                  <a:cubicBezTo>
                    <a:pt x="140" y="1"/>
                    <a:pt x="0" y="9262"/>
                    <a:pt x="7217" y="9840"/>
                  </a:cubicBezTo>
                  <a:cubicBezTo>
                    <a:pt x="12697" y="9709"/>
                    <a:pt x="15045" y="2533"/>
                    <a:pt x="9043" y="510"/>
                  </a:cubicBezTo>
                  <a:cubicBezTo>
                    <a:pt x="8037" y="157"/>
                    <a:pt x="7130" y="1"/>
                    <a:pt x="63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02" name="Google Shape;902;p27"/>
            <p:cNvSpPr/>
            <p:nvPr/>
          </p:nvSpPr>
          <p:spPr>
            <a:xfrm>
              <a:off x="246235" y="1309844"/>
              <a:ext cx="139965" cy="91512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71" y="0"/>
                  </a:moveTo>
                  <a:cubicBezTo>
                    <a:pt x="141" y="0"/>
                    <a:pt x="1" y="9262"/>
                    <a:pt x="7217" y="9839"/>
                  </a:cubicBezTo>
                  <a:cubicBezTo>
                    <a:pt x="12697" y="9774"/>
                    <a:pt x="15046" y="2597"/>
                    <a:pt x="9109" y="510"/>
                  </a:cubicBezTo>
                  <a:cubicBezTo>
                    <a:pt x="8095" y="157"/>
                    <a:pt x="7181" y="0"/>
                    <a:pt x="637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03" name="Google Shape;903;p27"/>
            <p:cNvSpPr/>
            <p:nvPr/>
          </p:nvSpPr>
          <p:spPr>
            <a:xfrm>
              <a:off x="1596949" y="210677"/>
              <a:ext cx="181464" cy="118584"/>
            </a:xfrm>
            <a:custGeom>
              <a:avLst/>
              <a:gdLst/>
              <a:ahLst/>
              <a:cxnLst/>
              <a:rect l="l" t="t" r="r" b="b"/>
              <a:pathLst>
                <a:path w="19507" h="12751" extrusionOk="0">
                  <a:moveTo>
                    <a:pt x="8173" y="0"/>
                  </a:moveTo>
                  <a:cubicBezTo>
                    <a:pt x="178" y="0"/>
                    <a:pt x="0" y="12001"/>
                    <a:pt x="9394" y="12750"/>
                  </a:cubicBezTo>
                  <a:cubicBezTo>
                    <a:pt x="16440" y="12620"/>
                    <a:pt x="19507" y="3356"/>
                    <a:pt x="11743" y="681"/>
                  </a:cubicBezTo>
                  <a:cubicBezTo>
                    <a:pt x="10419" y="209"/>
                    <a:pt x="9228" y="0"/>
                    <a:pt x="817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04" name="Google Shape;904;p27"/>
            <p:cNvSpPr/>
            <p:nvPr/>
          </p:nvSpPr>
          <p:spPr>
            <a:xfrm>
              <a:off x="404652" y="204435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05" name="Google Shape;905;p27"/>
            <p:cNvSpPr/>
            <p:nvPr/>
          </p:nvSpPr>
          <p:spPr>
            <a:xfrm>
              <a:off x="563999" y="143411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06" name="Google Shape;906;p27"/>
            <p:cNvSpPr/>
            <p:nvPr/>
          </p:nvSpPr>
          <p:spPr>
            <a:xfrm>
              <a:off x="2412918" y="270411"/>
              <a:ext cx="87416" cy="57632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07" name="Google Shape;907;p27"/>
            <p:cNvSpPr/>
            <p:nvPr/>
          </p:nvSpPr>
          <p:spPr>
            <a:xfrm>
              <a:off x="222384" y="1995338"/>
              <a:ext cx="87955" cy="57641"/>
            </a:xfrm>
            <a:custGeom>
              <a:avLst/>
              <a:gdLst/>
              <a:ahLst/>
              <a:cxnLst/>
              <a:rect l="l" t="t" r="r" b="b"/>
              <a:pathLst>
                <a:path w="9455" h="6198" extrusionOk="0">
                  <a:moveTo>
                    <a:pt x="3949" y="1"/>
                  </a:moveTo>
                  <a:cubicBezTo>
                    <a:pt x="38" y="1"/>
                    <a:pt x="1" y="5909"/>
                    <a:pt x="4562" y="6197"/>
                  </a:cubicBezTo>
                  <a:cubicBezTo>
                    <a:pt x="7954" y="6132"/>
                    <a:pt x="9455" y="1631"/>
                    <a:pt x="5671" y="326"/>
                  </a:cubicBezTo>
                  <a:cubicBezTo>
                    <a:pt x="5033" y="101"/>
                    <a:pt x="4458" y="1"/>
                    <a:pt x="3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08" name="Google Shape;908;p27"/>
            <p:cNvSpPr/>
            <p:nvPr/>
          </p:nvSpPr>
          <p:spPr>
            <a:xfrm>
              <a:off x="336414" y="1835768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1" y="5909"/>
                    <a:pt x="4504" y="6197"/>
                  </a:cubicBezTo>
                  <a:cubicBezTo>
                    <a:pt x="7961" y="6132"/>
                    <a:pt x="9397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09" name="Google Shape;909;p27"/>
            <p:cNvSpPr/>
            <p:nvPr/>
          </p:nvSpPr>
          <p:spPr>
            <a:xfrm>
              <a:off x="2412920" y="118135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7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2" y="6132"/>
                    <a:pt x="9397" y="1630"/>
                    <a:pt x="5678" y="326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10" name="Google Shape;910;p27"/>
            <p:cNvSpPr/>
            <p:nvPr/>
          </p:nvSpPr>
          <p:spPr>
            <a:xfrm>
              <a:off x="2278469" y="212769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1" y="6132"/>
                    <a:pt x="9397" y="1630"/>
                    <a:pt x="5678" y="326"/>
                  </a:cubicBezTo>
                  <a:cubicBezTo>
                    <a:pt x="5040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11" name="Google Shape;911;p27"/>
            <p:cNvSpPr/>
            <p:nvPr/>
          </p:nvSpPr>
          <p:spPr>
            <a:xfrm rot="3312740">
              <a:off x="104323" y="71702"/>
              <a:ext cx="324095" cy="339745"/>
            </a:xfrm>
            <a:custGeom>
              <a:avLst/>
              <a:gdLst/>
              <a:ahLst/>
              <a:cxnLst/>
              <a:rect l="l" t="t" r="r" b="b"/>
              <a:pathLst>
                <a:path w="34839" h="36535" extrusionOk="0">
                  <a:moveTo>
                    <a:pt x="14875" y="0"/>
                  </a:moveTo>
                  <a:lnTo>
                    <a:pt x="13048" y="13831"/>
                  </a:lnTo>
                  <a:lnTo>
                    <a:pt x="0" y="16636"/>
                  </a:lnTo>
                  <a:lnTo>
                    <a:pt x="12004" y="21529"/>
                  </a:lnTo>
                  <a:lnTo>
                    <a:pt x="9982" y="36535"/>
                  </a:lnTo>
                  <a:lnTo>
                    <a:pt x="20485" y="25052"/>
                  </a:lnTo>
                  <a:lnTo>
                    <a:pt x="34838" y="30924"/>
                  </a:lnTo>
                  <a:lnTo>
                    <a:pt x="34838" y="30924"/>
                  </a:lnTo>
                  <a:lnTo>
                    <a:pt x="26618" y="18202"/>
                  </a:lnTo>
                  <a:lnTo>
                    <a:pt x="34838" y="9134"/>
                  </a:lnTo>
                  <a:lnTo>
                    <a:pt x="22442" y="11743"/>
                  </a:lnTo>
                  <a:lnTo>
                    <a:pt x="1487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12" name="Google Shape;912;p27"/>
            <p:cNvSpPr/>
            <p:nvPr/>
          </p:nvSpPr>
          <p:spPr>
            <a:xfrm>
              <a:off x="1069550" y="118125"/>
              <a:ext cx="227595" cy="228852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13" name="Google Shape;913;p27"/>
            <p:cNvSpPr/>
            <p:nvPr/>
          </p:nvSpPr>
          <p:spPr>
            <a:xfrm rot="-3073535">
              <a:off x="541547" y="2389279"/>
              <a:ext cx="181467" cy="182463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14" name="Google Shape;914;p27"/>
            <p:cNvSpPr/>
            <p:nvPr/>
          </p:nvSpPr>
          <p:spPr>
            <a:xfrm rot="-3073535">
              <a:off x="91672" y="3451604"/>
              <a:ext cx="181467" cy="182463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15" name="Google Shape;915;p27"/>
            <p:cNvSpPr/>
            <p:nvPr/>
          </p:nvSpPr>
          <p:spPr>
            <a:xfrm>
              <a:off x="447949" y="377126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16" name="Google Shape;916;p27"/>
            <p:cNvSpPr/>
            <p:nvPr/>
          </p:nvSpPr>
          <p:spPr>
            <a:xfrm>
              <a:off x="336412" y="399946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17" name="Google Shape;917;p27"/>
            <p:cNvSpPr/>
            <p:nvPr/>
          </p:nvSpPr>
          <p:spPr>
            <a:xfrm>
              <a:off x="564012" y="394181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18" name="Google Shape;918;p27"/>
            <p:cNvSpPr/>
            <p:nvPr/>
          </p:nvSpPr>
          <p:spPr>
            <a:xfrm>
              <a:off x="222652" y="2646976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19" name="Google Shape;919;p27"/>
            <p:cNvSpPr/>
            <p:nvPr/>
          </p:nvSpPr>
          <p:spPr>
            <a:xfrm rot="675019">
              <a:off x="2827311" y="329873"/>
              <a:ext cx="149859" cy="15064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20" name="Google Shape;920;p27"/>
            <p:cNvSpPr/>
            <p:nvPr/>
          </p:nvSpPr>
          <p:spPr>
            <a:xfrm rot="675019">
              <a:off x="3448986" y="157236"/>
              <a:ext cx="149859" cy="15064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21" name="Google Shape;921;p27"/>
            <p:cNvSpPr/>
            <p:nvPr/>
          </p:nvSpPr>
          <p:spPr>
            <a:xfrm>
              <a:off x="2990418" y="118136"/>
              <a:ext cx="87416" cy="57632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22" name="Google Shape;922;p27"/>
            <p:cNvSpPr/>
            <p:nvPr/>
          </p:nvSpPr>
          <p:spPr>
            <a:xfrm>
              <a:off x="3971018" y="376373"/>
              <a:ext cx="87416" cy="57632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</p:grpSp>
      <p:grpSp>
        <p:nvGrpSpPr>
          <p:cNvPr id="923" name="Google Shape;923;p27"/>
          <p:cNvGrpSpPr/>
          <p:nvPr/>
        </p:nvGrpSpPr>
        <p:grpSpPr>
          <a:xfrm flipH="1">
            <a:off x="45864" y="2346809"/>
            <a:ext cx="4461187" cy="4421127"/>
            <a:chOff x="5740605" y="1760105"/>
            <a:chExt cx="3345890" cy="3315845"/>
          </a:xfrm>
        </p:grpSpPr>
        <p:sp>
          <p:nvSpPr>
            <p:cNvPr id="924" name="Google Shape;924;p27"/>
            <p:cNvSpPr/>
            <p:nvPr/>
          </p:nvSpPr>
          <p:spPr>
            <a:xfrm rot="10800000">
              <a:off x="8600923" y="4387005"/>
              <a:ext cx="234541" cy="164787"/>
            </a:xfrm>
            <a:custGeom>
              <a:avLst/>
              <a:gdLst/>
              <a:ahLst/>
              <a:cxnLst/>
              <a:rect l="l" t="t" r="r" b="b"/>
              <a:pathLst>
                <a:path w="30322" h="21311" extrusionOk="0">
                  <a:moveTo>
                    <a:pt x="15332" y="0"/>
                  </a:moveTo>
                  <a:lnTo>
                    <a:pt x="15332" y="0"/>
                  </a:lnTo>
                  <a:cubicBezTo>
                    <a:pt x="718" y="718"/>
                    <a:pt x="1" y="20420"/>
                    <a:pt x="15854" y="21268"/>
                  </a:cubicBezTo>
                  <a:cubicBezTo>
                    <a:pt x="16220" y="21296"/>
                    <a:pt x="16576" y="21310"/>
                    <a:pt x="16923" y="21310"/>
                  </a:cubicBezTo>
                  <a:cubicBezTo>
                    <a:pt x="30321" y="21310"/>
                    <a:pt x="29831" y="954"/>
                    <a:pt x="153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25" name="Google Shape;925;p27"/>
            <p:cNvSpPr/>
            <p:nvPr/>
          </p:nvSpPr>
          <p:spPr>
            <a:xfrm rot="10800000">
              <a:off x="8475077" y="4889708"/>
              <a:ext cx="116381" cy="76088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26" y="1"/>
                  </a:moveTo>
                  <a:cubicBezTo>
                    <a:pt x="140" y="1"/>
                    <a:pt x="0" y="9262"/>
                    <a:pt x="7217" y="9840"/>
                  </a:cubicBezTo>
                  <a:cubicBezTo>
                    <a:pt x="12697" y="9709"/>
                    <a:pt x="15045" y="2533"/>
                    <a:pt x="9043" y="510"/>
                  </a:cubicBezTo>
                  <a:cubicBezTo>
                    <a:pt x="8037" y="157"/>
                    <a:pt x="7130" y="1"/>
                    <a:pt x="63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26" name="Google Shape;926;p27"/>
            <p:cNvSpPr/>
            <p:nvPr/>
          </p:nvSpPr>
          <p:spPr>
            <a:xfrm rot="10800000">
              <a:off x="8793993" y="3920378"/>
              <a:ext cx="116381" cy="76088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71" y="0"/>
                  </a:moveTo>
                  <a:cubicBezTo>
                    <a:pt x="141" y="0"/>
                    <a:pt x="1" y="9262"/>
                    <a:pt x="7217" y="9839"/>
                  </a:cubicBezTo>
                  <a:cubicBezTo>
                    <a:pt x="12697" y="9774"/>
                    <a:pt x="15046" y="2597"/>
                    <a:pt x="9109" y="510"/>
                  </a:cubicBezTo>
                  <a:cubicBezTo>
                    <a:pt x="8095" y="157"/>
                    <a:pt x="7181" y="0"/>
                    <a:pt x="637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27" name="Google Shape;927;p27"/>
            <p:cNvSpPr/>
            <p:nvPr/>
          </p:nvSpPr>
          <p:spPr>
            <a:xfrm rot="10800000">
              <a:off x="7636395" y="4811807"/>
              <a:ext cx="150887" cy="98597"/>
            </a:xfrm>
            <a:custGeom>
              <a:avLst/>
              <a:gdLst/>
              <a:ahLst/>
              <a:cxnLst/>
              <a:rect l="l" t="t" r="r" b="b"/>
              <a:pathLst>
                <a:path w="19507" h="12751" extrusionOk="0">
                  <a:moveTo>
                    <a:pt x="8173" y="0"/>
                  </a:moveTo>
                  <a:cubicBezTo>
                    <a:pt x="178" y="0"/>
                    <a:pt x="0" y="12001"/>
                    <a:pt x="9394" y="12750"/>
                  </a:cubicBezTo>
                  <a:cubicBezTo>
                    <a:pt x="16440" y="12620"/>
                    <a:pt x="19507" y="3356"/>
                    <a:pt x="11743" y="681"/>
                  </a:cubicBezTo>
                  <a:cubicBezTo>
                    <a:pt x="10419" y="209"/>
                    <a:pt x="9228" y="0"/>
                    <a:pt x="817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28" name="Google Shape;928;p27"/>
            <p:cNvSpPr/>
            <p:nvPr/>
          </p:nvSpPr>
          <p:spPr>
            <a:xfrm rot="10800000">
              <a:off x="8705967" y="3337810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29" name="Google Shape;929;p27"/>
            <p:cNvSpPr/>
            <p:nvPr/>
          </p:nvSpPr>
          <p:spPr>
            <a:xfrm rot="10800000">
              <a:off x="8573473" y="3845214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30" name="Google Shape;930;p27"/>
            <p:cNvSpPr/>
            <p:nvPr/>
          </p:nvSpPr>
          <p:spPr>
            <a:xfrm rot="10800000">
              <a:off x="7036135" y="4812819"/>
              <a:ext cx="72686" cy="47918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31" name="Google Shape;931;p27"/>
            <p:cNvSpPr/>
            <p:nvPr/>
          </p:nvSpPr>
          <p:spPr>
            <a:xfrm rot="10800000">
              <a:off x="8857071" y="3378564"/>
              <a:ext cx="73134" cy="47926"/>
            </a:xfrm>
            <a:custGeom>
              <a:avLst/>
              <a:gdLst/>
              <a:ahLst/>
              <a:cxnLst/>
              <a:rect l="l" t="t" r="r" b="b"/>
              <a:pathLst>
                <a:path w="9455" h="6198" extrusionOk="0">
                  <a:moveTo>
                    <a:pt x="3949" y="1"/>
                  </a:moveTo>
                  <a:cubicBezTo>
                    <a:pt x="38" y="1"/>
                    <a:pt x="1" y="5909"/>
                    <a:pt x="4562" y="6197"/>
                  </a:cubicBezTo>
                  <a:cubicBezTo>
                    <a:pt x="7954" y="6132"/>
                    <a:pt x="9455" y="1631"/>
                    <a:pt x="5671" y="326"/>
                  </a:cubicBezTo>
                  <a:cubicBezTo>
                    <a:pt x="5033" y="101"/>
                    <a:pt x="4458" y="1"/>
                    <a:pt x="394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32" name="Google Shape;932;p27"/>
            <p:cNvSpPr/>
            <p:nvPr/>
          </p:nvSpPr>
          <p:spPr>
            <a:xfrm rot="10800000">
              <a:off x="8762706" y="3511243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1" y="5909"/>
                    <a:pt x="4504" y="6197"/>
                  </a:cubicBezTo>
                  <a:cubicBezTo>
                    <a:pt x="7961" y="6132"/>
                    <a:pt x="9397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33" name="Google Shape;933;p27"/>
            <p:cNvSpPr/>
            <p:nvPr/>
          </p:nvSpPr>
          <p:spPr>
            <a:xfrm rot="10800000">
              <a:off x="7036133" y="4939425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7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2" y="6132"/>
                    <a:pt x="9397" y="1630"/>
                    <a:pt x="5678" y="326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34" name="Google Shape;934;p27"/>
            <p:cNvSpPr/>
            <p:nvPr/>
          </p:nvSpPr>
          <p:spPr>
            <a:xfrm rot="10800000">
              <a:off x="7147926" y="4860739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1" y="6132"/>
                    <a:pt x="9397" y="1630"/>
                    <a:pt x="5678" y="326"/>
                  </a:cubicBezTo>
                  <a:cubicBezTo>
                    <a:pt x="5040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35" name="Google Shape;935;p27"/>
            <p:cNvSpPr/>
            <p:nvPr/>
          </p:nvSpPr>
          <p:spPr>
            <a:xfrm rot="-7487963">
              <a:off x="8758832" y="4743433"/>
              <a:ext cx="269516" cy="282509"/>
            </a:xfrm>
            <a:custGeom>
              <a:avLst/>
              <a:gdLst/>
              <a:ahLst/>
              <a:cxnLst/>
              <a:rect l="l" t="t" r="r" b="b"/>
              <a:pathLst>
                <a:path w="34839" h="36535" extrusionOk="0">
                  <a:moveTo>
                    <a:pt x="14875" y="0"/>
                  </a:moveTo>
                  <a:lnTo>
                    <a:pt x="13048" y="13831"/>
                  </a:lnTo>
                  <a:lnTo>
                    <a:pt x="0" y="16636"/>
                  </a:lnTo>
                  <a:lnTo>
                    <a:pt x="12004" y="21529"/>
                  </a:lnTo>
                  <a:lnTo>
                    <a:pt x="9982" y="36535"/>
                  </a:lnTo>
                  <a:lnTo>
                    <a:pt x="20485" y="25052"/>
                  </a:lnTo>
                  <a:lnTo>
                    <a:pt x="34838" y="30924"/>
                  </a:lnTo>
                  <a:lnTo>
                    <a:pt x="34838" y="30924"/>
                  </a:lnTo>
                  <a:lnTo>
                    <a:pt x="26618" y="18202"/>
                  </a:lnTo>
                  <a:lnTo>
                    <a:pt x="34838" y="9134"/>
                  </a:lnTo>
                  <a:lnTo>
                    <a:pt x="22442" y="11743"/>
                  </a:lnTo>
                  <a:lnTo>
                    <a:pt x="1487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36" name="Google Shape;936;p27"/>
            <p:cNvSpPr/>
            <p:nvPr/>
          </p:nvSpPr>
          <p:spPr>
            <a:xfrm rot="10800000">
              <a:off x="8036559" y="4797031"/>
              <a:ext cx="189245" cy="190329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37" name="Google Shape;937;p27"/>
            <p:cNvSpPr/>
            <p:nvPr/>
          </p:nvSpPr>
          <p:spPr>
            <a:xfrm rot="7725898">
              <a:off x="8513933" y="2947287"/>
              <a:ext cx="150928" cy="151666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38" name="Google Shape;938;p27"/>
            <p:cNvSpPr/>
            <p:nvPr/>
          </p:nvSpPr>
          <p:spPr>
            <a:xfrm rot="7725898">
              <a:off x="8887995" y="2063982"/>
              <a:ext cx="150928" cy="151666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39" name="Google Shape;939;p27"/>
            <p:cNvSpPr/>
            <p:nvPr/>
          </p:nvSpPr>
          <p:spPr>
            <a:xfrm rot="10800000">
              <a:off x="8669966" y="1901914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40" name="Google Shape;940;p27"/>
            <p:cNvSpPr/>
            <p:nvPr/>
          </p:nvSpPr>
          <p:spPr>
            <a:xfrm rot="10800000">
              <a:off x="8573463" y="1760105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41" name="Google Shape;941;p27"/>
            <p:cNvSpPr/>
            <p:nvPr/>
          </p:nvSpPr>
          <p:spPr>
            <a:xfrm rot="10800000">
              <a:off x="8857297" y="2836737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42" name="Google Shape;942;p27"/>
            <p:cNvSpPr/>
            <p:nvPr/>
          </p:nvSpPr>
          <p:spPr>
            <a:xfrm rot="-10124052">
              <a:off x="6639644" y="4686046"/>
              <a:ext cx="124609" cy="12523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43" name="Google Shape;943;p27"/>
            <p:cNvSpPr/>
            <p:nvPr/>
          </p:nvSpPr>
          <p:spPr>
            <a:xfrm rot="-10124052">
              <a:off x="6122734" y="4829591"/>
              <a:ext cx="124609" cy="12523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44" name="Google Shape;944;p27"/>
            <p:cNvSpPr/>
            <p:nvPr/>
          </p:nvSpPr>
          <p:spPr>
            <a:xfrm rot="10800000">
              <a:off x="6555955" y="4939433"/>
              <a:ext cx="72686" cy="47918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45" name="Google Shape;945;p27"/>
            <p:cNvSpPr/>
            <p:nvPr/>
          </p:nvSpPr>
          <p:spPr>
            <a:xfrm rot="10800000">
              <a:off x="5740605" y="4724713"/>
              <a:ext cx="72686" cy="47918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</p:grpSp>
    </p:spTree>
    <p:extLst>
      <p:ext uri="{BB962C8B-B14F-4D97-AF65-F5344CB8AC3E}">
        <p14:creationId xmlns:p14="http://schemas.microsoft.com/office/powerpoint/2010/main" val="1943359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B136A2-4F9A-4CB5-BD62-0F2A2A693F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353446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4"/>
        </a:solidFill>
        <a:effectLst/>
      </p:bgPr>
    </p:bg>
    <p:spTree>
      <p:nvGrpSpPr>
        <p:cNvPr id="1" name="Shape 9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7" name="Google Shape;947;p28"/>
          <p:cNvSpPr/>
          <p:nvPr/>
        </p:nvSpPr>
        <p:spPr>
          <a:xfrm rot="10800000">
            <a:off x="7024335" y="-93795"/>
            <a:ext cx="5235397" cy="4814589"/>
          </a:xfrm>
          <a:custGeom>
            <a:avLst/>
            <a:gdLst/>
            <a:ahLst/>
            <a:cxnLst/>
            <a:rect l="l" t="t" r="r" b="b"/>
            <a:pathLst>
              <a:path w="227725" h="209421" extrusionOk="0">
                <a:moveTo>
                  <a:pt x="72958" y="0"/>
                </a:moveTo>
                <a:cubicBezTo>
                  <a:pt x="46578" y="0"/>
                  <a:pt x="21728" y="6589"/>
                  <a:pt x="0" y="18261"/>
                </a:cubicBezTo>
                <a:lnTo>
                  <a:pt x="0" y="209421"/>
                </a:lnTo>
                <a:lnTo>
                  <a:pt x="217797" y="209421"/>
                </a:lnTo>
                <a:cubicBezTo>
                  <a:pt x="224236" y="192430"/>
                  <a:pt x="227724" y="174018"/>
                  <a:pt x="227724" y="154788"/>
                </a:cubicBezTo>
                <a:cubicBezTo>
                  <a:pt x="227724" y="69276"/>
                  <a:pt x="158449" y="0"/>
                  <a:pt x="7295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48" name="Google Shape;948;p28"/>
          <p:cNvSpPr/>
          <p:nvPr/>
        </p:nvSpPr>
        <p:spPr>
          <a:xfrm>
            <a:off x="-100967" y="2057630"/>
            <a:ext cx="5321933" cy="4894169"/>
          </a:xfrm>
          <a:custGeom>
            <a:avLst/>
            <a:gdLst/>
            <a:ahLst/>
            <a:cxnLst/>
            <a:rect l="l" t="t" r="r" b="b"/>
            <a:pathLst>
              <a:path w="227725" h="209421" extrusionOk="0">
                <a:moveTo>
                  <a:pt x="72958" y="0"/>
                </a:moveTo>
                <a:cubicBezTo>
                  <a:pt x="46578" y="0"/>
                  <a:pt x="21728" y="6589"/>
                  <a:pt x="0" y="18261"/>
                </a:cubicBezTo>
                <a:lnTo>
                  <a:pt x="0" y="209421"/>
                </a:lnTo>
                <a:lnTo>
                  <a:pt x="217797" y="209421"/>
                </a:lnTo>
                <a:cubicBezTo>
                  <a:pt x="224236" y="192430"/>
                  <a:pt x="227724" y="174018"/>
                  <a:pt x="227724" y="154788"/>
                </a:cubicBezTo>
                <a:cubicBezTo>
                  <a:pt x="227724" y="69276"/>
                  <a:pt x="158449" y="0"/>
                  <a:pt x="7295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49" name="Google Shape;949;p28"/>
          <p:cNvSpPr/>
          <p:nvPr/>
        </p:nvSpPr>
        <p:spPr>
          <a:xfrm rot="-2368478">
            <a:off x="10693012" y="2140321"/>
            <a:ext cx="278024" cy="291559"/>
          </a:xfrm>
          <a:custGeom>
            <a:avLst/>
            <a:gdLst/>
            <a:ahLst/>
            <a:cxnLst/>
            <a:rect l="l" t="t" r="r" b="b"/>
            <a:pathLst>
              <a:path w="34839" h="36535" extrusionOk="0">
                <a:moveTo>
                  <a:pt x="14875" y="0"/>
                </a:moveTo>
                <a:lnTo>
                  <a:pt x="13048" y="13831"/>
                </a:lnTo>
                <a:lnTo>
                  <a:pt x="0" y="16636"/>
                </a:lnTo>
                <a:lnTo>
                  <a:pt x="12004" y="21529"/>
                </a:lnTo>
                <a:lnTo>
                  <a:pt x="9982" y="36535"/>
                </a:lnTo>
                <a:lnTo>
                  <a:pt x="20485" y="25052"/>
                </a:lnTo>
                <a:lnTo>
                  <a:pt x="34838" y="30924"/>
                </a:lnTo>
                <a:lnTo>
                  <a:pt x="34838" y="30924"/>
                </a:lnTo>
                <a:lnTo>
                  <a:pt x="26618" y="18202"/>
                </a:lnTo>
                <a:lnTo>
                  <a:pt x="34838" y="9134"/>
                </a:lnTo>
                <a:lnTo>
                  <a:pt x="22442" y="11743"/>
                </a:lnTo>
                <a:lnTo>
                  <a:pt x="14875" y="0"/>
                </a:lnTo>
                <a:close/>
              </a:path>
            </a:pathLst>
          </a:custGeom>
          <a:solidFill>
            <a:srgbClr val="F9FDFF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50" name="Google Shape;950;p28"/>
          <p:cNvSpPr/>
          <p:nvPr/>
        </p:nvSpPr>
        <p:spPr>
          <a:xfrm rot="10800000">
            <a:off x="11555764" y="3694387"/>
            <a:ext cx="432120" cy="453035"/>
          </a:xfrm>
          <a:custGeom>
            <a:avLst/>
            <a:gdLst/>
            <a:ahLst/>
            <a:cxnLst/>
            <a:rect l="l" t="t" r="r" b="b"/>
            <a:pathLst>
              <a:path w="34839" h="36535" extrusionOk="0">
                <a:moveTo>
                  <a:pt x="14875" y="0"/>
                </a:moveTo>
                <a:lnTo>
                  <a:pt x="13048" y="13831"/>
                </a:lnTo>
                <a:lnTo>
                  <a:pt x="0" y="16636"/>
                </a:lnTo>
                <a:lnTo>
                  <a:pt x="12004" y="21529"/>
                </a:lnTo>
                <a:lnTo>
                  <a:pt x="9982" y="36535"/>
                </a:lnTo>
                <a:lnTo>
                  <a:pt x="20485" y="25052"/>
                </a:lnTo>
                <a:lnTo>
                  <a:pt x="34838" y="30924"/>
                </a:lnTo>
                <a:lnTo>
                  <a:pt x="34838" y="30924"/>
                </a:lnTo>
                <a:lnTo>
                  <a:pt x="26618" y="18202"/>
                </a:lnTo>
                <a:lnTo>
                  <a:pt x="34838" y="9134"/>
                </a:lnTo>
                <a:lnTo>
                  <a:pt x="22442" y="11743"/>
                </a:lnTo>
                <a:lnTo>
                  <a:pt x="14875" y="0"/>
                </a:lnTo>
                <a:close/>
              </a:path>
            </a:pathLst>
          </a:custGeom>
          <a:solidFill>
            <a:srgbClr val="F9FDFF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51" name="Google Shape;951;p28"/>
          <p:cNvSpPr/>
          <p:nvPr/>
        </p:nvSpPr>
        <p:spPr>
          <a:xfrm rot="10800000">
            <a:off x="9996837" y="6182999"/>
            <a:ext cx="303460" cy="324409"/>
          </a:xfrm>
          <a:custGeom>
            <a:avLst/>
            <a:gdLst/>
            <a:ahLst/>
            <a:cxnLst/>
            <a:rect l="l" t="t" r="r" b="b"/>
            <a:pathLst>
              <a:path w="24466" h="26162" extrusionOk="0">
                <a:moveTo>
                  <a:pt x="14092" y="0"/>
                </a:moveTo>
                <a:lnTo>
                  <a:pt x="9199" y="7829"/>
                </a:lnTo>
                <a:lnTo>
                  <a:pt x="1" y="5872"/>
                </a:lnTo>
                <a:lnTo>
                  <a:pt x="5872" y="13309"/>
                </a:lnTo>
                <a:lnTo>
                  <a:pt x="1240" y="20746"/>
                </a:lnTo>
                <a:lnTo>
                  <a:pt x="9134" y="17484"/>
                </a:lnTo>
                <a:lnTo>
                  <a:pt x="15919" y="26161"/>
                </a:lnTo>
                <a:lnTo>
                  <a:pt x="15201" y="14940"/>
                </a:lnTo>
                <a:lnTo>
                  <a:pt x="24465" y="11091"/>
                </a:lnTo>
                <a:lnTo>
                  <a:pt x="14680" y="9003"/>
                </a:lnTo>
                <a:lnTo>
                  <a:pt x="14092" y="0"/>
                </a:lnTo>
                <a:close/>
              </a:path>
            </a:pathLst>
          </a:custGeom>
          <a:solidFill>
            <a:srgbClr val="F9FDFF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52" name="Google Shape;952;p28"/>
          <p:cNvSpPr/>
          <p:nvPr/>
        </p:nvSpPr>
        <p:spPr>
          <a:xfrm rot="10800000">
            <a:off x="1651496" y="363854"/>
            <a:ext cx="432120" cy="453035"/>
          </a:xfrm>
          <a:custGeom>
            <a:avLst/>
            <a:gdLst/>
            <a:ahLst/>
            <a:cxnLst/>
            <a:rect l="l" t="t" r="r" b="b"/>
            <a:pathLst>
              <a:path w="34839" h="36535" extrusionOk="0">
                <a:moveTo>
                  <a:pt x="14875" y="0"/>
                </a:moveTo>
                <a:lnTo>
                  <a:pt x="13048" y="13831"/>
                </a:lnTo>
                <a:lnTo>
                  <a:pt x="0" y="16636"/>
                </a:lnTo>
                <a:lnTo>
                  <a:pt x="12004" y="21529"/>
                </a:lnTo>
                <a:lnTo>
                  <a:pt x="9982" y="36535"/>
                </a:lnTo>
                <a:lnTo>
                  <a:pt x="20485" y="25052"/>
                </a:lnTo>
                <a:lnTo>
                  <a:pt x="34838" y="30924"/>
                </a:lnTo>
                <a:lnTo>
                  <a:pt x="34838" y="30924"/>
                </a:lnTo>
                <a:lnTo>
                  <a:pt x="26618" y="18202"/>
                </a:lnTo>
                <a:lnTo>
                  <a:pt x="34838" y="9134"/>
                </a:lnTo>
                <a:lnTo>
                  <a:pt x="22442" y="11743"/>
                </a:lnTo>
                <a:lnTo>
                  <a:pt x="14875" y="0"/>
                </a:lnTo>
                <a:close/>
              </a:path>
            </a:pathLst>
          </a:custGeom>
          <a:solidFill>
            <a:srgbClr val="F9FDFF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53" name="Google Shape;953;p28"/>
          <p:cNvSpPr/>
          <p:nvPr/>
        </p:nvSpPr>
        <p:spPr>
          <a:xfrm rot="10800000">
            <a:off x="160670" y="2940699"/>
            <a:ext cx="303460" cy="324409"/>
          </a:xfrm>
          <a:custGeom>
            <a:avLst/>
            <a:gdLst/>
            <a:ahLst/>
            <a:cxnLst/>
            <a:rect l="l" t="t" r="r" b="b"/>
            <a:pathLst>
              <a:path w="24466" h="26162" extrusionOk="0">
                <a:moveTo>
                  <a:pt x="14092" y="0"/>
                </a:moveTo>
                <a:lnTo>
                  <a:pt x="9199" y="7829"/>
                </a:lnTo>
                <a:lnTo>
                  <a:pt x="1" y="5872"/>
                </a:lnTo>
                <a:lnTo>
                  <a:pt x="5872" y="13309"/>
                </a:lnTo>
                <a:lnTo>
                  <a:pt x="1240" y="20746"/>
                </a:lnTo>
                <a:lnTo>
                  <a:pt x="9134" y="17484"/>
                </a:lnTo>
                <a:lnTo>
                  <a:pt x="15919" y="26161"/>
                </a:lnTo>
                <a:lnTo>
                  <a:pt x="15201" y="14940"/>
                </a:lnTo>
                <a:lnTo>
                  <a:pt x="24465" y="11091"/>
                </a:lnTo>
                <a:lnTo>
                  <a:pt x="14680" y="9003"/>
                </a:lnTo>
                <a:lnTo>
                  <a:pt x="14092" y="0"/>
                </a:lnTo>
                <a:close/>
              </a:path>
            </a:pathLst>
          </a:custGeom>
          <a:solidFill>
            <a:srgbClr val="F9FDFF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54" name="Google Shape;954;p28"/>
          <p:cNvSpPr/>
          <p:nvPr/>
        </p:nvSpPr>
        <p:spPr>
          <a:xfrm rot="10800000">
            <a:off x="1581470" y="4203632"/>
            <a:ext cx="303460" cy="324409"/>
          </a:xfrm>
          <a:custGeom>
            <a:avLst/>
            <a:gdLst/>
            <a:ahLst/>
            <a:cxnLst/>
            <a:rect l="l" t="t" r="r" b="b"/>
            <a:pathLst>
              <a:path w="24466" h="26162" extrusionOk="0">
                <a:moveTo>
                  <a:pt x="14092" y="0"/>
                </a:moveTo>
                <a:lnTo>
                  <a:pt x="9199" y="7829"/>
                </a:lnTo>
                <a:lnTo>
                  <a:pt x="1" y="5872"/>
                </a:lnTo>
                <a:lnTo>
                  <a:pt x="5872" y="13309"/>
                </a:lnTo>
                <a:lnTo>
                  <a:pt x="1240" y="20746"/>
                </a:lnTo>
                <a:lnTo>
                  <a:pt x="9134" y="17484"/>
                </a:lnTo>
                <a:lnTo>
                  <a:pt x="15919" y="26161"/>
                </a:lnTo>
                <a:lnTo>
                  <a:pt x="15201" y="14940"/>
                </a:lnTo>
                <a:lnTo>
                  <a:pt x="24465" y="11091"/>
                </a:lnTo>
                <a:lnTo>
                  <a:pt x="14680" y="9003"/>
                </a:lnTo>
                <a:lnTo>
                  <a:pt x="14092" y="0"/>
                </a:lnTo>
                <a:close/>
              </a:path>
            </a:pathLst>
          </a:custGeom>
          <a:solidFill>
            <a:srgbClr val="F9FDFF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55" name="Google Shape;955;p28"/>
          <p:cNvSpPr/>
          <p:nvPr/>
        </p:nvSpPr>
        <p:spPr>
          <a:xfrm rot="10800000">
            <a:off x="10300303" y="1859932"/>
            <a:ext cx="303460" cy="324409"/>
          </a:xfrm>
          <a:custGeom>
            <a:avLst/>
            <a:gdLst/>
            <a:ahLst/>
            <a:cxnLst/>
            <a:rect l="l" t="t" r="r" b="b"/>
            <a:pathLst>
              <a:path w="24466" h="26162" extrusionOk="0">
                <a:moveTo>
                  <a:pt x="14092" y="0"/>
                </a:moveTo>
                <a:lnTo>
                  <a:pt x="9199" y="7829"/>
                </a:lnTo>
                <a:lnTo>
                  <a:pt x="1" y="5872"/>
                </a:lnTo>
                <a:lnTo>
                  <a:pt x="5872" y="13309"/>
                </a:lnTo>
                <a:lnTo>
                  <a:pt x="1240" y="20746"/>
                </a:lnTo>
                <a:lnTo>
                  <a:pt x="9134" y="17484"/>
                </a:lnTo>
                <a:lnTo>
                  <a:pt x="15919" y="26161"/>
                </a:lnTo>
                <a:lnTo>
                  <a:pt x="15201" y="14940"/>
                </a:lnTo>
                <a:lnTo>
                  <a:pt x="24465" y="11091"/>
                </a:lnTo>
                <a:lnTo>
                  <a:pt x="14680" y="9003"/>
                </a:lnTo>
                <a:lnTo>
                  <a:pt x="14092" y="0"/>
                </a:lnTo>
                <a:close/>
              </a:path>
            </a:pathLst>
          </a:custGeom>
          <a:solidFill>
            <a:srgbClr val="F9FDFF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56" name="Google Shape;956;p28"/>
          <p:cNvSpPr/>
          <p:nvPr/>
        </p:nvSpPr>
        <p:spPr>
          <a:xfrm rot="10800000" flipH="1">
            <a:off x="1326417" y="2616866"/>
            <a:ext cx="101832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57" name="Google Shape;957;p28"/>
          <p:cNvSpPr/>
          <p:nvPr/>
        </p:nvSpPr>
        <p:spPr>
          <a:xfrm rot="10800000" flipH="1">
            <a:off x="1529617" y="2820066"/>
            <a:ext cx="101832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58" name="Google Shape;958;p28"/>
          <p:cNvSpPr/>
          <p:nvPr/>
        </p:nvSpPr>
        <p:spPr>
          <a:xfrm rot="10800000" flipH="1">
            <a:off x="261484" y="1697213"/>
            <a:ext cx="101832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59" name="Google Shape;959;p28"/>
          <p:cNvSpPr/>
          <p:nvPr/>
        </p:nvSpPr>
        <p:spPr>
          <a:xfrm rot="10800000" flipH="1">
            <a:off x="940251" y="556815"/>
            <a:ext cx="101832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60" name="Google Shape;960;p28"/>
          <p:cNvSpPr/>
          <p:nvPr/>
        </p:nvSpPr>
        <p:spPr>
          <a:xfrm rot="10800000" flipH="1">
            <a:off x="424551" y="4933032"/>
            <a:ext cx="101832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61" name="Google Shape;961;p28"/>
          <p:cNvSpPr/>
          <p:nvPr/>
        </p:nvSpPr>
        <p:spPr>
          <a:xfrm rot="10800000" flipH="1">
            <a:off x="643151" y="5154848"/>
            <a:ext cx="101832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62" name="Google Shape;962;p28"/>
          <p:cNvSpPr/>
          <p:nvPr/>
        </p:nvSpPr>
        <p:spPr>
          <a:xfrm rot="10800000" flipH="1">
            <a:off x="363284" y="5579882"/>
            <a:ext cx="101832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63" name="Google Shape;963;p28"/>
          <p:cNvSpPr/>
          <p:nvPr/>
        </p:nvSpPr>
        <p:spPr>
          <a:xfrm rot="10800000" flipH="1">
            <a:off x="11352151" y="6115848"/>
            <a:ext cx="101832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64" name="Google Shape;964;p28"/>
          <p:cNvSpPr/>
          <p:nvPr/>
        </p:nvSpPr>
        <p:spPr>
          <a:xfrm rot="10800000" flipH="1">
            <a:off x="10697884" y="3887348"/>
            <a:ext cx="101832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65" name="Google Shape;965;p28"/>
          <p:cNvSpPr/>
          <p:nvPr/>
        </p:nvSpPr>
        <p:spPr>
          <a:xfrm rot="10800000" flipH="1">
            <a:off x="11830417" y="1493215"/>
            <a:ext cx="101832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66" name="Google Shape;966;p28"/>
          <p:cNvSpPr/>
          <p:nvPr/>
        </p:nvSpPr>
        <p:spPr>
          <a:xfrm rot="10800000" flipH="1">
            <a:off x="11555751" y="1141082"/>
            <a:ext cx="101832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67" name="Google Shape;967;p28"/>
          <p:cNvSpPr/>
          <p:nvPr/>
        </p:nvSpPr>
        <p:spPr>
          <a:xfrm rot="10800000" flipH="1">
            <a:off x="11453951" y="5438415"/>
            <a:ext cx="101832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</p:spTree>
    <p:extLst>
      <p:ext uri="{BB962C8B-B14F-4D97-AF65-F5344CB8AC3E}">
        <p14:creationId xmlns:p14="http://schemas.microsoft.com/office/powerpoint/2010/main" val="2902238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bg>
      <p:bgPr>
        <a:solidFill>
          <a:schemeClr val="accent5"/>
        </a:solidFill>
        <a:effectLst/>
      </p:bgPr>
    </p:bg>
    <p:spTree>
      <p:nvGrpSpPr>
        <p:cNvPr id="1" name="Shape 9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9" name="Google Shape;969;p29"/>
          <p:cNvGrpSpPr/>
          <p:nvPr/>
        </p:nvGrpSpPr>
        <p:grpSpPr>
          <a:xfrm rot="5400000">
            <a:off x="9547637" y="171175"/>
            <a:ext cx="2654263" cy="2466445"/>
            <a:chOff x="817100" y="238125"/>
            <a:chExt cx="5912375" cy="5495644"/>
          </a:xfrm>
        </p:grpSpPr>
        <p:sp>
          <p:nvSpPr>
            <p:cNvPr id="970" name="Google Shape;970;p29"/>
            <p:cNvSpPr/>
            <p:nvPr/>
          </p:nvSpPr>
          <p:spPr>
            <a:xfrm>
              <a:off x="817100" y="1539650"/>
              <a:ext cx="758050" cy="532775"/>
            </a:xfrm>
            <a:custGeom>
              <a:avLst/>
              <a:gdLst/>
              <a:ahLst/>
              <a:cxnLst/>
              <a:rect l="l" t="t" r="r" b="b"/>
              <a:pathLst>
                <a:path w="30322" h="21311" extrusionOk="0">
                  <a:moveTo>
                    <a:pt x="15332" y="0"/>
                  </a:moveTo>
                  <a:lnTo>
                    <a:pt x="15332" y="0"/>
                  </a:lnTo>
                  <a:cubicBezTo>
                    <a:pt x="718" y="718"/>
                    <a:pt x="1" y="20420"/>
                    <a:pt x="15854" y="21268"/>
                  </a:cubicBezTo>
                  <a:cubicBezTo>
                    <a:pt x="16220" y="21296"/>
                    <a:pt x="16576" y="21310"/>
                    <a:pt x="16923" y="21310"/>
                  </a:cubicBezTo>
                  <a:cubicBezTo>
                    <a:pt x="30321" y="21310"/>
                    <a:pt x="29831" y="954"/>
                    <a:pt x="153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71" name="Google Shape;971;p29"/>
            <p:cNvSpPr/>
            <p:nvPr/>
          </p:nvSpPr>
          <p:spPr>
            <a:xfrm>
              <a:off x="850450" y="328075"/>
              <a:ext cx="608275" cy="468700"/>
            </a:xfrm>
            <a:custGeom>
              <a:avLst/>
              <a:gdLst/>
              <a:ahLst/>
              <a:cxnLst/>
              <a:rect l="l" t="t" r="r" b="b"/>
              <a:pathLst>
                <a:path w="24331" h="18748" extrusionOk="0">
                  <a:moveTo>
                    <a:pt x="12275" y="1"/>
                  </a:moveTo>
                  <a:cubicBezTo>
                    <a:pt x="269" y="1"/>
                    <a:pt x="1" y="17063"/>
                    <a:pt x="10997" y="18453"/>
                  </a:cubicBezTo>
                  <a:cubicBezTo>
                    <a:pt x="11906" y="18654"/>
                    <a:pt x="12756" y="18747"/>
                    <a:pt x="13547" y="18747"/>
                  </a:cubicBezTo>
                  <a:cubicBezTo>
                    <a:pt x="24330" y="18747"/>
                    <a:pt x="24113" y="1332"/>
                    <a:pt x="13476" y="55"/>
                  </a:cubicBezTo>
                  <a:cubicBezTo>
                    <a:pt x="13063" y="19"/>
                    <a:pt x="12663" y="1"/>
                    <a:pt x="1227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72" name="Google Shape;972;p29"/>
            <p:cNvSpPr/>
            <p:nvPr/>
          </p:nvSpPr>
          <p:spPr>
            <a:xfrm>
              <a:off x="2174725" y="853300"/>
              <a:ext cx="376150" cy="246000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26" y="1"/>
                  </a:moveTo>
                  <a:cubicBezTo>
                    <a:pt x="140" y="1"/>
                    <a:pt x="0" y="9262"/>
                    <a:pt x="7217" y="9840"/>
                  </a:cubicBezTo>
                  <a:cubicBezTo>
                    <a:pt x="12697" y="9709"/>
                    <a:pt x="15045" y="2533"/>
                    <a:pt x="9043" y="510"/>
                  </a:cubicBezTo>
                  <a:cubicBezTo>
                    <a:pt x="8037" y="157"/>
                    <a:pt x="7130" y="1"/>
                    <a:pt x="632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73" name="Google Shape;973;p29"/>
            <p:cNvSpPr/>
            <p:nvPr/>
          </p:nvSpPr>
          <p:spPr>
            <a:xfrm>
              <a:off x="1033025" y="3441700"/>
              <a:ext cx="376150" cy="246000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71" y="0"/>
                  </a:moveTo>
                  <a:cubicBezTo>
                    <a:pt x="141" y="0"/>
                    <a:pt x="1" y="9262"/>
                    <a:pt x="7217" y="9839"/>
                  </a:cubicBezTo>
                  <a:cubicBezTo>
                    <a:pt x="12697" y="9774"/>
                    <a:pt x="15046" y="2597"/>
                    <a:pt x="9109" y="510"/>
                  </a:cubicBezTo>
                  <a:cubicBezTo>
                    <a:pt x="8095" y="157"/>
                    <a:pt x="7181" y="0"/>
                    <a:pt x="63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74" name="Google Shape;974;p29"/>
            <p:cNvSpPr/>
            <p:nvPr/>
          </p:nvSpPr>
          <p:spPr>
            <a:xfrm>
              <a:off x="4663000" y="486950"/>
              <a:ext cx="487675" cy="318775"/>
            </a:xfrm>
            <a:custGeom>
              <a:avLst/>
              <a:gdLst/>
              <a:ahLst/>
              <a:cxnLst/>
              <a:rect l="l" t="t" r="r" b="b"/>
              <a:pathLst>
                <a:path w="19507" h="12751" extrusionOk="0">
                  <a:moveTo>
                    <a:pt x="8173" y="0"/>
                  </a:moveTo>
                  <a:cubicBezTo>
                    <a:pt x="178" y="0"/>
                    <a:pt x="0" y="12001"/>
                    <a:pt x="9394" y="12750"/>
                  </a:cubicBezTo>
                  <a:cubicBezTo>
                    <a:pt x="16440" y="12620"/>
                    <a:pt x="19507" y="3356"/>
                    <a:pt x="11743" y="681"/>
                  </a:cubicBezTo>
                  <a:cubicBezTo>
                    <a:pt x="10419" y="209"/>
                    <a:pt x="9228" y="0"/>
                    <a:pt x="81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75" name="Google Shape;975;p29"/>
            <p:cNvSpPr/>
            <p:nvPr/>
          </p:nvSpPr>
          <p:spPr>
            <a:xfrm>
              <a:off x="3354863" y="1513154"/>
              <a:ext cx="443723" cy="288929"/>
            </a:xfrm>
            <a:custGeom>
              <a:avLst/>
              <a:gdLst/>
              <a:ahLst/>
              <a:cxnLst/>
              <a:rect l="l" t="t" r="r" b="b"/>
              <a:pathLst>
                <a:path w="25671" h="16718" extrusionOk="0">
                  <a:moveTo>
                    <a:pt x="10910" y="1"/>
                  </a:moveTo>
                  <a:cubicBezTo>
                    <a:pt x="272" y="1"/>
                    <a:pt x="1" y="15851"/>
                    <a:pt x="12362" y="16718"/>
                  </a:cubicBezTo>
                  <a:cubicBezTo>
                    <a:pt x="21626" y="16522"/>
                    <a:pt x="25671" y="4388"/>
                    <a:pt x="15559" y="865"/>
                  </a:cubicBezTo>
                  <a:cubicBezTo>
                    <a:pt x="13839" y="266"/>
                    <a:pt x="12288" y="1"/>
                    <a:pt x="109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76" name="Google Shape;976;p29"/>
            <p:cNvSpPr/>
            <p:nvPr/>
          </p:nvSpPr>
          <p:spPr>
            <a:xfrm>
              <a:off x="1340210" y="5578819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77" name="Google Shape;977;p29"/>
            <p:cNvSpPr/>
            <p:nvPr/>
          </p:nvSpPr>
          <p:spPr>
            <a:xfrm>
              <a:off x="1887000" y="3775750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78" name="Google Shape;978;p29"/>
            <p:cNvSpPr/>
            <p:nvPr/>
          </p:nvSpPr>
          <p:spPr>
            <a:xfrm>
              <a:off x="3354900" y="2919500"/>
              <a:ext cx="234925" cy="154925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79" name="Google Shape;979;p29"/>
            <p:cNvSpPr/>
            <p:nvPr/>
          </p:nvSpPr>
          <p:spPr>
            <a:xfrm>
              <a:off x="5547026" y="1644661"/>
              <a:ext cx="234925" cy="154925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7" y="0"/>
                  </a:moveTo>
                  <a:cubicBezTo>
                    <a:pt x="44" y="0"/>
                    <a:pt x="1" y="5908"/>
                    <a:pt x="4504" y="6197"/>
                  </a:cubicBezTo>
                  <a:cubicBezTo>
                    <a:pt x="7961" y="6132"/>
                    <a:pt x="9397" y="1630"/>
                    <a:pt x="5678" y="325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80" name="Google Shape;980;p29"/>
            <p:cNvSpPr/>
            <p:nvPr/>
          </p:nvSpPr>
          <p:spPr>
            <a:xfrm>
              <a:off x="968925" y="5284425"/>
              <a:ext cx="236375" cy="154950"/>
            </a:xfrm>
            <a:custGeom>
              <a:avLst/>
              <a:gdLst/>
              <a:ahLst/>
              <a:cxnLst/>
              <a:rect l="l" t="t" r="r" b="b"/>
              <a:pathLst>
                <a:path w="9455" h="6198" extrusionOk="0">
                  <a:moveTo>
                    <a:pt x="3949" y="1"/>
                  </a:moveTo>
                  <a:cubicBezTo>
                    <a:pt x="38" y="1"/>
                    <a:pt x="1" y="5909"/>
                    <a:pt x="4562" y="6197"/>
                  </a:cubicBezTo>
                  <a:cubicBezTo>
                    <a:pt x="7954" y="6132"/>
                    <a:pt x="9455" y="1631"/>
                    <a:pt x="5671" y="326"/>
                  </a:cubicBezTo>
                  <a:cubicBezTo>
                    <a:pt x="5033" y="101"/>
                    <a:pt x="4458" y="1"/>
                    <a:pt x="3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81" name="Google Shape;981;p29"/>
            <p:cNvSpPr/>
            <p:nvPr/>
          </p:nvSpPr>
          <p:spPr>
            <a:xfrm>
              <a:off x="1275375" y="4855475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1" y="5909"/>
                    <a:pt x="4504" y="6197"/>
                  </a:cubicBezTo>
                  <a:cubicBezTo>
                    <a:pt x="7961" y="6132"/>
                    <a:pt x="9397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82" name="Google Shape;982;p29"/>
            <p:cNvSpPr/>
            <p:nvPr/>
          </p:nvSpPr>
          <p:spPr>
            <a:xfrm>
              <a:off x="5881964" y="1247683"/>
              <a:ext cx="234925" cy="154925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7" y="0"/>
                  </a:moveTo>
                  <a:cubicBezTo>
                    <a:pt x="45" y="0"/>
                    <a:pt x="1" y="5908"/>
                    <a:pt x="4504" y="6197"/>
                  </a:cubicBezTo>
                  <a:cubicBezTo>
                    <a:pt x="7962" y="6132"/>
                    <a:pt x="9397" y="1630"/>
                    <a:pt x="5678" y="325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83" name="Google Shape;983;p29"/>
            <p:cNvSpPr/>
            <p:nvPr/>
          </p:nvSpPr>
          <p:spPr>
            <a:xfrm>
              <a:off x="5312075" y="1247725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7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2" y="6132"/>
                    <a:pt x="9397" y="1630"/>
                    <a:pt x="5678" y="326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84" name="Google Shape;984;p29"/>
            <p:cNvSpPr/>
            <p:nvPr/>
          </p:nvSpPr>
          <p:spPr>
            <a:xfrm>
              <a:off x="6494550" y="492575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1" y="6132"/>
                    <a:pt x="9397" y="1630"/>
                    <a:pt x="5678" y="326"/>
                  </a:cubicBezTo>
                  <a:cubicBezTo>
                    <a:pt x="5040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85" name="Google Shape;985;p29"/>
            <p:cNvSpPr/>
            <p:nvPr/>
          </p:nvSpPr>
          <p:spPr>
            <a:xfrm>
              <a:off x="1826719" y="2254021"/>
              <a:ext cx="641821" cy="673066"/>
            </a:xfrm>
            <a:custGeom>
              <a:avLst/>
              <a:gdLst/>
              <a:ahLst/>
              <a:cxnLst/>
              <a:rect l="l" t="t" r="r" b="b"/>
              <a:pathLst>
                <a:path w="34839" h="36535" extrusionOk="0">
                  <a:moveTo>
                    <a:pt x="14875" y="0"/>
                  </a:moveTo>
                  <a:lnTo>
                    <a:pt x="13048" y="13831"/>
                  </a:lnTo>
                  <a:lnTo>
                    <a:pt x="0" y="16636"/>
                  </a:lnTo>
                  <a:lnTo>
                    <a:pt x="12004" y="21529"/>
                  </a:lnTo>
                  <a:lnTo>
                    <a:pt x="9982" y="36535"/>
                  </a:lnTo>
                  <a:lnTo>
                    <a:pt x="20485" y="25052"/>
                  </a:lnTo>
                  <a:lnTo>
                    <a:pt x="34838" y="30924"/>
                  </a:lnTo>
                  <a:lnTo>
                    <a:pt x="34838" y="30924"/>
                  </a:lnTo>
                  <a:lnTo>
                    <a:pt x="26618" y="18202"/>
                  </a:lnTo>
                  <a:lnTo>
                    <a:pt x="34838" y="9134"/>
                  </a:lnTo>
                  <a:lnTo>
                    <a:pt x="22442" y="11743"/>
                  </a:lnTo>
                  <a:lnTo>
                    <a:pt x="1487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86" name="Google Shape;986;p29"/>
            <p:cNvSpPr/>
            <p:nvPr/>
          </p:nvSpPr>
          <p:spPr>
            <a:xfrm>
              <a:off x="3245650" y="238125"/>
              <a:ext cx="611650" cy="65405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</p:grpSp>
      <p:grpSp>
        <p:nvGrpSpPr>
          <p:cNvPr id="987" name="Google Shape;987;p29"/>
          <p:cNvGrpSpPr/>
          <p:nvPr/>
        </p:nvGrpSpPr>
        <p:grpSpPr>
          <a:xfrm rot="10800000" flipH="1">
            <a:off x="90369" y="4316777"/>
            <a:ext cx="2654263" cy="2466445"/>
            <a:chOff x="817100" y="238125"/>
            <a:chExt cx="5912375" cy="5495644"/>
          </a:xfrm>
        </p:grpSpPr>
        <p:sp>
          <p:nvSpPr>
            <p:cNvPr id="988" name="Google Shape;988;p29"/>
            <p:cNvSpPr/>
            <p:nvPr/>
          </p:nvSpPr>
          <p:spPr>
            <a:xfrm>
              <a:off x="817100" y="1539650"/>
              <a:ext cx="758050" cy="532775"/>
            </a:xfrm>
            <a:custGeom>
              <a:avLst/>
              <a:gdLst/>
              <a:ahLst/>
              <a:cxnLst/>
              <a:rect l="l" t="t" r="r" b="b"/>
              <a:pathLst>
                <a:path w="30322" h="21311" extrusionOk="0">
                  <a:moveTo>
                    <a:pt x="15332" y="0"/>
                  </a:moveTo>
                  <a:lnTo>
                    <a:pt x="15332" y="0"/>
                  </a:lnTo>
                  <a:cubicBezTo>
                    <a:pt x="718" y="718"/>
                    <a:pt x="1" y="20420"/>
                    <a:pt x="15854" y="21268"/>
                  </a:cubicBezTo>
                  <a:cubicBezTo>
                    <a:pt x="16220" y="21296"/>
                    <a:pt x="16576" y="21310"/>
                    <a:pt x="16923" y="21310"/>
                  </a:cubicBezTo>
                  <a:cubicBezTo>
                    <a:pt x="30321" y="21310"/>
                    <a:pt x="29831" y="954"/>
                    <a:pt x="153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89" name="Google Shape;989;p29"/>
            <p:cNvSpPr/>
            <p:nvPr/>
          </p:nvSpPr>
          <p:spPr>
            <a:xfrm>
              <a:off x="850450" y="328075"/>
              <a:ext cx="608275" cy="468700"/>
            </a:xfrm>
            <a:custGeom>
              <a:avLst/>
              <a:gdLst/>
              <a:ahLst/>
              <a:cxnLst/>
              <a:rect l="l" t="t" r="r" b="b"/>
              <a:pathLst>
                <a:path w="24331" h="18748" extrusionOk="0">
                  <a:moveTo>
                    <a:pt x="12275" y="1"/>
                  </a:moveTo>
                  <a:cubicBezTo>
                    <a:pt x="269" y="1"/>
                    <a:pt x="1" y="17063"/>
                    <a:pt x="10997" y="18453"/>
                  </a:cubicBezTo>
                  <a:cubicBezTo>
                    <a:pt x="11906" y="18654"/>
                    <a:pt x="12756" y="18747"/>
                    <a:pt x="13547" y="18747"/>
                  </a:cubicBezTo>
                  <a:cubicBezTo>
                    <a:pt x="24330" y="18747"/>
                    <a:pt x="24113" y="1332"/>
                    <a:pt x="13476" y="55"/>
                  </a:cubicBezTo>
                  <a:cubicBezTo>
                    <a:pt x="13063" y="19"/>
                    <a:pt x="12663" y="1"/>
                    <a:pt x="1227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90" name="Google Shape;990;p29"/>
            <p:cNvSpPr/>
            <p:nvPr/>
          </p:nvSpPr>
          <p:spPr>
            <a:xfrm>
              <a:off x="2174725" y="853300"/>
              <a:ext cx="376150" cy="246000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26" y="1"/>
                  </a:moveTo>
                  <a:cubicBezTo>
                    <a:pt x="140" y="1"/>
                    <a:pt x="0" y="9262"/>
                    <a:pt x="7217" y="9840"/>
                  </a:cubicBezTo>
                  <a:cubicBezTo>
                    <a:pt x="12697" y="9709"/>
                    <a:pt x="15045" y="2533"/>
                    <a:pt x="9043" y="510"/>
                  </a:cubicBezTo>
                  <a:cubicBezTo>
                    <a:pt x="8037" y="157"/>
                    <a:pt x="7130" y="1"/>
                    <a:pt x="632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91" name="Google Shape;991;p29"/>
            <p:cNvSpPr/>
            <p:nvPr/>
          </p:nvSpPr>
          <p:spPr>
            <a:xfrm>
              <a:off x="1033025" y="3441700"/>
              <a:ext cx="376150" cy="246000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71" y="0"/>
                  </a:moveTo>
                  <a:cubicBezTo>
                    <a:pt x="141" y="0"/>
                    <a:pt x="1" y="9262"/>
                    <a:pt x="7217" y="9839"/>
                  </a:cubicBezTo>
                  <a:cubicBezTo>
                    <a:pt x="12697" y="9774"/>
                    <a:pt x="15046" y="2597"/>
                    <a:pt x="9109" y="510"/>
                  </a:cubicBezTo>
                  <a:cubicBezTo>
                    <a:pt x="8095" y="157"/>
                    <a:pt x="7181" y="0"/>
                    <a:pt x="63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92" name="Google Shape;992;p29"/>
            <p:cNvSpPr/>
            <p:nvPr/>
          </p:nvSpPr>
          <p:spPr>
            <a:xfrm>
              <a:off x="4663000" y="486950"/>
              <a:ext cx="487675" cy="318775"/>
            </a:xfrm>
            <a:custGeom>
              <a:avLst/>
              <a:gdLst/>
              <a:ahLst/>
              <a:cxnLst/>
              <a:rect l="l" t="t" r="r" b="b"/>
              <a:pathLst>
                <a:path w="19507" h="12751" extrusionOk="0">
                  <a:moveTo>
                    <a:pt x="8173" y="0"/>
                  </a:moveTo>
                  <a:cubicBezTo>
                    <a:pt x="178" y="0"/>
                    <a:pt x="0" y="12001"/>
                    <a:pt x="9394" y="12750"/>
                  </a:cubicBezTo>
                  <a:cubicBezTo>
                    <a:pt x="16440" y="12620"/>
                    <a:pt x="19507" y="3356"/>
                    <a:pt x="11743" y="681"/>
                  </a:cubicBezTo>
                  <a:cubicBezTo>
                    <a:pt x="10419" y="209"/>
                    <a:pt x="9228" y="0"/>
                    <a:pt x="81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93" name="Google Shape;993;p29"/>
            <p:cNvSpPr/>
            <p:nvPr/>
          </p:nvSpPr>
          <p:spPr>
            <a:xfrm>
              <a:off x="3354863" y="1513154"/>
              <a:ext cx="443723" cy="288929"/>
            </a:xfrm>
            <a:custGeom>
              <a:avLst/>
              <a:gdLst/>
              <a:ahLst/>
              <a:cxnLst/>
              <a:rect l="l" t="t" r="r" b="b"/>
              <a:pathLst>
                <a:path w="25671" h="16718" extrusionOk="0">
                  <a:moveTo>
                    <a:pt x="10910" y="1"/>
                  </a:moveTo>
                  <a:cubicBezTo>
                    <a:pt x="272" y="1"/>
                    <a:pt x="1" y="15851"/>
                    <a:pt x="12362" y="16718"/>
                  </a:cubicBezTo>
                  <a:cubicBezTo>
                    <a:pt x="21626" y="16522"/>
                    <a:pt x="25671" y="4388"/>
                    <a:pt x="15559" y="865"/>
                  </a:cubicBezTo>
                  <a:cubicBezTo>
                    <a:pt x="13839" y="266"/>
                    <a:pt x="12288" y="1"/>
                    <a:pt x="109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94" name="Google Shape;994;p29"/>
            <p:cNvSpPr/>
            <p:nvPr/>
          </p:nvSpPr>
          <p:spPr>
            <a:xfrm>
              <a:off x="1340210" y="5578819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95" name="Google Shape;995;p29"/>
            <p:cNvSpPr/>
            <p:nvPr/>
          </p:nvSpPr>
          <p:spPr>
            <a:xfrm>
              <a:off x="1887000" y="3775750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96" name="Google Shape;996;p29"/>
            <p:cNvSpPr/>
            <p:nvPr/>
          </p:nvSpPr>
          <p:spPr>
            <a:xfrm>
              <a:off x="3354900" y="2919500"/>
              <a:ext cx="234925" cy="154925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97" name="Google Shape;997;p29"/>
            <p:cNvSpPr/>
            <p:nvPr/>
          </p:nvSpPr>
          <p:spPr>
            <a:xfrm>
              <a:off x="5547026" y="1644661"/>
              <a:ext cx="234925" cy="154925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7" y="0"/>
                  </a:moveTo>
                  <a:cubicBezTo>
                    <a:pt x="44" y="0"/>
                    <a:pt x="1" y="5908"/>
                    <a:pt x="4504" y="6197"/>
                  </a:cubicBezTo>
                  <a:cubicBezTo>
                    <a:pt x="7961" y="6132"/>
                    <a:pt x="9397" y="1630"/>
                    <a:pt x="5678" y="325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98" name="Google Shape;998;p29"/>
            <p:cNvSpPr/>
            <p:nvPr/>
          </p:nvSpPr>
          <p:spPr>
            <a:xfrm>
              <a:off x="968925" y="5284425"/>
              <a:ext cx="236375" cy="154950"/>
            </a:xfrm>
            <a:custGeom>
              <a:avLst/>
              <a:gdLst/>
              <a:ahLst/>
              <a:cxnLst/>
              <a:rect l="l" t="t" r="r" b="b"/>
              <a:pathLst>
                <a:path w="9455" h="6198" extrusionOk="0">
                  <a:moveTo>
                    <a:pt x="3949" y="1"/>
                  </a:moveTo>
                  <a:cubicBezTo>
                    <a:pt x="38" y="1"/>
                    <a:pt x="1" y="5909"/>
                    <a:pt x="4562" y="6197"/>
                  </a:cubicBezTo>
                  <a:cubicBezTo>
                    <a:pt x="7954" y="6132"/>
                    <a:pt x="9455" y="1631"/>
                    <a:pt x="5671" y="326"/>
                  </a:cubicBezTo>
                  <a:cubicBezTo>
                    <a:pt x="5033" y="101"/>
                    <a:pt x="4458" y="1"/>
                    <a:pt x="3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99" name="Google Shape;999;p29"/>
            <p:cNvSpPr/>
            <p:nvPr/>
          </p:nvSpPr>
          <p:spPr>
            <a:xfrm>
              <a:off x="1275375" y="4855475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1" y="5909"/>
                    <a:pt x="4504" y="6197"/>
                  </a:cubicBezTo>
                  <a:cubicBezTo>
                    <a:pt x="7961" y="6132"/>
                    <a:pt x="9397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000" name="Google Shape;1000;p29"/>
            <p:cNvSpPr/>
            <p:nvPr/>
          </p:nvSpPr>
          <p:spPr>
            <a:xfrm>
              <a:off x="5881964" y="1247683"/>
              <a:ext cx="234925" cy="154925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7" y="0"/>
                  </a:moveTo>
                  <a:cubicBezTo>
                    <a:pt x="45" y="0"/>
                    <a:pt x="1" y="5908"/>
                    <a:pt x="4504" y="6197"/>
                  </a:cubicBezTo>
                  <a:cubicBezTo>
                    <a:pt x="7962" y="6132"/>
                    <a:pt x="9397" y="1630"/>
                    <a:pt x="5678" y="325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001" name="Google Shape;1001;p29"/>
            <p:cNvSpPr/>
            <p:nvPr/>
          </p:nvSpPr>
          <p:spPr>
            <a:xfrm>
              <a:off x="5312075" y="1247725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7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2" y="6132"/>
                    <a:pt x="9397" y="1630"/>
                    <a:pt x="5678" y="326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002" name="Google Shape;1002;p29"/>
            <p:cNvSpPr/>
            <p:nvPr/>
          </p:nvSpPr>
          <p:spPr>
            <a:xfrm>
              <a:off x="6494550" y="492575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1" y="6132"/>
                    <a:pt x="9397" y="1630"/>
                    <a:pt x="5678" y="326"/>
                  </a:cubicBezTo>
                  <a:cubicBezTo>
                    <a:pt x="5040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003" name="Google Shape;1003;p29"/>
            <p:cNvSpPr/>
            <p:nvPr/>
          </p:nvSpPr>
          <p:spPr>
            <a:xfrm>
              <a:off x="1826719" y="2254021"/>
              <a:ext cx="641821" cy="673066"/>
            </a:xfrm>
            <a:custGeom>
              <a:avLst/>
              <a:gdLst/>
              <a:ahLst/>
              <a:cxnLst/>
              <a:rect l="l" t="t" r="r" b="b"/>
              <a:pathLst>
                <a:path w="34839" h="36535" extrusionOk="0">
                  <a:moveTo>
                    <a:pt x="14875" y="0"/>
                  </a:moveTo>
                  <a:lnTo>
                    <a:pt x="13048" y="13831"/>
                  </a:lnTo>
                  <a:lnTo>
                    <a:pt x="0" y="16636"/>
                  </a:lnTo>
                  <a:lnTo>
                    <a:pt x="12004" y="21529"/>
                  </a:lnTo>
                  <a:lnTo>
                    <a:pt x="9982" y="36535"/>
                  </a:lnTo>
                  <a:lnTo>
                    <a:pt x="20485" y="25052"/>
                  </a:lnTo>
                  <a:lnTo>
                    <a:pt x="34838" y="30924"/>
                  </a:lnTo>
                  <a:lnTo>
                    <a:pt x="34838" y="30924"/>
                  </a:lnTo>
                  <a:lnTo>
                    <a:pt x="26618" y="18202"/>
                  </a:lnTo>
                  <a:lnTo>
                    <a:pt x="34838" y="9134"/>
                  </a:lnTo>
                  <a:lnTo>
                    <a:pt x="22442" y="11743"/>
                  </a:lnTo>
                  <a:lnTo>
                    <a:pt x="1487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004" name="Google Shape;1004;p29"/>
            <p:cNvSpPr/>
            <p:nvPr/>
          </p:nvSpPr>
          <p:spPr>
            <a:xfrm>
              <a:off x="3245650" y="238125"/>
              <a:ext cx="611650" cy="65405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</p:grpSp>
      <p:sp>
        <p:nvSpPr>
          <p:cNvPr id="1005" name="Google Shape;1005;p29"/>
          <p:cNvSpPr/>
          <p:nvPr/>
        </p:nvSpPr>
        <p:spPr>
          <a:xfrm flipH="1">
            <a:off x="7024335" y="2137209"/>
            <a:ext cx="5235397" cy="4814589"/>
          </a:xfrm>
          <a:custGeom>
            <a:avLst/>
            <a:gdLst/>
            <a:ahLst/>
            <a:cxnLst/>
            <a:rect l="l" t="t" r="r" b="b"/>
            <a:pathLst>
              <a:path w="227725" h="209421" extrusionOk="0">
                <a:moveTo>
                  <a:pt x="72958" y="0"/>
                </a:moveTo>
                <a:cubicBezTo>
                  <a:pt x="46578" y="0"/>
                  <a:pt x="21728" y="6589"/>
                  <a:pt x="0" y="18261"/>
                </a:cubicBezTo>
                <a:lnTo>
                  <a:pt x="0" y="209421"/>
                </a:lnTo>
                <a:lnTo>
                  <a:pt x="217797" y="209421"/>
                </a:lnTo>
                <a:cubicBezTo>
                  <a:pt x="224236" y="192430"/>
                  <a:pt x="227724" y="174018"/>
                  <a:pt x="227724" y="154788"/>
                </a:cubicBezTo>
                <a:cubicBezTo>
                  <a:pt x="227724" y="69276"/>
                  <a:pt x="158449" y="0"/>
                  <a:pt x="7295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1006" name="Google Shape;1006;p29"/>
          <p:cNvSpPr/>
          <p:nvPr/>
        </p:nvSpPr>
        <p:spPr>
          <a:xfrm rot="10800000" flipH="1">
            <a:off x="-100967" y="-93794"/>
            <a:ext cx="5321933" cy="4894169"/>
          </a:xfrm>
          <a:custGeom>
            <a:avLst/>
            <a:gdLst/>
            <a:ahLst/>
            <a:cxnLst/>
            <a:rect l="l" t="t" r="r" b="b"/>
            <a:pathLst>
              <a:path w="227725" h="209421" extrusionOk="0">
                <a:moveTo>
                  <a:pt x="72958" y="0"/>
                </a:moveTo>
                <a:cubicBezTo>
                  <a:pt x="46578" y="0"/>
                  <a:pt x="21728" y="6589"/>
                  <a:pt x="0" y="18261"/>
                </a:cubicBezTo>
                <a:lnTo>
                  <a:pt x="0" y="209421"/>
                </a:lnTo>
                <a:lnTo>
                  <a:pt x="217797" y="209421"/>
                </a:lnTo>
                <a:cubicBezTo>
                  <a:pt x="224236" y="192430"/>
                  <a:pt x="227724" y="174018"/>
                  <a:pt x="227724" y="154788"/>
                </a:cubicBezTo>
                <a:cubicBezTo>
                  <a:pt x="227724" y="69276"/>
                  <a:pt x="158449" y="0"/>
                  <a:pt x="7295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</p:spTree>
    <p:extLst>
      <p:ext uri="{BB962C8B-B14F-4D97-AF65-F5344CB8AC3E}">
        <p14:creationId xmlns:p14="http://schemas.microsoft.com/office/powerpoint/2010/main" val="259806100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/>
          <a:lstStyle/>
          <a:p>
            <a:fld id="{01B78667-E865-4580-9C06-63F58C228D54}" type="datetimeFigureOut">
              <a:rPr lang="en-US" smtClean="0"/>
              <a:t>12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1" y="6356353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1660D-545C-43B4-9EFF-D115F1D4A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02023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7CBC29CA-49A2-4BD3-9F6F-4F0F5F751E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0DDCCA63-D274-4778-8C08-7F42FA62EE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BB5872BA-3A3D-4E9B-9EDB-0C69E9B79C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E4AECB-42BF-4690-B55D-9BC5ADBE82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15012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0DB6A53F-12D2-418B-87F8-1E8741532C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41E50CC0-1FCF-4859-83E3-FA2E4C0691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4C205511-5A38-4906-9DBA-0611F704A4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8F7481-34F1-47E0-9650-12F6092CE4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247752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1842AA96-34CF-4ED0-AF78-CA11F39BA9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D593FD11-7AA3-4435-9AB5-D84934276D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FA0822BE-7FF9-4AFC-8595-DA83B63C95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B2A77B-BFD1-486B-BB2D-4FCDFBDDCA8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209751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1DB51A6C-2E59-477E-AC13-CE63623BFD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BEAD4504-09AC-40C9-9751-B8EB4E8554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7F950B59-CC4C-48ED-956C-A86C08D504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9054FC-89D1-47D7-9644-1446EA9048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297182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45588C55-20A0-4911-BFBB-24D87BC165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AED5264A-BE6E-4D13-8189-4EB909356F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BB900769-20A1-4FCE-954B-32FA415A3F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EB6D8B-18BF-4E05-8921-51C93AE8DF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312466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0D7923EF-B898-4B52-9CCD-F12F5B3518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="" xmlns:a16="http://schemas.microsoft.com/office/drawing/2014/main" id="{EAF73447-FF31-45AD-BAA6-2457638A15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="" xmlns:a16="http://schemas.microsoft.com/office/drawing/2014/main" id="{CE55E324-2DDE-4021-9493-F6C325B9BF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092DFA-1342-4D16-A48B-4E699FB2ED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308646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26C3B222-AA08-44E7-934B-0A1B34D05E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F811A4C0-D2E5-4715-9C78-73CE76BAA3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657C80D7-6BD9-461E-8046-64E75DA2B4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2D19DF-7373-4C37-A4B1-D4B299FFFF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5066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B136A2-4F9A-4CB5-BD62-0F2A2A693F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29105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8C7649DF-5BEA-40E4-BE5C-7A6D550AFD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01F96F76-16FC-4CD3-A389-D221103DD8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40D3E16C-F9BF-4655-B89D-28D6809688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D65EAC-1531-4117-9918-B741B7F0D9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09037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0C54A0E1-7E95-4B25-B797-0D60CC87E1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3F83D820-F116-45DA-959F-C5D0258BBB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B11D26D7-64E1-46A9-9F15-C610A76468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D21D38-0580-42CF-A2D9-FAF6F6BB119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789951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AF7AC4F5-7093-4DDF-BE4E-F68C073835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FD67A59E-F772-4B5B-AA85-0895F7465B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B065B2A3-AC12-4F6D-96F6-E867699EB8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E77A33-9E23-46C2-AFF7-CDAF5F9364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859801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361BD150-1B01-4489-8014-1055FFAC99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7204BA80-A2DD-4543-9140-10EC06BA97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414FF7CB-B7A5-452C-A3B2-36AFD3462F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4B986D-0B82-476B-97E6-8B29926C68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672240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2A4C4572-8CA5-48ED-9294-2A72B85593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71EDA5A6-DB47-4782-92E2-0CF1AA0A97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43CF7A33-71B0-4354-80F1-AF6E8FBF68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7CC797-1FE6-4A95-9B96-D662149E5F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282882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3EC11FD9-7CC0-437C-A085-C79B8F8E73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810A7F13-C2E1-4CB8-B27B-7DD96137C2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4B46596F-0C41-4F9F-9E33-82E75D2849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FB96F9-1B74-4588-AC83-7079452BCD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001588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6C0C45FF-5621-4569-A29E-0C3F1948A0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0C2E5A9C-F112-44A9-8848-333223D8F4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F42FC43D-BEDC-4FD7-9D86-39C8214852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2E7CBB-A5AE-474A-80D5-F3432666C5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870199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2830488D-2D11-4607-BF12-A3A9DDE85A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9BC96978-D2C7-475E-8192-9DF3472A3C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F934F076-E0EA-47CE-AF6A-65BC756148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BF2B36-EAB7-4968-BE9E-208E82B2AB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813396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A6C1EE34-CC43-4ADD-A2E2-D56EE9C94F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500A4C3C-8C1B-4E30-9D99-15FF36F077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04281A71-0C0E-49CD-A954-4000C35241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238138-9F04-40D7-8A7A-523FDE1E36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431079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EFC90CAF-2BC7-4C51-8A81-16203DE150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34EBFC93-4E51-4DB2-BE56-5179500D1D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D29BBA3F-1E2F-4714-BB9B-085CA7DAC3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BA0595-9FEE-4BB9-B120-D56A47CD4D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30747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B136A2-4F9A-4CB5-BD62-0F2A2A693F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245543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9D14DC2D-50A7-4ACF-A6F6-116F528715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631A8F8E-F499-4FCB-A100-535CEFC084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9DBF6000-B524-4EE6-B5FB-BCB49B27AF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92CFA6-2E60-4ED1-AFC3-10CBF6EDE3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767053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25AC064-35CD-4C1B-9DAE-25E5C46DE3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6538C9CA-C92E-44DB-871C-3F988245A1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025B7FF5-C924-4FB0-A9E0-87DC3B4957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BC2FC7-004B-4248-A74C-2B57E42C34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335248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FAC43CE9-19ED-4F8F-8702-3BF27E2ABD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BB9556A0-BE56-4E25-8F21-BB1A7DBCDD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9F8F26CC-4269-4138-8C8C-FB0F933592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64A841-C808-4032-8EE0-CAE3FE844F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108170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8F0752A6-FDAA-411B-8B11-32CF908B3D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D345522E-DFAF-4557-B9F3-E389B8AB99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6089CBDE-0605-4AC7-96CA-B438FF2DE6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F2B152-12BC-4EE2-9A83-E72CB6E788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250299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D720C1CC-8791-4D0A-8D75-1D85B3FF11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6B46BD35-EFC7-4F53-9276-70ED8FB75B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C6BF4214-48BF-4DAB-BA8B-85700787E7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E47A96-48A2-4169-A1F1-4B1ED1B1580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379029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D720C1CC-8791-4D0A-8D75-1D85B3FF11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6B46BD35-EFC7-4F53-9276-70ED8FB75B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C6BF4214-48BF-4DAB-BA8B-85700787E7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E47A96-48A2-4169-A1F1-4B1ED1B1580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742341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21170E77-BC93-4487-B7F9-C36FEB82CE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B3B607EA-5089-4342-97CD-2B60D4DEAB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BEB1A0C0-A147-4FC3-984D-92434FF6BC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E8B2CC-B797-4590-9BA5-27E4F703C65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244716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21170E77-BC93-4487-B7F9-C36FEB82CE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B3B607EA-5089-4342-97CD-2B60D4DEAB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BEB1A0C0-A147-4FC3-984D-92434FF6BC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E8B2CC-B797-4590-9BA5-27E4F703C65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259768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F45F615E-54A1-4486-B0CA-7A35D778A2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00660A52-4744-4F9A-9901-C9DEB44602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F254E44D-D71F-4E13-ABB2-1A4F0302BA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B72921-87B5-4B8B-A8BF-B15B6BD47E0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904879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A78F5763-0E59-41E0-B279-D9839301F3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38CE30E6-8101-4A13-A456-9A08C23CFC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98826B14-9FFB-4833-8551-962D475619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B06E3F-7252-4B08-BB7A-01D5E23F8D4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20746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9B8D4-8D05-4460-BEB4-FC3808DFE5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83AD8C56-B4E9-4882-A9FF-937A8A0B0E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="" xmlns:a16="http://schemas.microsoft.com/office/drawing/2014/main" id="{4FDCECB1-2847-4DFB-9D01-66A6390E36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="" xmlns:a16="http://schemas.microsoft.com/office/drawing/2014/main" id="{DFEC3DAD-672B-4520-8ADF-F98F0217E7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7FF361-F42C-49F6-BD44-B47DFAAE75C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628823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B7DCDCD4-8B91-4DE4-9954-65E0423A75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79FBDC79-B022-46F5-A390-D2D41447B2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53768111-933B-4108-80DC-97B56061FD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034FDC-7F24-4722-B23D-0AFE59DF81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43018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67576AA7-4BAA-4301-A3E6-665E211039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AF420D6C-99F2-48EB-A88E-6F7BB0A5BB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EF6F3039-55C0-45D0-BAEF-203CA51135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833A69-3D72-4C87-8C49-5561C4F060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18692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D4A58957-B8E0-4226-8D93-432629AABB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34B12030-8DFC-4D76-A615-E691E5690A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04C90BF8-388F-4F38-8073-F4A64A74D0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C92ED9-80A3-4498-8DFE-C39BA3AA00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433797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974B12CA-EB0E-4636-9871-AF5BFCF0D0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EACC1911-19D3-477B-BA68-DCCB6B07AA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B3ADF04E-D524-4E24-ABA1-898522C84F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9F94E4-8131-44DB-B7F4-82567CFB61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352202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801F9987-D8E0-4818-BDF6-DE90D4E776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08CEE383-3F14-4C52-B55B-0C5383ADF6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E3F3D757-FE8D-49EC-B51D-3A6639F066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8CBF0C-03F9-40AC-9ED5-049D420F7B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819966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E9A031EA-82A9-4403-BE0D-680F827423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6CD3962E-12D8-40CA-8295-8F66D8B2F2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F217A583-D71D-4E23-8A38-2DBE26D140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3D2279-6BE8-4577-B2F8-C17C8212A7B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00951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E3C87-DEAF-4467-9B88-FB35CDA2289E}" type="datetimeFigureOut">
              <a:rPr lang="zh-CN" altLang="en-US" smtClean="0"/>
              <a:t>2022/12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290EC-172C-4650-839E-6E570F8F40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950444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8C259-9757-463E-8A52-832463543E1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07015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E3C87-DEAF-4467-9B88-FB35CDA2289E}" type="datetimeFigureOut">
              <a:rPr lang="zh-CN" altLang="en-US" smtClean="0"/>
              <a:t>2022/12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290EC-172C-4650-839E-6E570F8F40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34591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B52DB9-5BF1-46FF-B192-48B76660F7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E3C87-DEAF-4467-9B88-FB35CDA2289E}" type="datetimeFigureOut">
              <a:rPr lang="zh-CN" altLang="en-US" smtClean="0"/>
              <a:t>2022/12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290EC-172C-4650-839E-6E570F8F40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686791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E3C87-DEAF-4467-9B88-FB35CDA2289E}" type="datetimeFigureOut">
              <a:rPr lang="zh-CN" altLang="en-US" smtClean="0"/>
              <a:t>2022/12/2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290EC-172C-4650-839E-6E570F8F40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39437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E3C87-DEAF-4467-9B88-FB35CDA2289E}" type="datetimeFigureOut">
              <a:rPr lang="zh-CN" altLang="en-US" smtClean="0"/>
              <a:t>2022/12/2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290EC-172C-4650-839E-6E570F8F40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312971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E3C87-DEAF-4467-9B88-FB35CDA2289E}" type="datetimeFigureOut">
              <a:rPr lang="zh-CN" altLang="en-US" smtClean="0"/>
              <a:t>2022/12/2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290EC-172C-4650-839E-6E570F8F40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075642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E3C87-DEAF-4467-9B88-FB35CDA2289E}" type="datetimeFigureOut">
              <a:rPr lang="zh-CN" altLang="en-US" smtClean="0"/>
              <a:t>2022/12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290EC-172C-4650-839E-6E570F8F40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299597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E3C87-DEAF-4467-9B88-FB35CDA2289E}" type="datetimeFigureOut">
              <a:rPr lang="zh-CN" altLang="en-US" smtClean="0"/>
              <a:t>2022/12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290EC-172C-4650-839E-6E570F8F40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942078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E3C87-DEAF-4467-9B88-FB35CDA2289E}" type="datetimeFigureOut">
              <a:rPr lang="zh-CN" altLang="en-US" smtClean="0"/>
              <a:t>2022/12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290EC-172C-4650-839E-6E570F8F40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541275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E3C87-DEAF-4467-9B88-FB35CDA2289E}" type="datetimeFigureOut">
              <a:rPr lang="zh-CN" altLang="en-US" smtClean="0"/>
              <a:t>2022/12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290EC-172C-4650-839E-6E570F8F40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899165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="" xmlns:a16="http://schemas.microsoft.com/office/drawing/2014/main" id="{066DDC37-A61B-48CC-8C3A-7E31E12F7CE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4877156"/>
      </p:ext>
    </p:extLst>
  </p:cSld>
  <p:clrMapOvr>
    <a:masterClrMapping/>
  </p:clrMapOvr>
  <p:transition spd="med" advClick="0" advTm="0">
    <p:pull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676C56B2-C714-4AD3-9AC2-A329EABF8F4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2" descr="A picture containing diagram&#10;&#10;Description automatically generated">
            <a:extLst>
              <a:ext uri="{FF2B5EF4-FFF2-40B4-BE49-F238E27FC236}">
                <a16:creationId xmlns="" xmlns:a16="http://schemas.microsoft.com/office/drawing/2014/main" id="{1ECBC08F-0EF0-4728-AF5A-E41644309784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97573" y="1616365"/>
            <a:ext cx="2389573" cy="2064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0666751"/>
      </p:ext>
    </p:extLst>
  </p:cSld>
  <p:clrMapOvr>
    <a:masterClrMapping/>
  </p:clrMapOvr>
  <p:transition spd="med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14661F-FDD5-46A3-A3DF-D4C9AF88B2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="" xmlns:a16="http://schemas.microsoft.com/office/drawing/2014/main" id="{066DDC37-A61B-48CC-8C3A-7E31E12F7CE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58000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="" xmlns:a16="http://schemas.microsoft.com/office/drawing/2014/main" id="{6FA6DCE8-17DD-4813-BF4D-8165F8458AEA}"/>
              </a:ext>
            </a:extLst>
          </p:cNvPr>
          <p:cNvSpPr/>
          <p:nvPr userDrawn="1"/>
        </p:nvSpPr>
        <p:spPr>
          <a:xfrm>
            <a:off x="350753" y="531321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请输入你的题目</a:t>
            </a:r>
          </a:p>
        </p:txBody>
      </p:sp>
    </p:spTree>
    <p:extLst>
      <p:ext uri="{BB962C8B-B14F-4D97-AF65-F5344CB8AC3E}">
        <p14:creationId xmlns:p14="http://schemas.microsoft.com/office/powerpoint/2010/main" val="3135472074"/>
      </p:ext>
    </p:extLst>
  </p:cSld>
  <p:clrMapOvr>
    <a:masterClrMapping/>
  </p:clrMapOvr>
  <p:transition spd="med">
    <p:pull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图片占位符 16"/>
          <p:cNvSpPr>
            <a:spLocks noGrp="1"/>
          </p:cNvSpPr>
          <p:nvPr>
            <p:ph type="pic" sz="quarter" idx="11"/>
          </p:nvPr>
        </p:nvSpPr>
        <p:spPr>
          <a:xfrm>
            <a:off x="7952227" y="3954859"/>
            <a:ext cx="3316303" cy="2257169"/>
          </a:xfrm>
          <a:custGeom>
            <a:avLst/>
            <a:gdLst>
              <a:gd name="connsiteX0" fmla="*/ 1620531 w 3316302"/>
              <a:gd name="connsiteY0" fmla="*/ 0 h 2257169"/>
              <a:gd name="connsiteX1" fmla="*/ 1689983 w 3316302"/>
              <a:gd name="connsiteY1" fmla="*/ 0 h 2257169"/>
              <a:gd name="connsiteX2" fmla="*/ 1757987 w 3316302"/>
              <a:gd name="connsiteY2" fmla="*/ 0 h 2257169"/>
              <a:gd name="connsiteX3" fmla="*/ 1827439 w 3316302"/>
              <a:gd name="connsiteY3" fmla="*/ 2894 h 2257169"/>
              <a:gd name="connsiteX4" fmla="*/ 1893996 w 3316302"/>
              <a:gd name="connsiteY4" fmla="*/ 7235 h 2257169"/>
              <a:gd name="connsiteX5" fmla="*/ 1959107 w 3316302"/>
              <a:gd name="connsiteY5" fmla="*/ 14469 h 2257169"/>
              <a:gd name="connsiteX6" fmla="*/ 2024217 w 3316302"/>
              <a:gd name="connsiteY6" fmla="*/ 21704 h 2257169"/>
              <a:gd name="connsiteX7" fmla="*/ 2086434 w 3316302"/>
              <a:gd name="connsiteY7" fmla="*/ 31832 h 2257169"/>
              <a:gd name="connsiteX8" fmla="*/ 2147204 w 3316302"/>
              <a:gd name="connsiteY8" fmla="*/ 41960 h 2257169"/>
              <a:gd name="connsiteX9" fmla="*/ 2206527 w 3316302"/>
              <a:gd name="connsiteY9" fmla="*/ 54982 h 2257169"/>
              <a:gd name="connsiteX10" fmla="*/ 2264403 w 3316302"/>
              <a:gd name="connsiteY10" fmla="*/ 69451 h 2257169"/>
              <a:gd name="connsiteX11" fmla="*/ 2317939 w 3316302"/>
              <a:gd name="connsiteY11" fmla="*/ 85367 h 2257169"/>
              <a:gd name="connsiteX12" fmla="*/ 2371474 w 3316302"/>
              <a:gd name="connsiteY12" fmla="*/ 102730 h 2257169"/>
              <a:gd name="connsiteX13" fmla="*/ 2420669 w 3316302"/>
              <a:gd name="connsiteY13" fmla="*/ 121540 h 2257169"/>
              <a:gd name="connsiteX14" fmla="*/ 2468417 w 3316302"/>
              <a:gd name="connsiteY14" fmla="*/ 141797 h 2257169"/>
              <a:gd name="connsiteX15" fmla="*/ 2513271 w 3316302"/>
              <a:gd name="connsiteY15" fmla="*/ 162053 h 2257169"/>
              <a:gd name="connsiteX16" fmla="*/ 2553784 w 3316302"/>
              <a:gd name="connsiteY16" fmla="*/ 185204 h 2257169"/>
              <a:gd name="connsiteX17" fmla="*/ 2592851 w 3316302"/>
              <a:gd name="connsiteY17" fmla="*/ 209801 h 2257169"/>
              <a:gd name="connsiteX18" fmla="*/ 2737541 w 3316302"/>
              <a:gd name="connsiteY18" fmla="*/ 209801 h 2257169"/>
              <a:gd name="connsiteX19" fmla="*/ 2766479 w 3316302"/>
              <a:gd name="connsiteY19" fmla="*/ 211248 h 2257169"/>
              <a:gd name="connsiteX20" fmla="*/ 2795417 w 3316302"/>
              <a:gd name="connsiteY20" fmla="*/ 215589 h 2257169"/>
              <a:gd name="connsiteX21" fmla="*/ 2822908 w 3316302"/>
              <a:gd name="connsiteY21" fmla="*/ 222823 h 2257169"/>
              <a:gd name="connsiteX22" fmla="*/ 2848952 w 3316302"/>
              <a:gd name="connsiteY22" fmla="*/ 231505 h 2257169"/>
              <a:gd name="connsiteX23" fmla="*/ 2874997 w 3316302"/>
              <a:gd name="connsiteY23" fmla="*/ 244527 h 2257169"/>
              <a:gd name="connsiteX24" fmla="*/ 2898147 w 3316302"/>
              <a:gd name="connsiteY24" fmla="*/ 258996 h 2257169"/>
              <a:gd name="connsiteX25" fmla="*/ 2921297 w 3316302"/>
              <a:gd name="connsiteY25" fmla="*/ 274912 h 2257169"/>
              <a:gd name="connsiteX26" fmla="*/ 2941554 w 3316302"/>
              <a:gd name="connsiteY26" fmla="*/ 293721 h 2257169"/>
              <a:gd name="connsiteX27" fmla="*/ 2960364 w 3316302"/>
              <a:gd name="connsiteY27" fmla="*/ 313978 h 2257169"/>
              <a:gd name="connsiteX28" fmla="*/ 2976280 w 3316302"/>
              <a:gd name="connsiteY28" fmla="*/ 335682 h 2257169"/>
              <a:gd name="connsiteX29" fmla="*/ 2990749 w 3316302"/>
              <a:gd name="connsiteY29" fmla="*/ 360279 h 2257169"/>
              <a:gd name="connsiteX30" fmla="*/ 3002324 w 3316302"/>
              <a:gd name="connsiteY30" fmla="*/ 384876 h 2257169"/>
              <a:gd name="connsiteX31" fmla="*/ 3012452 w 3316302"/>
              <a:gd name="connsiteY31" fmla="*/ 410921 h 2257169"/>
              <a:gd name="connsiteX32" fmla="*/ 3019687 w 3316302"/>
              <a:gd name="connsiteY32" fmla="*/ 438412 h 2257169"/>
              <a:gd name="connsiteX33" fmla="*/ 3024027 w 3316302"/>
              <a:gd name="connsiteY33" fmla="*/ 467350 h 2257169"/>
              <a:gd name="connsiteX34" fmla="*/ 3025475 w 3316302"/>
              <a:gd name="connsiteY34" fmla="*/ 496288 h 2257169"/>
              <a:gd name="connsiteX35" fmla="*/ 3025475 w 3316302"/>
              <a:gd name="connsiteY35" fmla="*/ 687279 h 2257169"/>
              <a:gd name="connsiteX36" fmla="*/ 3057306 w 3316302"/>
              <a:gd name="connsiteY36" fmla="*/ 701748 h 2257169"/>
              <a:gd name="connsiteX37" fmla="*/ 3087691 w 3316302"/>
              <a:gd name="connsiteY37" fmla="*/ 717664 h 2257169"/>
              <a:gd name="connsiteX38" fmla="*/ 3116629 w 3316302"/>
              <a:gd name="connsiteY38" fmla="*/ 736474 h 2257169"/>
              <a:gd name="connsiteX39" fmla="*/ 3144121 w 3316302"/>
              <a:gd name="connsiteY39" fmla="*/ 756731 h 2257169"/>
              <a:gd name="connsiteX40" fmla="*/ 3170165 w 3316302"/>
              <a:gd name="connsiteY40" fmla="*/ 779881 h 2257169"/>
              <a:gd name="connsiteX41" fmla="*/ 3193315 w 3316302"/>
              <a:gd name="connsiteY41" fmla="*/ 805925 h 2257169"/>
              <a:gd name="connsiteX42" fmla="*/ 3216466 w 3316302"/>
              <a:gd name="connsiteY42" fmla="*/ 831970 h 2257169"/>
              <a:gd name="connsiteX43" fmla="*/ 3236722 w 3316302"/>
              <a:gd name="connsiteY43" fmla="*/ 860908 h 2257169"/>
              <a:gd name="connsiteX44" fmla="*/ 3254085 w 3316302"/>
              <a:gd name="connsiteY44" fmla="*/ 891293 h 2257169"/>
              <a:gd name="connsiteX45" fmla="*/ 3270001 w 3316302"/>
              <a:gd name="connsiteY45" fmla="*/ 923124 h 2257169"/>
              <a:gd name="connsiteX46" fmla="*/ 3284470 w 3316302"/>
              <a:gd name="connsiteY46" fmla="*/ 954956 h 2257169"/>
              <a:gd name="connsiteX47" fmla="*/ 3296045 w 3316302"/>
              <a:gd name="connsiteY47" fmla="*/ 989682 h 2257169"/>
              <a:gd name="connsiteX48" fmla="*/ 3304727 w 3316302"/>
              <a:gd name="connsiteY48" fmla="*/ 1024408 h 2257169"/>
              <a:gd name="connsiteX49" fmla="*/ 3311961 w 3316302"/>
              <a:gd name="connsiteY49" fmla="*/ 1060580 h 2257169"/>
              <a:gd name="connsiteX50" fmla="*/ 3314855 w 3316302"/>
              <a:gd name="connsiteY50" fmla="*/ 1098200 h 2257169"/>
              <a:gd name="connsiteX51" fmla="*/ 3316302 w 3316302"/>
              <a:gd name="connsiteY51" fmla="*/ 1135819 h 2257169"/>
              <a:gd name="connsiteX52" fmla="*/ 3314855 w 3316302"/>
              <a:gd name="connsiteY52" fmla="*/ 1173439 h 2257169"/>
              <a:gd name="connsiteX53" fmla="*/ 3311961 w 3316302"/>
              <a:gd name="connsiteY53" fmla="*/ 1209611 h 2257169"/>
              <a:gd name="connsiteX54" fmla="*/ 3304727 w 3316302"/>
              <a:gd name="connsiteY54" fmla="*/ 1245784 h 2257169"/>
              <a:gd name="connsiteX55" fmla="*/ 3296045 w 3316302"/>
              <a:gd name="connsiteY55" fmla="*/ 1281956 h 2257169"/>
              <a:gd name="connsiteX56" fmla="*/ 3284470 w 3316302"/>
              <a:gd name="connsiteY56" fmla="*/ 1315235 h 2257169"/>
              <a:gd name="connsiteX57" fmla="*/ 3270001 w 3316302"/>
              <a:gd name="connsiteY57" fmla="*/ 1348514 h 2257169"/>
              <a:gd name="connsiteX58" fmla="*/ 3254085 w 3316302"/>
              <a:gd name="connsiteY58" fmla="*/ 1380346 h 2257169"/>
              <a:gd name="connsiteX59" fmla="*/ 3236722 w 3316302"/>
              <a:gd name="connsiteY59" fmla="*/ 1410731 h 2257169"/>
              <a:gd name="connsiteX60" fmla="*/ 3216466 w 3316302"/>
              <a:gd name="connsiteY60" fmla="*/ 1438222 h 2257169"/>
              <a:gd name="connsiteX61" fmla="*/ 3193315 w 3316302"/>
              <a:gd name="connsiteY61" fmla="*/ 1465713 h 2257169"/>
              <a:gd name="connsiteX62" fmla="*/ 3170165 w 3316302"/>
              <a:gd name="connsiteY62" fmla="*/ 1490310 h 2257169"/>
              <a:gd name="connsiteX63" fmla="*/ 3144121 w 3316302"/>
              <a:gd name="connsiteY63" fmla="*/ 1513461 h 2257169"/>
              <a:gd name="connsiteX64" fmla="*/ 3116629 w 3316302"/>
              <a:gd name="connsiteY64" fmla="*/ 1535164 h 2257169"/>
              <a:gd name="connsiteX65" fmla="*/ 3087691 w 3316302"/>
              <a:gd name="connsiteY65" fmla="*/ 1553974 h 2257169"/>
              <a:gd name="connsiteX66" fmla="*/ 3057306 w 3316302"/>
              <a:gd name="connsiteY66" fmla="*/ 1569890 h 2257169"/>
              <a:gd name="connsiteX67" fmla="*/ 3025475 w 3316302"/>
              <a:gd name="connsiteY67" fmla="*/ 1584359 h 2257169"/>
              <a:gd name="connsiteX68" fmla="*/ 3025475 w 3316302"/>
              <a:gd name="connsiteY68" fmla="*/ 1779691 h 2257169"/>
              <a:gd name="connsiteX69" fmla="*/ 3024027 w 3316302"/>
              <a:gd name="connsiteY69" fmla="*/ 1808629 h 2257169"/>
              <a:gd name="connsiteX70" fmla="*/ 3019687 w 3316302"/>
              <a:gd name="connsiteY70" fmla="*/ 1837567 h 2257169"/>
              <a:gd name="connsiteX71" fmla="*/ 3012452 w 3316302"/>
              <a:gd name="connsiteY71" fmla="*/ 1865058 h 2257169"/>
              <a:gd name="connsiteX72" fmla="*/ 3002324 w 3316302"/>
              <a:gd name="connsiteY72" fmla="*/ 1891103 h 2257169"/>
              <a:gd name="connsiteX73" fmla="*/ 2990749 w 3316302"/>
              <a:gd name="connsiteY73" fmla="*/ 1915700 h 2257169"/>
              <a:gd name="connsiteX74" fmla="*/ 2976280 w 3316302"/>
              <a:gd name="connsiteY74" fmla="*/ 1940297 h 2257169"/>
              <a:gd name="connsiteX75" fmla="*/ 2960364 w 3316302"/>
              <a:gd name="connsiteY75" fmla="*/ 1962001 h 2257169"/>
              <a:gd name="connsiteX76" fmla="*/ 2941554 w 3316302"/>
              <a:gd name="connsiteY76" fmla="*/ 1982258 h 2257169"/>
              <a:gd name="connsiteX77" fmla="*/ 2921297 w 3316302"/>
              <a:gd name="connsiteY77" fmla="*/ 2001067 h 2257169"/>
              <a:gd name="connsiteX78" fmla="*/ 2898147 w 3316302"/>
              <a:gd name="connsiteY78" fmla="*/ 2016983 h 2257169"/>
              <a:gd name="connsiteX79" fmla="*/ 2874997 w 3316302"/>
              <a:gd name="connsiteY79" fmla="*/ 2031452 h 2257169"/>
              <a:gd name="connsiteX80" fmla="*/ 2848952 w 3316302"/>
              <a:gd name="connsiteY80" fmla="*/ 2043028 h 2257169"/>
              <a:gd name="connsiteX81" fmla="*/ 2822908 w 3316302"/>
              <a:gd name="connsiteY81" fmla="*/ 2053156 h 2257169"/>
              <a:gd name="connsiteX82" fmla="*/ 2795417 w 3316302"/>
              <a:gd name="connsiteY82" fmla="*/ 2060390 h 2257169"/>
              <a:gd name="connsiteX83" fmla="*/ 2766479 w 3316302"/>
              <a:gd name="connsiteY83" fmla="*/ 2064731 h 2257169"/>
              <a:gd name="connsiteX84" fmla="*/ 2737541 w 3316302"/>
              <a:gd name="connsiteY84" fmla="*/ 2066178 h 2257169"/>
              <a:gd name="connsiteX85" fmla="*/ 2562465 w 3316302"/>
              <a:gd name="connsiteY85" fmla="*/ 2066178 h 2257169"/>
              <a:gd name="connsiteX86" fmla="*/ 2523399 w 3316302"/>
              <a:gd name="connsiteY86" fmla="*/ 2087882 h 2257169"/>
              <a:gd name="connsiteX87" fmla="*/ 2481439 w 3316302"/>
              <a:gd name="connsiteY87" fmla="*/ 2108138 h 2257169"/>
              <a:gd name="connsiteX88" fmla="*/ 2438032 w 3316302"/>
              <a:gd name="connsiteY88" fmla="*/ 2128395 h 2257169"/>
              <a:gd name="connsiteX89" fmla="*/ 2391731 w 3316302"/>
              <a:gd name="connsiteY89" fmla="*/ 2147204 h 2257169"/>
              <a:gd name="connsiteX90" fmla="*/ 2342536 w 3316302"/>
              <a:gd name="connsiteY90" fmla="*/ 2163120 h 2257169"/>
              <a:gd name="connsiteX91" fmla="*/ 2290448 w 3316302"/>
              <a:gd name="connsiteY91" fmla="*/ 2179036 h 2257169"/>
              <a:gd name="connsiteX92" fmla="*/ 2236912 w 3316302"/>
              <a:gd name="connsiteY92" fmla="*/ 2193505 h 2257169"/>
              <a:gd name="connsiteX93" fmla="*/ 2181930 w 3316302"/>
              <a:gd name="connsiteY93" fmla="*/ 2206528 h 2257169"/>
              <a:gd name="connsiteX94" fmla="*/ 2125501 w 3316302"/>
              <a:gd name="connsiteY94" fmla="*/ 2218103 h 2257169"/>
              <a:gd name="connsiteX95" fmla="*/ 2066178 w 3316302"/>
              <a:gd name="connsiteY95" fmla="*/ 2228231 h 2257169"/>
              <a:gd name="connsiteX96" fmla="*/ 2006855 w 3316302"/>
              <a:gd name="connsiteY96" fmla="*/ 2236912 h 2257169"/>
              <a:gd name="connsiteX97" fmla="*/ 1944638 w 3316302"/>
              <a:gd name="connsiteY97" fmla="*/ 2244147 h 2257169"/>
              <a:gd name="connsiteX98" fmla="*/ 1882421 w 3316302"/>
              <a:gd name="connsiteY98" fmla="*/ 2249935 h 2257169"/>
              <a:gd name="connsiteX99" fmla="*/ 1818757 w 3316302"/>
              <a:gd name="connsiteY99" fmla="*/ 2254275 h 2257169"/>
              <a:gd name="connsiteX100" fmla="*/ 1755093 w 3316302"/>
              <a:gd name="connsiteY100" fmla="*/ 2255722 h 2257169"/>
              <a:gd name="connsiteX101" fmla="*/ 1689983 w 3316302"/>
              <a:gd name="connsiteY101" fmla="*/ 2257169 h 2257169"/>
              <a:gd name="connsiteX102" fmla="*/ 1623425 w 3316302"/>
              <a:gd name="connsiteY102" fmla="*/ 2255722 h 2257169"/>
              <a:gd name="connsiteX103" fmla="*/ 1559762 w 3316302"/>
              <a:gd name="connsiteY103" fmla="*/ 2254275 h 2257169"/>
              <a:gd name="connsiteX104" fmla="*/ 1496098 w 3316302"/>
              <a:gd name="connsiteY104" fmla="*/ 2249935 h 2257169"/>
              <a:gd name="connsiteX105" fmla="*/ 1433881 w 3316302"/>
              <a:gd name="connsiteY105" fmla="*/ 2244147 h 2257169"/>
              <a:gd name="connsiteX106" fmla="*/ 1371664 w 3316302"/>
              <a:gd name="connsiteY106" fmla="*/ 2236912 h 2257169"/>
              <a:gd name="connsiteX107" fmla="*/ 1312341 w 3316302"/>
              <a:gd name="connsiteY107" fmla="*/ 2228231 h 2257169"/>
              <a:gd name="connsiteX108" fmla="*/ 1253018 w 3316302"/>
              <a:gd name="connsiteY108" fmla="*/ 2218103 h 2257169"/>
              <a:gd name="connsiteX109" fmla="*/ 1196589 w 3316302"/>
              <a:gd name="connsiteY109" fmla="*/ 2206528 h 2257169"/>
              <a:gd name="connsiteX110" fmla="*/ 1141607 w 3316302"/>
              <a:gd name="connsiteY110" fmla="*/ 2193505 h 2257169"/>
              <a:gd name="connsiteX111" fmla="*/ 1088071 w 3316302"/>
              <a:gd name="connsiteY111" fmla="*/ 2179036 h 2257169"/>
              <a:gd name="connsiteX112" fmla="*/ 1035983 w 3316302"/>
              <a:gd name="connsiteY112" fmla="*/ 2163120 h 2257169"/>
              <a:gd name="connsiteX113" fmla="*/ 988235 w 3316302"/>
              <a:gd name="connsiteY113" fmla="*/ 2147204 h 2257169"/>
              <a:gd name="connsiteX114" fmla="*/ 940487 w 3316302"/>
              <a:gd name="connsiteY114" fmla="*/ 2128395 h 2257169"/>
              <a:gd name="connsiteX115" fmla="*/ 897080 w 3316302"/>
              <a:gd name="connsiteY115" fmla="*/ 2108138 h 2257169"/>
              <a:gd name="connsiteX116" fmla="*/ 855120 w 3316302"/>
              <a:gd name="connsiteY116" fmla="*/ 2087882 h 2257169"/>
              <a:gd name="connsiteX117" fmla="*/ 816053 w 3316302"/>
              <a:gd name="connsiteY117" fmla="*/ 2066178 h 2257169"/>
              <a:gd name="connsiteX118" fmla="*/ 570080 w 3316302"/>
              <a:gd name="connsiteY118" fmla="*/ 2066178 h 2257169"/>
              <a:gd name="connsiteX119" fmla="*/ 539695 w 3316302"/>
              <a:gd name="connsiteY119" fmla="*/ 2064731 h 2257169"/>
              <a:gd name="connsiteX120" fmla="*/ 510757 w 3316302"/>
              <a:gd name="connsiteY120" fmla="*/ 2060390 h 2257169"/>
              <a:gd name="connsiteX121" fmla="*/ 483266 w 3316302"/>
              <a:gd name="connsiteY121" fmla="*/ 2053156 h 2257169"/>
              <a:gd name="connsiteX122" fmla="*/ 457222 w 3316302"/>
              <a:gd name="connsiteY122" fmla="*/ 2043028 h 2257169"/>
              <a:gd name="connsiteX123" fmla="*/ 432624 w 3316302"/>
              <a:gd name="connsiteY123" fmla="*/ 2031452 h 2257169"/>
              <a:gd name="connsiteX124" fmla="*/ 408027 w 3316302"/>
              <a:gd name="connsiteY124" fmla="*/ 2016983 h 2257169"/>
              <a:gd name="connsiteX125" fmla="*/ 386323 w 3316302"/>
              <a:gd name="connsiteY125" fmla="*/ 2001067 h 2257169"/>
              <a:gd name="connsiteX126" fmla="*/ 366067 w 3316302"/>
              <a:gd name="connsiteY126" fmla="*/ 1982258 h 2257169"/>
              <a:gd name="connsiteX127" fmla="*/ 347257 w 3316302"/>
              <a:gd name="connsiteY127" fmla="*/ 1962001 h 2257169"/>
              <a:gd name="connsiteX128" fmla="*/ 331341 w 3316302"/>
              <a:gd name="connsiteY128" fmla="*/ 1940297 h 2257169"/>
              <a:gd name="connsiteX129" fmla="*/ 316872 w 3316302"/>
              <a:gd name="connsiteY129" fmla="*/ 1915700 h 2257169"/>
              <a:gd name="connsiteX130" fmla="*/ 303850 w 3316302"/>
              <a:gd name="connsiteY130" fmla="*/ 1891103 h 2257169"/>
              <a:gd name="connsiteX131" fmla="*/ 293722 w 3316302"/>
              <a:gd name="connsiteY131" fmla="*/ 1865058 h 2257169"/>
              <a:gd name="connsiteX132" fmla="*/ 287934 w 3316302"/>
              <a:gd name="connsiteY132" fmla="*/ 1837567 h 2257169"/>
              <a:gd name="connsiteX133" fmla="*/ 283593 w 3316302"/>
              <a:gd name="connsiteY133" fmla="*/ 1808629 h 2257169"/>
              <a:gd name="connsiteX134" fmla="*/ 280699 w 3316302"/>
              <a:gd name="connsiteY134" fmla="*/ 1779691 h 2257169"/>
              <a:gd name="connsiteX135" fmla="*/ 280699 w 3316302"/>
              <a:gd name="connsiteY135" fmla="*/ 1580018 h 2257169"/>
              <a:gd name="connsiteX136" fmla="*/ 250314 w 3316302"/>
              <a:gd name="connsiteY136" fmla="*/ 1565549 h 2257169"/>
              <a:gd name="connsiteX137" fmla="*/ 221376 w 3316302"/>
              <a:gd name="connsiteY137" fmla="*/ 1548187 h 2257169"/>
              <a:gd name="connsiteX138" fmla="*/ 192438 w 3316302"/>
              <a:gd name="connsiteY138" fmla="*/ 1529377 h 2257169"/>
              <a:gd name="connsiteX139" fmla="*/ 166394 w 3316302"/>
              <a:gd name="connsiteY139" fmla="*/ 1507673 h 2257169"/>
              <a:gd name="connsiteX140" fmla="*/ 141797 w 3316302"/>
              <a:gd name="connsiteY140" fmla="*/ 1484523 h 2257169"/>
              <a:gd name="connsiteX141" fmla="*/ 118646 w 3316302"/>
              <a:gd name="connsiteY141" fmla="*/ 1459926 h 2257169"/>
              <a:gd name="connsiteX142" fmla="*/ 96943 w 3316302"/>
              <a:gd name="connsiteY142" fmla="*/ 1433881 h 2257169"/>
              <a:gd name="connsiteX143" fmla="*/ 78133 w 3316302"/>
              <a:gd name="connsiteY143" fmla="*/ 1404943 h 2257169"/>
              <a:gd name="connsiteX144" fmla="*/ 60770 w 3316302"/>
              <a:gd name="connsiteY144" fmla="*/ 1376005 h 2257169"/>
              <a:gd name="connsiteX145" fmla="*/ 44854 w 3316302"/>
              <a:gd name="connsiteY145" fmla="*/ 1344173 h 2257169"/>
              <a:gd name="connsiteX146" fmla="*/ 31832 w 3316302"/>
              <a:gd name="connsiteY146" fmla="*/ 1312341 h 2257169"/>
              <a:gd name="connsiteX147" fmla="*/ 20257 w 3316302"/>
              <a:gd name="connsiteY147" fmla="*/ 1277616 h 2257169"/>
              <a:gd name="connsiteX148" fmla="*/ 11575 w 3316302"/>
              <a:gd name="connsiteY148" fmla="*/ 1244337 h 2257169"/>
              <a:gd name="connsiteX149" fmla="*/ 4341 w 3316302"/>
              <a:gd name="connsiteY149" fmla="*/ 1208164 h 2257169"/>
              <a:gd name="connsiteX150" fmla="*/ 1447 w 3316302"/>
              <a:gd name="connsiteY150" fmla="*/ 1171992 h 2257169"/>
              <a:gd name="connsiteX151" fmla="*/ 0 w 3316302"/>
              <a:gd name="connsiteY151" fmla="*/ 1135819 h 2257169"/>
              <a:gd name="connsiteX152" fmla="*/ 1447 w 3316302"/>
              <a:gd name="connsiteY152" fmla="*/ 1098200 h 2257169"/>
              <a:gd name="connsiteX153" fmla="*/ 4341 w 3316302"/>
              <a:gd name="connsiteY153" fmla="*/ 1062027 h 2257169"/>
              <a:gd name="connsiteX154" fmla="*/ 11575 w 3316302"/>
              <a:gd name="connsiteY154" fmla="*/ 1027301 h 2257169"/>
              <a:gd name="connsiteX155" fmla="*/ 20257 w 3316302"/>
              <a:gd name="connsiteY155" fmla="*/ 992576 h 2257169"/>
              <a:gd name="connsiteX156" fmla="*/ 31832 w 3316302"/>
              <a:gd name="connsiteY156" fmla="*/ 959297 h 2257169"/>
              <a:gd name="connsiteX157" fmla="*/ 44854 w 3316302"/>
              <a:gd name="connsiteY157" fmla="*/ 927465 h 2257169"/>
              <a:gd name="connsiteX158" fmla="*/ 60770 w 3316302"/>
              <a:gd name="connsiteY158" fmla="*/ 895633 h 2257169"/>
              <a:gd name="connsiteX159" fmla="*/ 78133 w 3316302"/>
              <a:gd name="connsiteY159" fmla="*/ 865248 h 2257169"/>
              <a:gd name="connsiteX160" fmla="*/ 96943 w 3316302"/>
              <a:gd name="connsiteY160" fmla="*/ 837757 h 2257169"/>
              <a:gd name="connsiteX161" fmla="*/ 118646 w 3316302"/>
              <a:gd name="connsiteY161" fmla="*/ 810266 h 2257169"/>
              <a:gd name="connsiteX162" fmla="*/ 141797 w 3316302"/>
              <a:gd name="connsiteY162" fmla="*/ 785669 h 2257169"/>
              <a:gd name="connsiteX163" fmla="*/ 166394 w 3316302"/>
              <a:gd name="connsiteY163" fmla="*/ 762518 h 2257169"/>
              <a:gd name="connsiteX164" fmla="*/ 192438 w 3316302"/>
              <a:gd name="connsiteY164" fmla="*/ 742262 h 2257169"/>
              <a:gd name="connsiteX165" fmla="*/ 221376 w 3316302"/>
              <a:gd name="connsiteY165" fmla="*/ 722005 h 2257169"/>
              <a:gd name="connsiteX166" fmla="*/ 250314 w 3316302"/>
              <a:gd name="connsiteY166" fmla="*/ 706089 h 2257169"/>
              <a:gd name="connsiteX167" fmla="*/ 280699 w 3316302"/>
              <a:gd name="connsiteY167" fmla="*/ 691620 h 2257169"/>
              <a:gd name="connsiteX168" fmla="*/ 280699 w 3316302"/>
              <a:gd name="connsiteY168" fmla="*/ 496288 h 2257169"/>
              <a:gd name="connsiteX169" fmla="*/ 283593 w 3316302"/>
              <a:gd name="connsiteY169" fmla="*/ 467350 h 2257169"/>
              <a:gd name="connsiteX170" fmla="*/ 287934 w 3316302"/>
              <a:gd name="connsiteY170" fmla="*/ 438412 h 2257169"/>
              <a:gd name="connsiteX171" fmla="*/ 293722 w 3316302"/>
              <a:gd name="connsiteY171" fmla="*/ 410921 h 2257169"/>
              <a:gd name="connsiteX172" fmla="*/ 303850 w 3316302"/>
              <a:gd name="connsiteY172" fmla="*/ 384876 h 2257169"/>
              <a:gd name="connsiteX173" fmla="*/ 316872 w 3316302"/>
              <a:gd name="connsiteY173" fmla="*/ 360279 h 2257169"/>
              <a:gd name="connsiteX174" fmla="*/ 331341 w 3316302"/>
              <a:gd name="connsiteY174" fmla="*/ 335682 h 2257169"/>
              <a:gd name="connsiteX175" fmla="*/ 347257 w 3316302"/>
              <a:gd name="connsiteY175" fmla="*/ 313978 h 2257169"/>
              <a:gd name="connsiteX176" fmla="*/ 366067 w 3316302"/>
              <a:gd name="connsiteY176" fmla="*/ 293721 h 2257169"/>
              <a:gd name="connsiteX177" fmla="*/ 386323 w 3316302"/>
              <a:gd name="connsiteY177" fmla="*/ 274912 h 2257169"/>
              <a:gd name="connsiteX178" fmla="*/ 408027 w 3316302"/>
              <a:gd name="connsiteY178" fmla="*/ 258996 h 2257169"/>
              <a:gd name="connsiteX179" fmla="*/ 432624 w 3316302"/>
              <a:gd name="connsiteY179" fmla="*/ 244527 h 2257169"/>
              <a:gd name="connsiteX180" fmla="*/ 457222 w 3316302"/>
              <a:gd name="connsiteY180" fmla="*/ 231505 h 2257169"/>
              <a:gd name="connsiteX181" fmla="*/ 483266 w 3316302"/>
              <a:gd name="connsiteY181" fmla="*/ 222823 h 2257169"/>
              <a:gd name="connsiteX182" fmla="*/ 510757 w 3316302"/>
              <a:gd name="connsiteY182" fmla="*/ 215589 h 2257169"/>
              <a:gd name="connsiteX183" fmla="*/ 539695 w 3316302"/>
              <a:gd name="connsiteY183" fmla="*/ 211248 h 2257169"/>
              <a:gd name="connsiteX184" fmla="*/ 570080 w 3316302"/>
              <a:gd name="connsiteY184" fmla="*/ 209801 h 2257169"/>
              <a:gd name="connsiteX185" fmla="*/ 785668 w 3316302"/>
              <a:gd name="connsiteY185" fmla="*/ 209801 h 2257169"/>
              <a:gd name="connsiteX186" fmla="*/ 824735 w 3316302"/>
              <a:gd name="connsiteY186" fmla="*/ 185204 h 2257169"/>
              <a:gd name="connsiteX187" fmla="*/ 866695 w 3316302"/>
              <a:gd name="connsiteY187" fmla="*/ 162053 h 2257169"/>
              <a:gd name="connsiteX188" fmla="*/ 910102 w 3316302"/>
              <a:gd name="connsiteY188" fmla="*/ 141797 h 2257169"/>
              <a:gd name="connsiteX189" fmla="*/ 957850 w 3316302"/>
              <a:gd name="connsiteY189" fmla="*/ 121540 h 2257169"/>
              <a:gd name="connsiteX190" fmla="*/ 1007045 w 3316302"/>
              <a:gd name="connsiteY190" fmla="*/ 102730 h 2257169"/>
              <a:gd name="connsiteX191" fmla="*/ 1060580 w 3316302"/>
              <a:gd name="connsiteY191" fmla="*/ 85367 h 2257169"/>
              <a:gd name="connsiteX192" fmla="*/ 1115562 w 3316302"/>
              <a:gd name="connsiteY192" fmla="*/ 69451 h 2257169"/>
              <a:gd name="connsiteX193" fmla="*/ 1171991 w 3316302"/>
              <a:gd name="connsiteY193" fmla="*/ 54982 h 2257169"/>
              <a:gd name="connsiteX194" fmla="*/ 1231315 w 3316302"/>
              <a:gd name="connsiteY194" fmla="*/ 41960 h 2257169"/>
              <a:gd name="connsiteX195" fmla="*/ 1292085 w 3316302"/>
              <a:gd name="connsiteY195" fmla="*/ 31832 h 2257169"/>
              <a:gd name="connsiteX196" fmla="*/ 1354301 w 3316302"/>
              <a:gd name="connsiteY196" fmla="*/ 21704 h 2257169"/>
              <a:gd name="connsiteX197" fmla="*/ 1419412 w 3316302"/>
              <a:gd name="connsiteY197" fmla="*/ 14469 h 2257169"/>
              <a:gd name="connsiteX198" fmla="*/ 1484523 w 3316302"/>
              <a:gd name="connsiteY198" fmla="*/ 7235 h 2257169"/>
              <a:gd name="connsiteX199" fmla="*/ 1552527 w 3316302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2" h="2257169">
                <a:moveTo>
                  <a:pt x="1620531" y="0"/>
                </a:moveTo>
                <a:lnTo>
                  <a:pt x="1689983" y="0"/>
                </a:lnTo>
                <a:lnTo>
                  <a:pt x="1757987" y="0"/>
                </a:lnTo>
                <a:lnTo>
                  <a:pt x="1827439" y="2894"/>
                </a:lnTo>
                <a:lnTo>
                  <a:pt x="1893996" y="7235"/>
                </a:lnTo>
                <a:lnTo>
                  <a:pt x="1959107" y="14469"/>
                </a:lnTo>
                <a:lnTo>
                  <a:pt x="2024217" y="21704"/>
                </a:lnTo>
                <a:lnTo>
                  <a:pt x="2086434" y="31832"/>
                </a:lnTo>
                <a:lnTo>
                  <a:pt x="2147204" y="41960"/>
                </a:lnTo>
                <a:lnTo>
                  <a:pt x="2206527" y="54982"/>
                </a:lnTo>
                <a:lnTo>
                  <a:pt x="2264403" y="69451"/>
                </a:lnTo>
                <a:lnTo>
                  <a:pt x="2317939" y="85367"/>
                </a:lnTo>
                <a:lnTo>
                  <a:pt x="2371474" y="102730"/>
                </a:lnTo>
                <a:lnTo>
                  <a:pt x="2420669" y="121540"/>
                </a:lnTo>
                <a:lnTo>
                  <a:pt x="2468417" y="141797"/>
                </a:lnTo>
                <a:lnTo>
                  <a:pt x="2513271" y="162053"/>
                </a:lnTo>
                <a:lnTo>
                  <a:pt x="2553784" y="185204"/>
                </a:lnTo>
                <a:lnTo>
                  <a:pt x="2592851" y="209801"/>
                </a:lnTo>
                <a:lnTo>
                  <a:pt x="2737541" y="209801"/>
                </a:lnTo>
                <a:lnTo>
                  <a:pt x="2766479" y="211248"/>
                </a:lnTo>
                <a:lnTo>
                  <a:pt x="2795417" y="215589"/>
                </a:lnTo>
                <a:lnTo>
                  <a:pt x="2822908" y="222823"/>
                </a:lnTo>
                <a:lnTo>
                  <a:pt x="2848952" y="231505"/>
                </a:lnTo>
                <a:lnTo>
                  <a:pt x="2874997" y="244527"/>
                </a:lnTo>
                <a:lnTo>
                  <a:pt x="2898147" y="258996"/>
                </a:lnTo>
                <a:lnTo>
                  <a:pt x="2921297" y="274912"/>
                </a:lnTo>
                <a:lnTo>
                  <a:pt x="2941554" y="293721"/>
                </a:lnTo>
                <a:lnTo>
                  <a:pt x="2960364" y="313978"/>
                </a:lnTo>
                <a:lnTo>
                  <a:pt x="2976280" y="335682"/>
                </a:lnTo>
                <a:lnTo>
                  <a:pt x="2990749" y="360279"/>
                </a:lnTo>
                <a:lnTo>
                  <a:pt x="3002324" y="384876"/>
                </a:lnTo>
                <a:lnTo>
                  <a:pt x="3012452" y="410921"/>
                </a:lnTo>
                <a:lnTo>
                  <a:pt x="3019687" y="438412"/>
                </a:lnTo>
                <a:lnTo>
                  <a:pt x="3024027" y="467350"/>
                </a:lnTo>
                <a:lnTo>
                  <a:pt x="3025475" y="496288"/>
                </a:lnTo>
                <a:lnTo>
                  <a:pt x="3025475" y="687279"/>
                </a:lnTo>
                <a:lnTo>
                  <a:pt x="3057306" y="701748"/>
                </a:lnTo>
                <a:lnTo>
                  <a:pt x="3087691" y="717664"/>
                </a:lnTo>
                <a:lnTo>
                  <a:pt x="3116629" y="736474"/>
                </a:lnTo>
                <a:lnTo>
                  <a:pt x="3144121" y="756731"/>
                </a:lnTo>
                <a:lnTo>
                  <a:pt x="3170165" y="779881"/>
                </a:lnTo>
                <a:lnTo>
                  <a:pt x="3193315" y="805925"/>
                </a:lnTo>
                <a:lnTo>
                  <a:pt x="3216466" y="831970"/>
                </a:lnTo>
                <a:lnTo>
                  <a:pt x="3236722" y="860908"/>
                </a:lnTo>
                <a:lnTo>
                  <a:pt x="3254085" y="891293"/>
                </a:lnTo>
                <a:lnTo>
                  <a:pt x="3270001" y="923124"/>
                </a:lnTo>
                <a:lnTo>
                  <a:pt x="3284470" y="954956"/>
                </a:lnTo>
                <a:lnTo>
                  <a:pt x="3296045" y="989682"/>
                </a:lnTo>
                <a:lnTo>
                  <a:pt x="3304727" y="1024408"/>
                </a:lnTo>
                <a:lnTo>
                  <a:pt x="3311961" y="1060580"/>
                </a:lnTo>
                <a:lnTo>
                  <a:pt x="3314855" y="1098200"/>
                </a:lnTo>
                <a:lnTo>
                  <a:pt x="3316302" y="1135819"/>
                </a:lnTo>
                <a:lnTo>
                  <a:pt x="3314855" y="1173439"/>
                </a:lnTo>
                <a:lnTo>
                  <a:pt x="3311961" y="1209611"/>
                </a:lnTo>
                <a:lnTo>
                  <a:pt x="3304727" y="1245784"/>
                </a:lnTo>
                <a:lnTo>
                  <a:pt x="3296045" y="1281956"/>
                </a:lnTo>
                <a:lnTo>
                  <a:pt x="3284470" y="1315235"/>
                </a:lnTo>
                <a:lnTo>
                  <a:pt x="3270001" y="1348514"/>
                </a:lnTo>
                <a:lnTo>
                  <a:pt x="3254085" y="1380346"/>
                </a:lnTo>
                <a:lnTo>
                  <a:pt x="3236722" y="1410731"/>
                </a:lnTo>
                <a:lnTo>
                  <a:pt x="3216466" y="1438222"/>
                </a:lnTo>
                <a:lnTo>
                  <a:pt x="3193315" y="1465713"/>
                </a:lnTo>
                <a:lnTo>
                  <a:pt x="3170165" y="1490310"/>
                </a:lnTo>
                <a:lnTo>
                  <a:pt x="3144121" y="1513461"/>
                </a:lnTo>
                <a:lnTo>
                  <a:pt x="3116629" y="1535164"/>
                </a:lnTo>
                <a:lnTo>
                  <a:pt x="3087691" y="1553974"/>
                </a:lnTo>
                <a:lnTo>
                  <a:pt x="3057306" y="1569890"/>
                </a:lnTo>
                <a:lnTo>
                  <a:pt x="3025475" y="1584359"/>
                </a:lnTo>
                <a:lnTo>
                  <a:pt x="3025475" y="1779691"/>
                </a:lnTo>
                <a:lnTo>
                  <a:pt x="3024027" y="1808629"/>
                </a:lnTo>
                <a:lnTo>
                  <a:pt x="3019687" y="1837567"/>
                </a:lnTo>
                <a:lnTo>
                  <a:pt x="3012452" y="1865058"/>
                </a:lnTo>
                <a:lnTo>
                  <a:pt x="3002324" y="1891103"/>
                </a:lnTo>
                <a:lnTo>
                  <a:pt x="2990749" y="1915700"/>
                </a:lnTo>
                <a:lnTo>
                  <a:pt x="2976280" y="1940297"/>
                </a:lnTo>
                <a:lnTo>
                  <a:pt x="2960364" y="1962001"/>
                </a:lnTo>
                <a:lnTo>
                  <a:pt x="2941554" y="1982258"/>
                </a:lnTo>
                <a:lnTo>
                  <a:pt x="2921297" y="2001067"/>
                </a:lnTo>
                <a:lnTo>
                  <a:pt x="2898147" y="2016983"/>
                </a:lnTo>
                <a:lnTo>
                  <a:pt x="2874997" y="2031452"/>
                </a:lnTo>
                <a:lnTo>
                  <a:pt x="2848952" y="2043028"/>
                </a:lnTo>
                <a:lnTo>
                  <a:pt x="2822908" y="2053156"/>
                </a:lnTo>
                <a:lnTo>
                  <a:pt x="2795417" y="2060390"/>
                </a:lnTo>
                <a:lnTo>
                  <a:pt x="2766479" y="2064731"/>
                </a:lnTo>
                <a:lnTo>
                  <a:pt x="2737541" y="2066178"/>
                </a:lnTo>
                <a:lnTo>
                  <a:pt x="2562465" y="2066178"/>
                </a:lnTo>
                <a:lnTo>
                  <a:pt x="2523399" y="2087882"/>
                </a:lnTo>
                <a:lnTo>
                  <a:pt x="2481439" y="2108138"/>
                </a:lnTo>
                <a:lnTo>
                  <a:pt x="2438032" y="2128395"/>
                </a:lnTo>
                <a:lnTo>
                  <a:pt x="2391731" y="2147204"/>
                </a:lnTo>
                <a:lnTo>
                  <a:pt x="2342536" y="2163120"/>
                </a:lnTo>
                <a:lnTo>
                  <a:pt x="2290448" y="2179036"/>
                </a:lnTo>
                <a:lnTo>
                  <a:pt x="2236912" y="2193505"/>
                </a:lnTo>
                <a:lnTo>
                  <a:pt x="2181930" y="2206528"/>
                </a:lnTo>
                <a:lnTo>
                  <a:pt x="2125501" y="2218103"/>
                </a:lnTo>
                <a:lnTo>
                  <a:pt x="2066178" y="2228231"/>
                </a:lnTo>
                <a:lnTo>
                  <a:pt x="2006855" y="2236912"/>
                </a:lnTo>
                <a:lnTo>
                  <a:pt x="1944638" y="2244147"/>
                </a:lnTo>
                <a:lnTo>
                  <a:pt x="1882421" y="2249935"/>
                </a:lnTo>
                <a:lnTo>
                  <a:pt x="1818757" y="2254275"/>
                </a:lnTo>
                <a:lnTo>
                  <a:pt x="1755093" y="2255722"/>
                </a:lnTo>
                <a:lnTo>
                  <a:pt x="1689983" y="2257169"/>
                </a:lnTo>
                <a:lnTo>
                  <a:pt x="1623425" y="2255722"/>
                </a:lnTo>
                <a:lnTo>
                  <a:pt x="1559762" y="2254275"/>
                </a:lnTo>
                <a:lnTo>
                  <a:pt x="1496098" y="2249935"/>
                </a:lnTo>
                <a:lnTo>
                  <a:pt x="1433881" y="2244147"/>
                </a:lnTo>
                <a:lnTo>
                  <a:pt x="1371664" y="2236912"/>
                </a:lnTo>
                <a:lnTo>
                  <a:pt x="1312341" y="2228231"/>
                </a:lnTo>
                <a:lnTo>
                  <a:pt x="1253018" y="2218103"/>
                </a:lnTo>
                <a:lnTo>
                  <a:pt x="1196589" y="2206528"/>
                </a:lnTo>
                <a:lnTo>
                  <a:pt x="1141607" y="2193505"/>
                </a:lnTo>
                <a:lnTo>
                  <a:pt x="1088071" y="2179036"/>
                </a:lnTo>
                <a:lnTo>
                  <a:pt x="1035983" y="2163120"/>
                </a:lnTo>
                <a:lnTo>
                  <a:pt x="988235" y="2147204"/>
                </a:lnTo>
                <a:lnTo>
                  <a:pt x="940487" y="2128395"/>
                </a:lnTo>
                <a:lnTo>
                  <a:pt x="897080" y="2108138"/>
                </a:lnTo>
                <a:lnTo>
                  <a:pt x="855120" y="2087882"/>
                </a:lnTo>
                <a:lnTo>
                  <a:pt x="816053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7" y="2060390"/>
                </a:lnTo>
                <a:lnTo>
                  <a:pt x="483266" y="2053156"/>
                </a:lnTo>
                <a:lnTo>
                  <a:pt x="457222" y="2043028"/>
                </a:lnTo>
                <a:lnTo>
                  <a:pt x="432624" y="2031452"/>
                </a:lnTo>
                <a:lnTo>
                  <a:pt x="408027" y="2016983"/>
                </a:lnTo>
                <a:lnTo>
                  <a:pt x="386323" y="2001067"/>
                </a:lnTo>
                <a:lnTo>
                  <a:pt x="366067" y="1982258"/>
                </a:lnTo>
                <a:lnTo>
                  <a:pt x="347257" y="1962001"/>
                </a:lnTo>
                <a:lnTo>
                  <a:pt x="331341" y="1940297"/>
                </a:lnTo>
                <a:lnTo>
                  <a:pt x="316872" y="1915700"/>
                </a:lnTo>
                <a:lnTo>
                  <a:pt x="303850" y="1891103"/>
                </a:lnTo>
                <a:lnTo>
                  <a:pt x="293722" y="1865058"/>
                </a:lnTo>
                <a:lnTo>
                  <a:pt x="287934" y="1837567"/>
                </a:lnTo>
                <a:lnTo>
                  <a:pt x="283593" y="1808629"/>
                </a:lnTo>
                <a:lnTo>
                  <a:pt x="280699" y="1779691"/>
                </a:lnTo>
                <a:lnTo>
                  <a:pt x="280699" y="1580018"/>
                </a:lnTo>
                <a:lnTo>
                  <a:pt x="250314" y="1565549"/>
                </a:lnTo>
                <a:lnTo>
                  <a:pt x="221376" y="1548187"/>
                </a:lnTo>
                <a:lnTo>
                  <a:pt x="192438" y="1529377"/>
                </a:lnTo>
                <a:lnTo>
                  <a:pt x="166394" y="1507673"/>
                </a:lnTo>
                <a:lnTo>
                  <a:pt x="141797" y="1484523"/>
                </a:lnTo>
                <a:lnTo>
                  <a:pt x="118646" y="1459926"/>
                </a:lnTo>
                <a:lnTo>
                  <a:pt x="96943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4" y="1344173"/>
                </a:lnTo>
                <a:lnTo>
                  <a:pt x="31832" y="1312341"/>
                </a:lnTo>
                <a:lnTo>
                  <a:pt x="20257" y="1277616"/>
                </a:lnTo>
                <a:lnTo>
                  <a:pt x="11575" y="1244337"/>
                </a:lnTo>
                <a:lnTo>
                  <a:pt x="4341" y="1208164"/>
                </a:lnTo>
                <a:lnTo>
                  <a:pt x="1447" y="1171992"/>
                </a:lnTo>
                <a:lnTo>
                  <a:pt x="0" y="1135819"/>
                </a:lnTo>
                <a:lnTo>
                  <a:pt x="1447" y="1098200"/>
                </a:lnTo>
                <a:lnTo>
                  <a:pt x="4341" y="1062027"/>
                </a:lnTo>
                <a:lnTo>
                  <a:pt x="11575" y="1027301"/>
                </a:lnTo>
                <a:lnTo>
                  <a:pt x="20257" y="992576"/>
                </a:lnTo>
                <a:lnTo>
                  <a:pt x="31832" y="959297"/>
                </a:lnTo>
                <a:lnTo>
                  <a:pt x="44854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3" y="837757"/>
                </a:lnTo>
                <a:lnTo>
                  <a:pt x="118646" y="810266"/>
                </a:lnTo>
                <a:lnTo>
                  <a:pt x="141797" y="785669"/>
                </a:lnTo>
                <a:lnTo>
                  <a:pt x="166394" y="762518"/>
                </a:lnTo>
                <a:lnTo>
                  <a:pt x="192438" y="742262"/>
                </a:lnTo>
                <a:lnTo>
                  <a:pt x="221376" y="722005"/>
                </a:lnTo>
                <a:lnTo>
                  <a:pt x="250314" y="706089"/>
                </a:lnTo>
                <a:lnTo>
                  <a:pt x="280699" y="691620"/>
                </a:lnTo>
                <a:lnTo>
                  <a:pt x="280699" y="496288"/>
                </a:lnTo>
                <a:lnTo>
                  <a:pt x="283593" y="467350"/>
                </a:lnTo>
                <a:lnTo>
                  <a:pt x="287934" y="438412"/>
                </a:lnTo>
                <a:lnTo>
                  <a:pt x="293722" y="410921"/>
                </a:lnTo>
                <a:lnTo>
                  <a:pt x="303850" y="384876"/>
                </a:lnTo>
                <a:lnTo>
                  <a:pt x="316872" y="360279"/>
                </a:lnTo>
                <a:lnTo>
                  <a:pt x="331341" y="335682"/>
                </a:lnTo>
                <a:lnTo>
                  <a:pt x="347257" y="313978"/>
                </a:lnTo>
                <a:lnTo>
                  <a:pt x="366067" y="293721"/>
                </a:lnTo>
                <a:lnTo>
                  <a:pt x="386323" y="274912"/>
                </a:lnTo>
                <a:lnTo>
                  <a:pt x="408027" y="258996"/>
                </a:lnTo>
                <a:lnTo>
                  <a:pt x="432624" y="244527"/>
                </a:lnTo>
                <a:lnTo>
                  <a:pt x="457222" y="231505"/>
                </a:lnTo>
                <a:lnTo>
                  <a:pt x="483266" y="222823"/>
                </a:lnTo>
                <a:lnTo>
                  <a:pt x="510757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8" y="209801"/>
                </a:lnTo>
                <a:lnTo>
                  <a:pt x="824735" y="185204"/>
                </a:lnTo>
                <a:lnTo>
                  <a:pt x="866695" y="162053"/>
                </a:lnTo>
                <a:lnTo>
                  <a:pt x="910102" y="141797"/>
                </a:lnTo>
                <a:lnTo>
                  <a:pt x="957850" y="121540"/>
                </a:lnTo>
                <a:lnTo>
                  <a:pt x="1007045" y="102730"/>
                </a:lnTo>
                <a:lnTo>
                  <a:pt x="1060580" y="85367"/>
                </a:lnTo>
                <a:lnTo>
                  <a:pt x="1115562" y="69451"/>
                </a:lnTo>
                <a:lnTo>
                  <a:pt x="1171991" y="54982"/>
                </a:lnTo>
                <a:lnTo>
                  <a:pt x="1231315" y="41960"/>
                </a:lnTo>
                <a:lnTo>
                  <a:pt x="1292085" y="31832"/>
                </a:lnTo>
                <a:lnTo>
                  <a:pt x="1354301" y="21704"/>
                </a:lnTo>
                <a:lnTo>
                  <a:pt x="1419412" y="14469"/>
                </a:lnTo>
                <a:lnTo>
                  <a:pt x="1484523" y="7235"/>
                </a:lnTo>
                <a:lnTo>
                  <a:pt x="1552527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6" name="图片占位符 15"/>
          <p:cNvSpPr>
            <a:spLocks noGrp="1"/>
          </p:cNvSpPr>
          <p:nvPr>
            <p:ph type="pic" sz="quarter" idx="13"/>
          </p:nvPr>
        </p:nvSpPr>
        <p:spPr>
          <a:xfrm>
            <a:off x="1406286" y="3954859"/>
            <a:ext cx="3316303" cy="2257169"/>
          </a:xfrm>
          <a:custGeom>
            <a:avLst/>
            <a:gdLst>
              <a:gd name="connsiteX0" fmla="*/ 1620532 w 3316303"/>
              <a:gd name="connsiteY0" fmla="*/ 0 h 2257169"/>
              <a:gd name="connsiteX1" fmla="*/ 1689983 w 3316303"/>
              <a:gd name="connsiteY1" fmla="*/ 0 h 2257169"/>
              <a:gd name="connsiteX2" fmla="*/ 1757988 w 3316303"/>
              <a:gd name="connsiteY2" fmla="*/ 0 h 2257169"/>
              <a:gd name="connsiteX3" fmla="*/ 1827439 w 3316303"/>
              <a:gd name="connsiteY3" fmla="*/ 2894 h 2257169"/>
              <a:gd name="connsiteX4" fmla="*/ 1893997 w 3316303"/>
              <a:gd name="connsiteY4" fmla="*/ 7235 h 2257169"/>
              <a:gd name="connsiteX5" fmla="*/ 1959107 w 3316303"/>
              <a:gd name="connsiteY5" fmla="*/ 14469 h 2257169"/>
              <a:gd name="connsiteX6" fmla="*/ 2024218 w 3316303"/>
              <a:gd name="connsiteY6" fmla="*/ 21704 h 2257169"/>
              <a:gd name="connsiteX7" fmla="*/ 2086435 w 3316303"/>
              <a:gd name="connsiteY7" fmla="*/ 31832 h 2257169"/>
              <a:gd name="connsiteX8" fmla="*/ 2147205 w 3316303"/>
              <a:gd name="connsiteY8" fmla="*/ 41960 h 2257169"/>
              <a:gd name="connsiteX9" fmla="*/ 2206528 w 3316303"/>
              <a:gd name="connsiteY9" fmla="*/ 54982 h 2257169"/>
              <a:gd name="connsiteX10" fmla="*/ 2264404 w 3316303"/>
              <a:gd name="connsiteY10" fmla="*/ 69452 h 2257169"/>
              <a:gd name="connsiteX11" fmla="*/ 2317939 w 3316303"/>
              <a:gd name="connsiteY11" fmla="*/ 85367 h 2257169"/>
              <a:gd name="connsiteX12" fmla="*/ 2371475 w 3316303"/>
              <a:gd name="connsiteY12" fmla="*/ 102730 h 2257169"/>
              <a:gd name="connsiteX13" fmla="*/ 2420669 w 3316303"/>
              <a:gd name="connsiteY13" fmla="*/ 121540 h 2257169"/>
              <a:gd name="connsiteX14" fmla="*/ 2468417 w 3316303"/>
              <a:gd name="connsiteY14" fmla="*/ 141797 h 2257169"/>
              <a:gd name="connsiteX15" fmla="*/ 2513271 w 3316303"/>
              <a:gd name="connsiteY15" fmla="*/ 162053 h 2257169"/>
              <a:gd name="connsiteX16" fmla="*/ 2553784 w 3316303"/>
              <a:gd name="connsiteY16" fmla="*/ 185204 h 2257169"/>
              <a:gd name="connsiteX17" fmla="*/ 2592851 w 3316303"/>
              <a:gd name="connsiteY17" fmla="*/ 209801 h 2257169"/>
              <a:gd name="connsiteX18" fmla="*/ 2737541 w 3316303"/>
              <a:gd name="connsiteY18" fmla="*/ 209801 h 2257169"/>
              <a:gd name="connsiteX19" fmla="*/ 2766479 w 3316303"/>
              <a:gd name="connsiteY19" fmla="*/ 211248 h 2257169"/>
              <a:gd name="connsiteX20" fmla="*/ 2795417 w 3316303"/>
              <a:gd name="connsiteY20" fmla="*/ 215589 h 2257169"/>
              <a:gd name="connsiteX21" fmla="*/ 2822908 w 3316303"/>
              <a:gd name="connsiteY21" fmla="*/ 222823 h 2257169"/>
              <a:gd name="connsiteX22" fmla="*/ 2848953 w 3316303"/>
              <a:gd name="connsiteY22" fmla="*/ 231505 h 2257169"/>
              <a:gd name="connsiteX23" fmla="*/ 2874997 w 3316303"/>
              <a:gd name="connsiteY23" fmla="*/ 244527 h 2257169"/>
              <a:gd name="connsiteX24" fmla="*/ 2898147 w 3316303"/>
              <a:gd name="connsiteY24" fmla="*/ 258996 h 2257169"/>
              <a:gd name="connsiteX25" fmla="*/ 2921298 w 3316303"/>
              <a:gd name="connsiteY25" fmla="*/ 274912 h 2257169"/>
              <a:gd name="connsiteX26" fmla="*/ 2941554 w 3316303"/>
              <a:gd name="connsiteY26" fmla="*/ 293721 h 2257169"/>
              <a:gd name="connsiteX27" fmla="*/ 2960364 w 3316303"/>
              <a:gd name="connsiteY27" fmla="*/ 313978 h 2257169"/>
              <a:gd name="connsiteX28" fmla="*/ 2976280 w 3316303"/>
              <a:gd name="connsiteY28" fmla="*/ 335682 h 2257169"/>
              <a:gd name="connsiteX29" fmla="*/ 2990749 w 3316303"/>
              <a:gd name="connsiteY29" fmla="*/ 360279 h 2257169"/>
              <a:gd name="connsiteX30" fmla="*/ 3002324 w 3316303"/>
              <a:gd name="connsiteY30" fmla="*/ 384876 h 2257169"/>
              <a:gd name="connsiteX31" fmla="*/ 3012452 w 3316303"/>
              <a:gd name="connsiteY31" fmla="*/ 410921 h 2257169"/>
              <a:gd name="connsiteX32" fmla="*/ 3019687 w 3316303"/>
              <a:gd name="connsiteY32" fmla="*/ 438412 h 2257169"/>
              <a:gd name="connsiteX33" fmla="*/ 3024028 w 3316303"/>
              <a:gd name="connsiteY33" fmla="*/ 467350 h 2257169"/>
              <a:gd name="connsiteX34" fmla="*/ 3025475 w 3316303"/>
              <a:gd name="connsiteY34" fmla="*/ 496288 h 2257169"/>
              <a:gd name="connsiteX35" fmla="*/ 3025475 w 3316303"/>
              <a:gd name="connsiteY35" fmla="*/ 687279 h 2257169"/>
              <a:gd name="connsiteX36" fmla="*/ 3057307 w 3316303"/>
              <a:gd name="connsiteY36" fmla="*/ 701748 h 2257169"/>
              <a:gd name="connsiteX37" fmla="*/ 3087692 w 3316303"/>
              <a:gd name="connsiteY37" fmla="*/ 717664 h 2257169"/>
              <a:gd name="connsiteX38" fmla="*/ 3116629 w 3316303"/>
              <a:gd name="connsiteY38" fmla="*/ 736474 h 2257169"/>
              <a:gd name="connsiteX39" fmla="*/ 3144121 w 3316303"/>
              <a:gd name="connsiteY39" fmla="*/ 756731 h 2257169"/>
              <a:gd name="connsiteX40" fmla="*/ 3170165 w 3316303"/>
              <a:gd name="connsiteY40" fmla="*/ 779881 h 2257169"/>
              <a:gd name="connsiteX41" fmla="*/ 3193315 w 3316303"/>
              <a:gd name="connsiteY41" fmla="*/ 805925 h 2257169"/>
              <a:gd name="connsiteX42" fmla="*/ 3216467 w 3316303"/>
              <a:gd name="connsiteY42" fmla="*/ 831970 h 2257169"/>
              <a:gd name="connsiteX43" fmla="*/ 3236722 w 3316303"/>
              <a:gd name="connsiteY43" fmla="*/ 860908 h 2257169"/>
              <a:gd name="connsiteX44" fmla="*/ 3254085 w 3316303"/>
              <a:gd name="connsiteY44" fmla="*/ 891293 h 2257169"/>
              <a:gd name="connsiteX45" fmla="*/ 3270001 w 3316303"/>
              <a:gd name="connsiteY45" fmla="*/ 923124 h 2257169"/>
              <a:gd name="connsiteX46" fmla="*/ 3284470 w 3316303"/>
              <a:gd name="connsiteY46" fmla="*/ 954956 h 2257169"/>
              <a:gd name="connsiteX47" fmla="*/ 3296045 w 3316303"/>
              <a:gd name="connsiteY47" fmla="*/ 989682 h 2257169"/>
              <a:gd name="connsiteX48" fmla="*/ 3304727 w 3316303"/>
              <a:gd name="connsiteY48" fmla="*/ 1024408 h 2257169"/>
              <a:gd name="connsiteX49" fmla="*/ 3311962 w 3316303"/>
              <a:gd name="connsiteY49" fmla="*/ 1060580 h 2257169"/>
              <a:gd name="connsiteX50" fmla="*/ 3314855 w 3316303"/>
              <a:gd name="connsiteY50" fmla="*/ 1098200 h 2257169"/>
              <a:gd name="connsiteX51" fmla="*/ 3316303 w 3316303"/>
              <a:gd name="connsiteY51" fmla="*/ 1135819 h 2257169"/>
              <a:gd name="connsiteX52" fmla="*/ 3314855 w 3316303"/>
              <a:gd name="connsiteY52" fmla="*/ 1173439 h 2257169"/>
              <a:gd name="connsiteX53" fmla="*/ 3311962 w 3316303"/>
              <a:gd name="connsiteY53" fmla="*/ 1209611 h 2257169"/>
              <a:gd name="connsiteX54" fmla="*/ 3304727 w 3316303"/>
              <a:gd name="connsiteY54" fmla="*/ 1245784 h 2257169"/>
              <a:gd name="connsiteX55" fmla="*/ 3296045 w 3316303"/>
              <a:gd name="connsiteY55" fmla="*/ 1281956 h 2257169"/>
              <a:gd name="connsiteX56" fmla="*/ 3284470 w 3316303"/>
              <a:gd name="connsiteY56" fmla="*/ 1315235 h 2257169"/>
              <a:gd name="connsiteX57" fmla="*/ 3270001 w 3316303"/>
              <a:gd name="connsiteY57" fmla="*/ 1348514 h 2257169"/>
              <a:gd name="connsiteX58" fmla="*/ 3254085 w 3316303"/>
              <a:gd name="connsiteY58" fmla="*/ 1380346 h 2257169"/>
              <a:gd name="connsiteX59" fmla="*/ 3236722 w 3316303"/>
              <a:gd name="connsiteY59" fmla="*/ 1410731 h 2257169"/>
              <a:gd name="connsiteX60" fmla="*/ 3216467 w 3316303"/>
              <a:gd name="connsiteY60" fmla="*/ 1438222 h 2257169"/>
              <a:gd name="connsiteX61" fmla="*/ 3193315 w 3316303"/>
              <a:gd name="connsiteY61" fmla="*/ 1465713 h 2257169"/>
              <a:gd name="connsiteX62" fmla="*/ 3170165 w 3316303"/>
              <a:gd name="connsiteY62" fmla="*/ 1490310 h 2257169"/>
              <a:gd name="connsiteX63" fmla="*/ 3144121 w 3316303"/>
              <a:gd name="connsiteY63" fmla="*/ 1513461 h 2257169"/>
              <a:gd name="connsiteX64" fmla="*/ 3116629 w 3316303"/>
              <a:gd name="connsiteY64" fmla="*/ 1535164 h 2257169"/>
              <a:gd name="connsiteX65" fmla="*/ 3087692 w 3316303"/>
              <a:gd name="connsiteY65" fmla="*/ 1553974 h 2257169"/>
              <a:gd name="connsiteX66" fmla="*/ 3057307 w 3316303"/>
              <a:gd name="connsiteY66" fmla="*/ 1569890 h 2257169"/>
              <a:gd name="connsiteX67" fmla="*/ 3025475 w 3316303"/>
              <a:gd name="connsiteY67" fmla="*/ 1584359 h 2257169"/>
              <a:gd name="connsiteX68" fmla="*/ 3025475 w 3316303"/>
              <a:gd name="connsiteY68" fmla="*/ 1779691 h 2257169"/>
              <a:gd name="connsiteX69" fmla="*/ 3024028 w 3316303"/>
              <a:gd name="connsiteY69" fmla="*/ 1808629 h 2257169"/>
              <a:gd name="connsiteX70" fmla="*/ 3019687 w 3316303"/>
              <a:gd name="connsiteY70" fmla="*/ 1837567 h 2257169"/>
              <a:gd name="connsiteX71" fmla="*/ 3012452 w 3316303"/>
              <a:gd name="connsiteY71" fmla="*/ 1865058 h 2257169"/>
              <a:gd name="connsiteX72" fmla="*/ 3002324 w 3316303"/>
              <a:gd name="connsiteY72" fmla="*/ 1891103 h 2257169"/>
              <a:gd name="connsiteX73" fmla="*/ 2990749 w 3316303"/>
              <a:gd name="connsiteY73" fmla="*/ 1915700 h 2257169"/>
              <a:gd name="connsiteX74" fmla="*/ 2976280 w 3316303"/>
              <a:gd name="connsiteY74" fmla="*/ 1940297 h 2257169"/>
              <a:gd name="connsiteX75" fmla="*/ 2960364 w 3316303"/>
              <a:gd name="connsiteY75" fmla="*/ 1962001 h 2257169"/>
              <a:gd name="connsiteX76" fmla="*/ 2941554 w 3316303"/>
              <a:gd name="connsiteY76" fmla="*/ 1982258 h 2257169"/>
              <a:gd name="connsiteX77" fmla="*/ 2921298 w 3316303"/>
              <a:gd name="connsiteY77" fmla="*/ 2001067 h 2257169"/>
              <a:gd name="connsiteX78" fmla="*/ 2898147 w 3316303"/>
              <a:gd name="connsiteY78" fmla="*/ 2016983 h 2257169"/>
              <a:gd name="connsiteX79" fmla="*/ 2874997 w 3316303"/>
              <a:gd name="connsiteY79" fmla="*/ 2031452 h 2257169"/>
              <a:gd name="connsiteX80" fmla="*/ 2848953 w 3316303"/>
              <a:gd name="connsiteY80" fmla="*/ 2043028 h 2257169"/>
              <a:gd name="connsiteX81" fmla="*/ 2822908 w 3316303"/>
              <a:gd name="connsiteY81" fmla="*/ 2053156 h 2257169"/>
              <a:gd name="connsiteX82" fmla="*/ 2795417 w 3316303"/>
              <a:gd name="connsiteY82" fmla="*/ 2060390 h 2257169"/>
              <a:gd name="connsiteX83" fmla="*/ 2766479 w 3316303"/>
              <a:gd name="connsiteY83" fmla="*/ 2064731 h 2257169"/>
              <a:gd name="connsiteX84" fmla="*/ 2737541 w 3316303"/>
              <a:gd name="connsiteY84" fmla="*/ 2066178 h 2257169"/>
              <a:gd name="connsiteX85" fmla="*/ 2562466 w 3316303"/>
              <a:gd name="connsiteY85" fmla="*/ 2066178 h 2257169"/>
              <a:gd name="connsiteX86" fmla="*/ 2523399 w 3316303"/>
              <a:gd name="connsiteY86" fmla="*/ 2087882 h 2257169"/>
              <a:gd name="connsiteX87" fmla="*/ 2481439 w 3316303"/>
              <a:gd name="connsiteY87" fmla="*/ 2108138 h 2257169"/>
              <a:gd name="connsiteX88" fmla="*/ 2438032 w 3316303"/>
              <a:gd name="connsiteY88" fmla="*/ 2128395 h 2257169"/>
              <a:gd name="connsiteX89" fmla="*/ 2391731 w 3316303"/>
              <a:gd name="connsiteY89" fmla="*/ 2147204 h 2257169"/>
              <a:gd name="connsiteX90" fmla="*/ 2342537 w 3316303"/>
              <a:gd name="connsiteY90" fmla="*/ 2163120 h 2257169"/>
              <a:gd name="connsiteX91" fmla="*/ 2290448 w 3316303"/>
              <a:gd name="connsiteY91" fmla="*/ 2179036 h 2257169"/>
              <a:gd name="connsiteX92" fmla="*/ 2236913 w 3316303"/>
              <a:gd name="connsiteY92" fmla="*/ 2193505 h 2257169"/>
              <a:gd name="connsiteX93" fmla="*/ 2181930 w 3316303"/>
              <a:gd name="connsiteY93" fmla="*/ 2206528 h 2257169"/>
              <a:gd name="connsiteX94" fmla="*/ 2125501 w 3316303"/>
              <a:gd name="connsiteY94" fmla="*/ 2218103 h 2257169"/>
              <a:gd name="connsiteX95" fmla="*/ 2066178 w 3316303"/>
              <a:gd name="connsiteY95" fmla="*/ 2228231 h 2257169"/>
              <a:gd name="connsiteX96" fmla="*/ 2006855 w 3316303"/>
              <a:gd name="connsiteY96" fmla="*/ 2236912 h 2257169"/>
              <a:gd name="connsiteX97" fmla="*/ 1944638 w 3316303"/>
              <a:gd name="connsiteY97" fmla="*/ 2244147 h 2257169"/>
              <a:gd name="connsiteX98" fmla="*/ 1882421 w 3316303"/>
              <a:gd name="connsiteY98" fmla="*/ 2249935 h 2257169"/>
              <a:gd name="connsiteX99" fmla="*/ 1818758 w 3316303"/>
              <a:gd name="connsiteY99" fmla="*/ 2254275 h 2257169"/>
              <a:gd name="connsiteX100" fmla="*/ 1755094 w 3316303"/>
              <a:gd name="connsiteY100" fmla="*/ 2255722 h 2257169"/>
              <a:gd name="connsiteX101" fmla="*/ 1689983 w 3316303"/>
              <a:gd name="connsiteY101" fmla="*/ 2257169 h 2257169"/>
              <a:gd name="connsiteX102" fmla="*/ 1623426 w 3316303"/>
              <a:gd name="connsiteY102" fmla="*/ 2255722 h 2257169"/>
              <a:gd name="connsiteX103" fmla="*/ 1559762 w 3316303"/>
              <a:gd name="connsiteY103" fmla="*/ 2254275 h 2257169"/>
              <a:gd name="connsiteX104" fmla="*/ 1496098 w 3316303"/>
              <a:gd name="connsiteY104" fmla="*/ 2249935 h 2257169"/>
              <a:gd name="connsiteX105" fmla="*/ 1433881 w 3316303"/>
              <a:gd name="connsiteY105" fmla="*/ 2244147 h 2257169"/>
              <a:gd name="connsiteX106" fmla="*/ 1371664 w 3316303"/>
              <a:gd name="connsiteY106" fmla="*/ 2236912 h 2257169"/>
              <a:gd name="connsiteX107" fmla="*/ 1312341 w 3316303"/>
              <a:gd name="connsiteY107" fmla="*/ 2228231 h 2257169"/>
              <a:gd name="connsiteX108" fmla="*/ 1253018 w 3316303"/>
              <a:gd name="connsiteY108" fmla="*/ 2218103 h 2257169"/>
              <a:gd name="connsiteX109" fmla="*/ 1196589 w 3316303"/>
              <a:gd name="connsiteY109" fmla="*/ 2206528 h 2257169"/>
              <a:gd name="connsiteX110" fmla="*/ 1141607 w 3316303"/>
              <a:gd name="connsiteY110" fmla="*/ 2193505 h 2257169"/>
              <a:gd name="connsiteX111" fmla="*/ 1088071 w 3316303"/>
              <a:gd name="connsiteY111" fmla="*/ 2179036 h 2257169"/>
              <a:gd name="connsiteX112" fmla="*/ 1035983 w 3316303"/>
              <a:gd name="connsiteY112" fmla="*/ 2163120 h 2257169"/>
              <a:gd name="connsiteX113" fmla="*/ 988235 w 3316303"/>
              <a:gd name="connsiteY113" fmla="*/ 2147204 h 2257169"/>
              <a:gd name="connsiteX114" fmla="*/ 940487 w 3316303"/>
              <a:gd name="connsiteY114" fmla="*/ 2128395 h 2257169"/>
              <a:gd name="connsiteX115" fmla="*/ 897080 w 3316303"/>
              <a:gd name="connsiteY115" fmla="*/ 2108138 h 2257169"/>
              <a:gd name="connsiteX116" fmla="*/ 855120 w 3316303"/>
              <a:gd name="connsiteY116" fmla="*/ 2087882 h 2257169"/>
              <a:gd name="connsiteX117" fmla="*/ 816054 w 3316303"/>
              <a:gd name="connsiteY117" fmla="*/ 2066178 h 2257169"/>
              <a:gd name="connsiteX118" fmla="*/ 570080 w 3316303"/>
              <a:gd name="connsiteY118" fmla="*/ 2066178 h 2257169"/>
              <a:gd name="connsiteX119" fmla="*/ 539695 w 3316303"/>
              <a:gd name="connsiteY119" fmla="*/ 2064731 h 2257169"/>
              <a:gd name="connsiteX120" fmla="*/ 510757 w 3316303"/>
              <a:gd name="connsiteY120" fmla="*/ 2060390 h 2257169"/>
              <a:gd name="connsiteX121" fmla="*/ 483266 w 3316303"/>
              <a:gd name="connsiteY121" fmla="*/ 2053156 h 2257169"/>
              <a:gd name="connsiteX122" fmla="*/ 457222 w 3316303"/>
              <a:gd name="connsiteY122" fmla="*/ 2043028 h 2257169"/>
              <a:gd name="connsiteX123" fmla="*/ 432624 w 3316303"/>
              <a:gd name="connsiteY123" fmla="*/ 2031452 h 2257169"/>
              <a:gd name="connsiteX124" fmla="*/ 408027 w 3316303"/>
              <a:gd name="connsiteY124" fmla="*/ 2016983 h 2257169"/>
              <a:gd name="connsiteX125" fmla="*/ 386323 w 3316303"/>
              <a:gd name="connsiteY125" fmla="*/ 2001067 h 2257169"/>
              <a:gd name="connsiteX126" fmla="*/ 366067 w 3316303"/>
              <a:gd name="connsiteY126" fmla="*/ 1982258 h 2257169"/>
              <a:gd name="connsiteX127" fmla="*/ 347257 w 3316303"/>
              <a:gd name="connsiteY127" fmla="*/ 1962001 h 2257169"/>
              <a:gd name="connsiteX128" fmla="*/ 331341 w 3316303"/>
              <a:gd name="connsiteY128" fmla="*/ 1940297 h 2257169"/>
              <a:gd name="connsiteX129" fmla="*/ 316872 w 3316303"/>
              <a:gd name="connsiteY129" fmla="*/ 1915700 h 2257169"/>
              <a:gd name="connsiteX130" fmla="*/ 303850 w 3316303"/>
              <a:gd name="connsiteY130" fmla="*/ 1891103 h 2257169"/>
              <a:gd name="connsiteX131" fmla="*/ 293722 w 3316303"/>
              <a:gd name="connsiteY131" fmla="*/ 1865058 h 2257169"/>
              <a:gd name="connsiteX132" fmla="*/ 287934 w 3316303"/>
              <a:gd name="connsiteY132" fmla="*/ 1837567 h 2257169"/>
              <a:gd name="connsiteX133" fmla="*/ 283593 w 3316303"/>
              <a:gd name="connsiteY133" fmla="*/ 1808629 h 2257169"/>
              <a:gd name="connsiteX134" fmla="*/ 280700 w 3316303"/>
              <a:gd name="connsiteY134" fmla="*/ 1779691 h 2257169"/>
              <a:gd name="connsiteX135" fmla="*/ 280700 w 3316303"/>
              <a:gd name="connsiteY135" fmla="*/ 1580018 h 2257169"/>
              <a:gd name="connsiteX136" fmla="*/ 250315 w 3316303"/>
              <a:gd name="connsiteY136" fmla="*/ 1565549 h 2257169"/>
              <a:gd name="connsiteX137" fmla="*/ 221376 w 3316303"/>
              <a:gd name="connsiteY137" fmla="*/ 1548187 h 2257169"/>
              <a:gd name="connsiteX138" fmla="*/ 192438 w 3316303"/>
              <a:gd name="connsiteY138" fmla="*/ 1529377 h 2257169"/>
              <a:gd name="connsiteX139" fmla="*/ 166394 w 3316303"/>
              <a:gd name="connsiteY139" fmla="*/ 1507673 h 2257169"/>
              <a:gd name="connsiteX140" fmla="*/ 141797 w 3316303"/>
              <a:gd name="connsiteY140" fmla="*/ 1484523 h 2257169"/>
              <a:gd name="connsiteX141" fmla="*/ 118646 w 3316303"/>
              <a:gd name="connsiteY141" fmla="*/ 1459926 h 2257169"/>
              <a:gd name="connsiteX142" fmla="*/ 96943 w 3316303"/>
              <a:gd name="connsiteY142" fmla="*/ 1433881 h 2257169"/>
              <a:gd name="connsiteX143" fmla="*/ 78133 w 3316303"/>
              <a:gd name="connsiteY143" fmla="*/ 1404943 h 2257169"/>
              <a:gd name="connsiteX144" fmla="*/ 60770 w 3316303"/>
              <a:gd name="connsiteY144" fmla="*/ 1376005 h 2257169"/>
              <a:gd name="connsiteX145" fmla="*/ 44854 w 3316303"/>
              <a:gd name="connsiteY145" fmla="*/ 1344173 h 2257169"/>
              <a:gd name="connsiteX146" fmla="*/ 31832 w 3316303"/>
              <a:gd name="connsiteY146" fmla="*/ 1312341 h 2257169"/>
              <a:gd name="connsiteX147" fmla="*/ 20257 w 3316303"/>
              <a:gd name="connsiteY147" fmla="*/ 1277616 h 2257169"/>
              <a:gd name="connsiteX148" fmla="*/ 11576 w 3316303"/>
              <a:gd name="connsiteY148" fmla="*/ 1244337 h 2257169"/>
              <a:gd name="connsiteX149" fmla="*/ 4341 w 3316303"/>
              <a:gd name="connsiteY149" fmla="*/ 1208164 h 2257169"/>
              <a:gd name="connsiteX150" fmla="*/ 1447 w 3316303"/>
              <a:gd name="connsiteY150" fmla="*/ 1171992 h 2257169"/>
              <a:gd name="connsiteX151" fmla="*/ 0 w 3316303"/>
              <a:gd name="connsiteY151" fmla="*/ 1135819 h 2257169"/>
              <a:gd name="connsiteX152" fmla="*/ 1447 w 3316303"/>
              <a:gd name="connsiteY152" fmla="*/ 1098200 h 2257169"/>
              <a:gd name="connsiteX153" fmla="*/ 4341 w 3316303"/>
              <a:gd name="connsiteY153" fmla="*/ 1062027 h 2257169"/>
              <a:gd name="connsiteX154" fmla="*/ 11576 w 3316303"/>
              <a:gd name="connsiteY154" fmla="*/ 1027301 h 2257169"/>
              <a:gd name="connsiteX155" fmla="*/ 20257 w 3316303"/>
              <a:gd name="connsiteY155" fmla="*/ 992576 h 2257169"/>
              <a:gd name="connsiteX156" fmla="*/ 31832 w 3316303"/>
              <a:gd name="connsiteY156" fmla="*/ 959297 h 2257169"/>
              <a:gd name="connsiteX157" fmla="*/ 44854 w 3316303"/>
              <a:gd name="connsiteY157" fmla="*/ 927465 h 2257169"/>
              <a:gd name="connsiteX158" fmla="*/ 60770 w 3316303"/>
              <a:gd name="connsiteY158" fmla="*/ 895633 h 2257169"/>
              <a:gd name="connsiteX159" fmla="*/ 78133 w 3316303"/>
              <a:gd name="connsiteY159" fmla="*/ 865248 h 2257169"/>
              <a:gd name="connsiteX160" fmla="*/ 96943 w 3316303"/>
              <a:gd name="connsiteY160" fmla="*/ 837757 h 2257169"/>
              <a:gd name="connsiteX161" fmla="*/ 118646 w 3316303"/>
              <a:gd name="connsiteY161" fmla="*/ 810266 h 2257169"/>
              <a:gd name="connsiteX162" fmla="*/ 141797 w 3316303"/>
              <a:gd name="connsiteY162" fmla="*/ 785669 h 2257169"/>
              <a:gd name="connsiteX163" fmla="*/ 166394 w 3316303"/>
              <a:gd name="connsiteY163" fmla="*/ 762518 h 2257169"/>
              <a:gd name="connsiteX164" fmla="*/ 192438 w 3316303"/>
              <a:gd name="connsiteY164" fmla="*/ 742262 h 2257169"/>
              <a:gd name="connsiteX165" fmla="*/ 221376 w 3316303"/>
              <a:gd name="connsiteY165" fmla="*/ 722005 h 2257169"/>
              <a:gd name="connsiteX166" fmla="*/ 250315 w 3316303"/>
              <a:gd name="connsiteY166" fmla="*/ 706089 h 2257169"/>
              <a:gd name="connsiteX167" fmla="*/ 280700 w 3316303"/>
              <a:gd name="connsiteY167" fmla="*/ 691620 h 2257169"/>
              <a:gd name="connsiteX168" fmla="*/ 280700 w 3316303"/>
              <a:gd name="connsiteY168" fmla="*/ 496288 h 2257169"/>
              <a:gd name="connsiteX169" fmla="*/ 283593 w 3316303"/>
              <a:gd name="connsiteY169" fmla="*/ 467350 h 2257169"/>
              <a:gd name="connsiteX170" fmla="*/ 287934 w 3316303"/>
              <a:gd name="connsiteY170" fmla="*/ 438412 h 2257169"/>
              <a:gd name="connsiteX171" fmla="*/ 293722 w 3316303"/>
              <a:gd name="connsiteY171" fmla="*/ 410921 h 2257169"/>
              <a:gd name="connsiteX172" fmla="*/ 303850 w 3316303"/>
              <a:gd name="connsiteY172" fmla="*/ 384876 h 2257169"/>
              <a:gd name="connsiteX173" fmla="*/ 316872 w 3316303"/>
              <a:gd name="connsiteY173" fmla="*/ 360279 h 2257169"/>
              <a:gd name="connsiteX174" fmla="*/ 331341 w 3316303"/>
              <a:gd name="connsiteY174" fmla="*/ 335682 h 2257169"/>
              <a:gd name="connsiteX175" fmla="*/ 347257 w 3316303"/>
              <a:gd name="connsiteY175" fmla="*/ 313978 h 2257169"/>
              <a:gd name="connsiteX176" fmla="*/ 366067 w 3316303"/>
              <a:gd name="connsiteY176" fmla="*/ 293721 h 2257169"/>
              <a:gd name="connsiteX177" fmla="*/ 386323 w 3316303"/>
              <a:gd name="connsiteY177" fmla="*/ 274912 h 2257169"/>
              <a:gd name="connsiteX178" fmla="*/ 408027 w 3316303"/>
              <a:gd name="connsiteY178" fmla="*/ 258996 h 2257169"/>
              <a:gd name="connsiteX179" fmla="*/ 432624 w 3316303"/>
              <a:gd name="connsiteY179" fmla="*/ 244527 h 2257169"/>
              <a:gd name="connsiteX180" fmla="*/ 457222 w 3316303"/>
              <a:gd name="connsiteY180" fmla="*/ 231505 h 2257169"/>
              <a:gd name="connsiteX181" fmla="*/ 483266 w 3316303"/>
              <a:gd name="connsiteY181" fmla="*/ 222823 h 2257169"/>
              <a:gd name="connsiteX182" fmla="*/ 510757 w 3316303"/>
              <a:gd name="connsiteY182" fmla="*/ 215589 h 2257169"/>
              <a:gd name="connsiteX183" fmla="*/ 539695 w 3316303"/>
              <a:gd name="connsiteY183" fmla="*/ 211248 h 2257169"/>
              <a:gd name="connsiteX184" fmla="*/ 570080 w 3316303"/>
              <a:gd name="connsiteY184" fmla="*/ 209801 h 2257169"/>
              <a:gd name="connsiteX185" fmla="*/ 785669 w 3316303"/>
              <a:gd name="connsiteY185" fmla="*/ 209801 h 2257169"/>
              <a:gd name="connsiteX186" fmla="*/ 824735 w 3316303"/>
              <a:gd name="connsiteY186" fmla="*/ 185204 h 2257169"/>
              <a:gd name="connsiteX187" fmla="*/ 866695 w 3316303"/>
              <a:gd name="connsiteY187" fmla="*/ 162053 h 2257169"/>
              <a:gd name="connsiteX188" fmla="*/ 910102 w 3316303"/>
              <a:gd name="connsiteY188" fmla="*/ 141797 h 2257169"/>
              <a:gd name="connsiteX189" fmla="*/ 957850 w 3316303"/>
              <a:gd name="connsiteY189" fmla="*/ 121540 h 2257169"/>
              <a:gd name="connsiteX190" fmla="*/ 1007045 w 3316303"/>
              <a:gd name="connsiteY190" fmla="*/ 102730 h 2257169"/>
              <a:gd name="connsiteX191" fmla="*/ 1060580 w 3316303"/>
              <a:gd name="connsiteY191" fmla="*/ 85367 h 2257169"/>
              <a:gd name="connsiteX192" fmla="*/ 1115563 w 3316303"/>
              <a:gd name="connsiteY192" fmla="*/ 69452 h 2257169"/>
              <a:gd name="connsiteX193" fmla="*/ 1171992 w 3316303"/>
              <a:gd name="connsiteY193" fmla="*/ 54982 h 2257169"/>
              <a:gd name="connsiteX194" fmla="*/ 1231315 w 3316303"/>
              <a:gd name="connsiteY194" fmla="*/ 41960 h 2257169"/>
              <a:gd name="connsiteX195" fmla="*/ 1292085 w 3316303"/>
              <a:gd name="connsiteY195" fmla="*/ 31832 h 2257169"/>
              <a:gd name="connsiteX196" fmla="*/ 1354302 w 3316303"/>
              <a:gd name="connsiteY196" fmla="*/ 21704 h 2257169"/>
              <a:gd name="connsiteX197" fmla="*/ 1419412 w 3316303"/>
              <a:gd name="connsiteY197" fmla="*/ 14469 h 2257169"/>
              <a:gd name="connsiteX198" fmla="*/ 1484523 w 3316303"/>
              <a:gd name="connsiteY198" fmla="*/ 7235 h 2257169"/>
              <a:gd name="connsiteX199" fmla="*/ 1552527 w 3316303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3" h="2257169">
                <a:moveTo>
                  <a:pt x="1620532" y="0"/>
                </a:moveTo>
                <a:lnTo>
                  <a:pt x="1689983" y="0"/>
                </a:lnTo>
                <a:lnTo>
                  <a:pt x="1757988" y="0"/>
                </a:lnTo>
                <a:lnTo>
                  <a:pt x="1827439" y="2894"/>
                </a:lnTo>
                <a:lnTo>
                  <a:pt x="1893997" y="7235"/>
                </a:lnTo>
                <a:lnTo>
                  <a:pt x="1959107" y="14469"/>
                </a:lnTo>
                <a:lnTo>
                  <a:pt x="2024218" y="21704"/>
                </a:lnTo>
                <a:lnTo>
                  <a:pt x="2086435" y="31832"/>
                </a:lnTo>
                <a:lnTo>
                  <a:pt x="2147205" y="41960"/>
                </a:lnTo>
                <a:lnTo>
                  <a:pt x="2206528" y="54982"/>
                </a:lnTo>
                <a:lnTo>
                  <a:pt x="2264404" y="69452"/>
                </a:lnTo>
                <a:lnTo>
                  <a:pt x="2317939" y="85367"/>
                </a:lnTo>
                <a:lnTo>
                  <a:pt x="2371475" y="102730"/>
                </a:lnTo>
                <a:lnTo>
                  <a:pt x="2420669" y="121540"/>
                </a:lnTo>
                <a:lnTo>
                  <a:pt x="2468417" y="141797"/>
                </a:lnTo>
                <a:lnTo>
                  <a:pt x="2513271" y="162053"/>
                </a:lnTo>
                <a:lnTo>
                  <a:pt x="2553784" y="185204"/>
                </a:lnTo>
                <a:lnTo>
                  <a:pt x="2592851" y="209801"/>
                </a:lnTo>
                <a:lnTo>
                  <a:pt x="2737541" y="209801"/>
                </a:lnTo>
                <a:lnTo>
                  <a:pt x="2766479" y="211248"/>
                </a:lnTo>
                <a:lnTo>
                  <a:pt x="2795417" y="215589"/>
                </a:lnTo>
                <a:lnTo>
                  <a:pt x="2822908" y="222823"/>
                </a:lnTo>
                <a:lnTo>
                  <a:pt x="2848953" y="231505"/>
                </a:lnTo>
                <a:lnTo>
                  <a:pt x="2874997" y="244527"/>
                </a:lnTo>
                <a:lnTo>
                  <a:pt x="2898147" y="258996"/>
                </a:lnTo>
                <a:lnTo>
                  <a:pt x="2921298" y="274912"/>
                </a:lnTo>
                <a:lnTo>
                  <a:pt x="2941554" y="293721"/>
                </a:lnTo>
                <a:lnTo>
                  <a:pt x="2960364" y="313978"/>
                </a:lnTo>
                <a:lnTo>
                  <a:pt x="2976280" y="335682"/>
                </a:lnTo>
                <a:lnTo>
                  <a:pt x="2990749" y="360279"/>
                </a:lnTo>
                <a:lnTo>
                  <a:pt x="3002324" y="384876"/>
                </a:lnTo>
                <a:lnTo>
                  <a:pt x="3012452" y="410921"/>
                </a:lnTo>
                <a:lnTo>
                  <a:pt x="3019687" y="438412"/>
                </a:lnTo>
                <a:lnTo>
                  <a:pt x="3024028" y="467350"/>
                </a:lnTo>
                <a:lnTo>
                  <a:pt x="3025475" y="496288"/>
                </a:lnTo>
                <a:lnTo>
                  <a:pt x="3025475" y="687279"/>
                </a:lnTo>
                <a:lnTo>
                  <a:pt x="3057307" y="701748"/>
                </a:lnTo>
                <a:lnTo>
                  <a:pt x="3087692" y="717664"/>
                </a:lnTo>
                <a:lnTo>
                  <a:pt x="3116629" y="736474"/>
                </a:lnTo>
                <a:lnTo>
                  <a:pt x="3144121" y="756731"/>
                </a:lnTo>
                <a:lnTo>
                  <a:pt x="3170165" y="779881"/>
                </a:lnTo>
                <a:lnTo>
                  <a:pt x="3193315" y="805925"/>
                </a:lnTo>
                <a:lnTo>
                  <a:pt x="3216467" y="831970"/>
                </a:lnTo>
                <a:lnTo>
                  <a:pt x="3236722" y="860908"/>
                </a:lnTo>
                <a:lnTo>
                  <a:pt x="3254085" y="891293"/>
                </a:lnTo>
                <a:lnTo>
                  <a:pt x="3270001" y="923124"/>
                </a:lnTo>
                <a:lnTo>
                  <a:pt x="3284470" y="954956"/>
                </a:lnTo>
                <a:lnTo>
                  <a:pt x="3296045" y="989682"/>
                </a:lnTo>
                <a:lnTo>
                  <a:pt x="3304727" y="1024408"/>
                </a:lnTo>
                <a:lnTo>
                  <a:pt x="3311962" y="1060580"/>
                </a:lnTo>
                <a:lnTo>
                  <a:pt x="3314855" y="1098200"/>
                </a:lnTo>
                <a:lnTo>
                  <a:pt x="3316303" y="1135819"/>
                </a:lnTo>
                <a:lnTo>
                  <a:pt x="3314855" y="1173439"/>
                </a:lnTo>
                <a:lnTo>
                  <a:pt x="3311962" y="1209611"/>
                </a:lnTo>
                <a:lnTo>
                  <a:pt x="3304727" y="1245784"/>
                </a:lnTo>
                <a:lnTo>
                  <a:pt x="3296045" y="1281956"/>
                </a:lnTo>
                <a:lnTo>
                  <a:pt x="3284470" y="1315235"/>
                </a:lnTo>
                <a:lnTo>
                  <a:pt x="3270001" y="1348514"/>
                </a:lnTo>
                <a:lnTo>
                  <a:pt x="3254085" y="1380346"/>
                </a:lnTo>
                <a:lnTo>
                  <a:pt x="3236722" y="1410731"/>
                </a:lnTo>
                <a:lnTo>
                  <a:pt x="3216467" y="1438222"/>
                </a:lnTo>
                <a:lnTo>
                  <a:pt x="3193315" y="1465713"/>
                </a:lnTo>
                <a:lnTo>
                  <a:pt x="3170165" y="1490310"/>
                </a:lnTo>
                <a:lnTo>
                  <a:pt x="3144121" y="1513461"/>
                </a:lnTo>
                <a:lnTo>
                  <a:pt x="3116629" y="1535164"/>
                </a:lnTo>
                <a:lnTo>
                  <a:pt x="3087692" y="1553974"/>
                </a:lnTo>
                <a:lnTo>
                  <a:pt x="3057307" y="1569890"/>
                </a:lnTo>
                <a:lnTo>
                  <a:pt x="3025475" y="1584359"/>
                </a:lnTo>
                <a:lnTo>
                  <a:pt x="3025475" y="1779691"/>
                </a:lnTo>
                <a:lnTo>
                  <a:pt x="3024028" y="1808629"/>
                </a:lnTo>
                <a:lnTo>
                  <a:pt x="3019687" y="1837567"/>
                </a:lnTo>
                <a:lnTo>
                  <a:pt x="3012452" y="1865058"/>
                </a:lnTo>
                <a:lnTo>
                  <a:pt x="3002324" y="1891103"/>
                </a:lnTo>
                <a:lnTo>
                  <a:pt x="2990749" y="1915700"/>
                </a:lnTo>
                <a:lnTo>
                  <a:pt x="2976280" y="1940297"/>
                </a:lnTo>
                <a:lnTo>
                  <a:pt x="2960364" y="1962001"/>
                </a:lnTo>
                <a:lnTo>
                  <a:pt x="2941554" y="1982258"/>
                </a:lnTo>
                <a:lnTo>
                  <a:pt x="2921298" y="2001067"/>
                </a:lnTo>
                <a:lnTo>
                  <a:pt x="2898147" y="2016983"/>
                </a:lnTo>
                <a:lnTo>
                  <a:pt x="2874997" y="2031452"/>
                </a:lnTo>
                <a:lnTo>
                  <a:pt x="2848953" y="2043028"/>
                </a:lnTo>
                <a:lnTo>
                  <a:pt x="2822908" y="2053156"/>
                </a:lnTo>
                <a:lnTo>
                  <a:pt x="2795417" y="2060390"/>
                </a:lnTo>
                <a:lnTo>
                  <a:pt x="2766479" y="2064731"/>
                </a:lnTo>
                <a:lnTo>
                  <a:pt x="2737541" y="2066178"/>
                </a:lnTo>
                <a:lnTo>
                  <a:pt x="2562466" y="2066178"/>
                </a:lnTo>
                <a:lnTo>
                  <a:pt x="2523399" y="2087882"/>
                </a:lnTo>
                <a:lnTo>
                  <a:pt x="2481439" y="2108138"/>
                </a:lnTo>
                <a:lnTo>
                  <a:pt x="2438032" y="2128395"/>
                </a:lnTo>
                <a:lnTo>
                  <a:pt x="2391731" y="2147204"/>
                </a:lnTo>
                <a:lnTo>
                  <a:pt x="2342537" y="2163120"/>
                </a:lnTo>
                <a:lnTo>
                  <a:pt x="2290448" y="2179036"/>
                </a:lnTo>
                <a:lnTo>
                  <a:pt x="2236913" y="2193505"/>
                </a:lnTo>
                <a:lnTo>
                  <a:pt x="2181930" y="2206528"/>
                </a:lnTo>
                <a:lnTo>
                  <a:pt x="2125501" y="2218103"/>
                </a:lnTo>
                <a:lnTo>
                  <a:pt x="2066178" y="2228231"/>
                </a:lnTo>
                <a:lnTo>
                  <a:pt x="2006855" y="2236912"/>
                </a:lnTo>
                <a:lnTo>
                  <a:pt x="1944638" y="2244147"/>
                </a:lnTo>
                <a:lnTo>
                  <a:pt x="1882421" y="2249935"/>
                </a:lnTo>
                <a:lnTo>
                  <a:pt x="1818758" y="2254275"/>
                </a:lnTo>
                <a:lnTo>
                  <a:pt x="1755094" y="2255722"/>
                </a:lnTo>
                <a:lnTo>
                  <a:pt x="1689983" y="2257169"/>
                </a:lnTo>
                <a:lnTo>
                  <a:pt x="1623426" y="2255722"/>
                </a:lnTo>
                <a:lnTo>
                  <a:pt x="1559762" y="2254275"/>
                </a:lnTo>
                <a:lnTo>
                  <a:pt x="1496098" y="2249935"/>
                </a:lnTo>
                <a:lnTo>
                  <a:pt x="1433881" y="2244147"/>
                </a:lnTo>
                <a:lnTo>
                  <a:pt x="1371664" y="2236912"/>
                </a:lnTo>
                <a:lnTo>
                  <a:pt x="1312341" y="2228231"/>
                </a:lnTo>
                <a:lnTo>
                  <a:pt x="1253018" y="2218103"/>
                </a:lnTo>
                <a:lnTo>
                  <a:pt x="1196589" y="2206528"/>
                </a:lnTo>
                <a:lnTo>
                  <a:pt x="1141607" y="2193505"/>
                </a:lnTo>
                <a:lnTo>
                  <a:pt x="1088071" y="2179036"/>
                </a:lnTo>
                <a:lnTo>
                  <a:pt x="1035983" y="2163120"/>
                </a:lnTo>
                <a:lnTo>
                  <a:pt x="988235" y="2147204"/>
                </a:lnTo>
                <a:lnTo>
                  <a:pt x="940487" y="2128395"/>
                </a:lnTo>
                <a:lnTo>
                  <a:pt x="897080" y="2108138"/>
                </a:lnTo>
                <a:lnTo>
                  <a:pt x="855120" y="2087882"/>
                </a:lnTo>
                <a:lnTo>
                  <a:pt x="816054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7" y="2060390"/>
                </a:lnTo>
                <a:lnTo>
                  <a:pt x="483266" y="2053156"/>
                </a:lnTo>
                <a:lnTo>
                  <a:pt x="457222" y="2043028"/>
                </a:lnTo>
                <a:lnTo>
                  <a:pt x="432624" y="2031452"/>
                </a:lnTo>
                <a:lnTo>
                  <a:pt x="408027" y="2016983"/>
                </a:lnTo>
                <a:lnTo>
                  <a:pt x="386323" y="2001067"/>
                </a:lnTo>
                <a:lnTo>
                  <a:pt x="366067" y="1982258"/>
                </a:lnTo>
                <a:lnTo>
                  <a:pt x="347257" y="1962001"/>
                </a:lnTo>
                <a:lnTo>
                  <a:pt x="331341" y="1940297"/>
                </a:lnTo>
                <a:lnTo>
                  <a:pt x="316872" y="1915700"/>
                </a:lnTo>
                <a:lnTo>
                  <a:pt x="303850" y="1891103"/>
                </a:lnTo>
                <a:lnTo>
                  <a:pt x="293722" y="1865058"/>
                </a:lnTo>
                <a:lnTo>
                  <a:pt x="287934" y="1837567"/>
                </a:lnTo>
                <a:lnTo>
                  <a:pt x="283593" y="1808629"/>
                </a:lnTo>
                <a:lnTo>
                  <a:pt x="280700" y="1779691"/>
                </a:lnTo>
                <a:lnTo>
                  <a:pt x="280700" y="1580018"/>
                </a:lnTo>
                <a:lnTo>
                  <a:pt x="250315" y="1565549"/>
                </a:lnTo>
                <a:lnTo>
                  <a:pt x="221376" y="1548187"/>
                </a:lnTo>
                <a:lnTo>
                  <a:pt x="192438" y="1529377"/>
                </a:lnTo>
                <a:lnTo>
                  <a:pt x="166394" y="1507673"/>
                </a:lnTo>
                <a:lnTo>
                  <a:pt x="141797" y="1484523"/>
                </a:lnTo>
                <a:lnTo>
                  <a:pt x="118646" y="1459926"/>
                </a:lnTo>
                <a:lnTo>
                  <a:pt x="96943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4" y="1344173"/>
                </a:lnTo>
                <a:lnTo>
                  <a:pt x="31832" y="1312341"/>
                </a:lnTo>
                <a:lnTo>
                  <a:pt x="20257" y="1277616"/>
                </a:lnTo>
                <a:lnTo>
                  <a:pt x="11576" y="1244337"/>
                </a:lnTo>
                <a:lnTo>
                  <a:pt x="4341" y="1208164"/>
                </a:lnTo>
                <a:lnTo>
                  <a:pt x="1447" y="1171992"/>
                </a:lnTo>
                <a:lnTo>
                  <a:pt x="0" y="1135819"/>
                </a:lnTo>
                <a:lnTo>
                  <a:pt x="1447" y="1098200"/>
                </a:lnTo>
                <a:lnTo>
                  <a:pt x="4341" y="1062027"/>
                </a:lnTo>
                <a:lnTo>
                  <a:pt x="11576" y="1027301"/>
                </a:lnTo>
                <a:lnTo>
                  <a:pt x="20257" y="992576"/>
                </a:lnTo>
                <a:lnTo>
                  <a:pt x="31832" y="959297"/>
                </a:lnTo>
                <a:lnTo>
                  <a:pt x="44854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3" y="837757"/>
                </a:lnTo>
                <a:lnTo>
                  <a:pt x="118646" y="810266"/>
                </a:lnTo>
                <a:lnTo>
                  <a:pt x="141797" y="785669"/>
                </a:lnTo>
                <a:lnTo>
                  <a:pt x="166394" y="762518"/>
                </a:lnTo>
                <a:lnTo>
                  <a:pt x="192438" y="742262"/>
                </a:lnTo>
                <a:lnTo>
                  <a:pt x="221376" y="722005"/>
                </a:lnTo>
                <a:lnTo>
                  <a:pt x="250315" y="706089"/>
                </a:lnTo>
                <a:lnTo>
                  <a:pt x="280700" y="691620"/>
                </a:lnTo>
                <a:lnTo>
                  <a:pt x="280700" y="496288"/>
                </a:lnTo>
                <a:lnTo>
                  <a:pt x="283593" y="467350"/>
                </a:lnTo>
                <a:lnTo>
                  <a:pt x="287934" y="438412"/>
                </a:lnTo>
                <a:lnTo>
                  <a:pt x="293722" y="410921"/>
                </a:lnTo>
                <a:lnTo>
                  <a:pt x="303850" y="384876"/>
                </a:lnTo>
                <a:lnTo>
                  <a:pt x="316872" y="360279"/>
                </a:lnTo>
                <a:lnTo>
                  <a:pt x="331341" y="335682"/>
                </a:lnTo>
                <a:lnTo>
                  <a:pt x="347257" y="313978"/>
                </a:lnTo>
                <a:lnTo>
                  <a:pt x="366067" y="293721"/>
                </a:lnTo>
                <a:lnTo>
                  <a:pt x="386323" y="274912"/>
                </a:lnTo>
                <a:lnTo>
                  <a:pt x="408027" y="258996"/>
                </a:lnTo>
                <a:lnTo>
                  <a:pt x="432624" y="244527"/>
                </a:lnTo>
                <a:lnTo>
                  <a:pt x="457222" y="231505"/>
                </a:lnTo>
                <a:lnTo>
                  <a:pt x="483266" y="222823"/>
                </a:lnTo>
                <a:lnTo>
                  <a:pt x="510757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9" y="209801"/>
                </a:lnTo>
                <a:lnTo>
                  <a:pt x="824735" y="185204"/>
                </a:lnTo>
                <a:lnTo>
                  <a:pt x="866695" y="162053"/>
                </a:lnTo>
                <a:lnTo>
                  <a:pt x="910102" y="141797"/>
                </a:lnTo>
                <a:lnTo>
                  <a:pt x="957850" y="121540"/>
                </a:lnTo>
                <a:lnTo>
                  <a:pt x="1007045" y="102730"/>
                </a:lnTo>
                <a:lnTo>
                  <a:pt x="1060580" y="85367"/>
                </a:lnTo>
                <a:lnTo>
                  <a:pt x="1115563" y="69452"/>
                </a:lnTo>
                <a:lnTo>
                  <a:pt x="1171992" y="54982"/>
                </a:lnTo>
                <a:lnTo>
                  <a:pt x="1231315" y="41960"/>
                </a:lnTo>
                <a:lnTo>
                  <a:pt x="1292085" y="31832"/>
                </a:lnTo>
                <a:lnTo>
                  <a:pt x="1354302" y="21704"/>
                </a:lnTo>
                <a:lnTo>
                  <a:pt x="1419412" y="14469"/>
                </a:lnTo>
                <a:lnTo>
                  <a:pt x="1484523" y="7235"/>
                </a:lnTo>
                <a:lnTo>
                  <a:pt x="1552527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4"/>
          </p:nvPr>
        </p:nvSpPr>
        <p:spPr>
          <a:xfrm>
            <a:off x="1406286" y="1197145"/>
            <a:ext cx="3316303" cy="2257169"/>
          </a:xfrm>
          <a:custGeom>
            <a:avLst/>
            <a:gdLst>
              <a:gd name="connsiteX0" fmla="*/ 1620532 w 3316303"/>
              <a:gd name="connsiteY0" fmla="*/ 0 h 2257169"/>
              <a:gd name="connsiteX1" fmla="*/ 1689983 w 3316303"/>
              <a:gd name="connsiteY1" fmla="*/ 0 h 2257169"/>
              <a:gd name="connsiteX2" fmla="*/ 1757988 w 3316303"/>
              <a:gd name="connsiteY2" fmla="*/ 0 h 2257169"/>
              <a:gd name="connsiteX3" fmla="*/ 1827439 w 3316303"/>
              <a:gd name="connsiteY3" fmla="*/ 2894 h 2257169"/>
              <a:gd name="connsiteX4" fmla="*/ 1893997 w 3316303"/>
              <a:gd name="connsiteY4" fmla="*/ 7235 h 2257169"/>
              <a:gd name="connsiteX5" fmla="*/ 1959107 w 3316303"/>
              <a:gd name="connsiteY5" fmla="*/ 14469 h 2257169"/>
              <a:gd name="connsiteX6" fmla="*/ 2024218 w 3316303"/>
              <a:gd name="connsiteY6" fmla="*/ 21704 h 2257169"/>
              <a:gd name="connsiteX7" fmla="*/ 2086435 w 3316303"/>
              <a:gd name="connsiteY7" fmla="*/ 31832 h 2257169"/>
              <a:gd name="connsiteX8" fmla="*/ 2147205 w 3316303"/>
              <a:gd name="connsiteY8" fmla="*/ 41960 h 2257169"/>
              <a:gd name="connsiteX9" fmla="*/ 2206528 w 3316303"/>
              <a:gd name="connsiteY9" fmla="*/ 54982 h 2257169"/>
              <a:gd name="connsiteX10" fmla="*/ 2264404 w 3316303"/>
              <a:gd name="connsiteY10" fmla="*/ 69452 h 2257169"/>
              <a:gd name="connsiteX11" fmla="*/ 2317939 w 3316303"/>
              <a:gd name="connsiteY11" fmla="*/ 85367 h 2257169"/>
              <a:gd name="connsiteX12" fmla="*/ 2371475 w 3316303"/>
              <a:gd name="connsiteY12" fmla="*/ 102730 h 2257169"/>
              <a:gd name="connsiteX13" fmla="*/ 2420669 w 3316303"/>
              <a:gd name="connsiteY13" fmla="*/ 121540 h 2257169"/>
              <a:gd name="connsiteX14" fmla="*/ 2468417 w 3316303"/>
              <a:gd name="connsiteY14" fmla="*/ 141797 h 2257169"/>
              <a:gd name="connsiteX15" fmla="*/ 2513271 w 3316303"/>
              <a:gd name="connsiteY15" fmla="*/ 162053 h 2257169"/>
              <a:gd name="connsiteX16" fmla="*/ 2553784 w 3316303"/>
              <a:gd name="connsiteY16" fmla="*/ 185204 h 2257169"/>
              <a:gd name="connsiteX17" fmla="*/ 2592851 w 3316303"/>
              <a:gd name="connsiteY17" fmla="*/ 209801 h 2257169"/>
              <a:gd name="connsiteX18" fmla="*/ 2737541 w 3316303"/>
              <a:gd name="connsiteY18" fmla="*/ 209801 h 2257169"/>
              <a:gd name="connsiteX19" fmla="*/ 2766479 w 3316303"/>
              <a:gd name="connsiteY19" fmla="*/ 211248 h 2257169"/>
              <a:gd name="connsiteX20" fmla="*/ 2795417 w 3316303"/>
              <a:gd name="connsiteY20" fmla="*/ 215589 h 2257169"/>
              <a:gd name="connsiteX21" fmla="*/ 2822908 w 3316303"/>
              <a:gd name="connsiteY21" fmla="*/ 222823 h 2257169"/>
              <a:gd name="connsiteX22" fmla="*/ 2848953 w 3316303"/>
              <a:gd name="connsiteY22" fmla="*/ 231505 h 2257169"/>
              <a:gd name="connsiteX23" fmla="*/ 2874997 w 3316303"/>
              <a:gd name="connsiteY23" fmla="*/ 244527 h 2257169"/>
              <a:gd name="connsiteX24" fmla="*/ 2898147 w 3316303"/>
              <a:gd name="connsiteY24" fmla="*/ 258996 h 2257169"/>
              <a:gd name="connsiteX25" fmla="*/ 2921298 w 3316303"/>
              <a:gd name="connsiteY25" fmla="*/ 274912 h 2257169"/>
              <a:gd name="connsiteX26" fmla="*/ 2941554 w 3316303"/>
              <a:gd name="connsiteY26" fmla="*/ 293722 h 2257169"/>
              <a:gd name="connsiteX27" fmla="*/ 2960364 w 3316303"/>
              <a:gd name="connsiteY27" fmla="*/ 313978 h 2257169"/>
              <a:gd name="connsiteX28" fmla="*/ 2976280 w 3316303"/>
              <a:gd name="connsiteY28" fmla="*/ 335682 h 2257169"/>
              <a:gd name="connsiteX29" fmla="*/ 2990749 w 3316303"/>
              <a:gd name="connsiteY29" fmla="*/ 360279 h 2257169"/>
              <a:gd name="connsiteX30" fmla="*/ 3002324 w 3316303"/>
              <a:gd name="connsiteY30" fmla="*/ 384876 h 2257169"/>
              <a:gd name="connsiteX31" fmla="*/ 3012452 w 3316303"/>
              <a:gd name="connsiteY31" fmla="*/ 410921 h 2257169"/>
              <a:gd name="connsiteX32" fmla="*/ 3019687 w 3316303"/>
              <a:gd name="connsiteY32" fmla="*/ 438412 h 2257169"/>
              <a:gd name="connsiteX33" fmla="*/ 3024028 w 3316303"/>
              <a:gd name="connsiteY33" fmla="*/ 467350 h 2257169"/>
              <a:gd name="connsiteX34" fmla="*/ 3025475 w 3316303"/>
              <a:gd name="connsiteY34" fmla="*/ 496288 h 2257169"/>
              <a:gd name="connsiteX35" fmla="*/ 3025475 w 3316303"/>
              <a:gd name="connsiteY35" fmla="*/ 687279 h 2257169"/>
              <a:gd name="connsiteX36" fmla="*/ 3057307 w 3316303"/>
              <a:gd name="connsiteY36" fmla="*/ 701748 h 2257169"/>
              <a:gd name="connsiteX37" fmla="*/ 3087692 w 3316303"/>
              <a:gd name="connsiteY37" fmla="*/ 717664 h 2257169"/>
              <a:gd name="connsiteX38" fmla="*/ 3116629 w 3316303"/>
              <a:gd name="connsiteY38" fmla="*/ 736474 h 2257169"/>
              <a:gd name="connsiteX39" fmla="*/ 3144121 w 3316303"/>
              <a:gd name="connsiteY39" fmla="*/ 756731 h 2257169"/>
              <a:gd name="connsiteX40" fmla="*/ 3170165 w 3316303"/>
              <a:gd name="connsiteY40" fmla="*/ 779881 h 2257169"/>
              <a:gd name="connsiteX41" fmla="*/ 3193315 w 3316303"/>
              <a:gd name="connsiteY41" fmla="*/ 805925 h 2257169"/>
              <a:gd name="connsiteX42" fmla="*/ 3216467 w 3316303"/>
              <a:gd name="connsiteY42" fmla="*/ 831969 h 2257169"/>
              <a:gd name="connsiteX43" fmla="*/ 3236722 w 3316303"/>
              <a:gd name="connsiteY43" fmla="*/ 860908 h 2257169"/>
              <a:gd name="connsiteX44" fmla="*/ 3254085 w 3316303"/>
              <a:gd name="connsiteY44" fmla="*/ 891293 h 2257169"/>
              <a:gd name="connsiteX45" fmla="*/ 3270001 w 3316303"/>
              <a:gd name="connsiteY45" fmla="*/ 923124 h 2257169"/>
              <a:gd name="connsiteX46" fmla="*/ 3284470 w 3316303"/>
              <a:gd name="connsiteY46" fmla="*/ 954956 h 2257169"/>
              <a:gd name="connsiteX47" fmla="*/ 3296045 w 3316303"/>
              <a:gd name="connsiteY47" fmla="*/ 989682 h 2257169"/>
              <a:gd name="connsiteX48" fmla="*/ 3304727 w 3316303"/>
              <a:gd name="connsiteY48" fmla="*/ 1024408 h 2257169"/>
              <a:gd name="connsiteX49" fmla="*/ 3311962 w 3316303"/>
              <a:gd name="connsiteY49" fmla="*/ 1060580 h 2257169"/>
              <a:gd name="connsiteX50" fmla="*/ 3314855 w 3316303"/>
              <a:gd name="connsiteY50" fmla="*/ 1098200 h 2257169"/>
              <a:gd name="connsiteX51" fmla="*/ 3316303 w 3316303"/>
              <a:gd name="connsiteY51" fmla="*/ 1135819 h 2257169"/>
              <a:gd name="connsiteX52" fmla="*/ 3314855 w 3316303"/>
              <a:gd name="connsiteY52" fmla="*/ 1173439 h 2257169"/>
              <a:gd name="connsiteX53" fmla="*/ 3311962 w 3316303"/>
              <a:gd name="connsiteY53" fmla="*/ 1209611 h 2257169"/>
              <a:gd name="connsiteX54" fmla="*/ 3304727 w 3316303"/>
              <a:gd name="connsiteY54" fmla="*/ 1245784 h 2257169"/>
              <a:gd name="connsiteX55" fmla="*/ 3296045 w 3316303"/>
              <a:gd name="connsiteY55" fmla="*/ 1281956 h 2257169"/>
              <a:gd name="connsiteX56" fmla="*/ 3284470 w 3316303"/>
              <a:gd name="connsiteY56" fmla="*/ 1315235 h 2257169"/>
              <a:gd name="connsiteX57" fmla="*/ 3270001 w 3316303"/>
              <a:gd name="connsiteY57" fmla="*/ 1348514 h 2257169"/>
              <a:gd name="connsiteX58" fmla="*/ 3254085 w 3316303"/>
              <a:gd name="connsiteY58" fmla="*/ 1380346 h 2257169"/>
              <a:gd name="connsiteX59" fmla="*/ 3236722 w 3316303"/>
              <a:gd name="connsiteY59" fmla="*/ 1410731 h 2257169"/>
              <a:gd name="connsiteX60" fmla="*/ 3216467 w 3316303"/>
              <a:gd name="connsiteY60" fmla="*/ 1438222 h 2257169"/>
              <a:gd name="connsiteX61" fmla="*/ 3193315 w 3316303"/>
              <a:gd name="connsiteY61" fmla="*/ 1465713 h 2257169"/>
              <a:gd name="connsiteX62" fmla="*/ 3170165 w 3316303"/>
              <a:gd name="connsiteY62" fmla="*/ 1490310 h 2257169"/>
              <a:gd name="connsiteX63" fmla="*/ 3144121 w 3316303"/>
              <a:gd name="connsiteY63" fmla="*/ 1513461 h 2257169"/>
              <a:gd name="connsiteX64" fmla="*/ 3116629 w 3316303"/>
              <a:gd name="connsiteY64" fmla="*/ 1535165 h 2257169"/>
              <a:gd name="connsiteX65" fmla="*/ 3087692 w 3316303"/>
              <a:gd name="connsiteY65" fmla="*/ 1553974 h 2257169"/>
              <a:gd name="connsiteX66" fmla="*/ 3057307 w 3316303"/>
              <a:gd name="connsiteY66" fmla="*/ 1569890 h 2257169"/>
              <a:gd name="connsiteX67" fmla="*/ 3025475 w 3316303"/>
              <a:gd name="connsiteY67" fmla="*/ 1584359 h 2257169"/>
              <a:gd name="connsiteX68" fmla="*/ 3025475 w 3316303"/>
              <a:gd name="connsiteY68" fmla="*/ 1779691 h 2257169"/>
              <a:gd name="connsiteX69" fmla="*/ 3024028 w 3316303"/>
              <a:gd name="connsiteY69" fmla="*/ 1808629 h 2257169"/>
              <a:gd name="connsiteX70" fmla="*/ 3019687 w 3316303"/>
              <a:gd name="connsiteY70" fmla="*/ 1837567 h 2257169"/>
              <a:gd name="connsiteX71" fmla="*/ 3012452 w 3316303"/>
              <a:gd name="connsiteY71" fmla="*/ 1865058 h 2257169"/>
              <a:gd name="connsiteX72" fmla="*/ 3002324 w 3316303"/>
              <a:gd name="connsiteY72" fmla="*/ 1891103 h 2257169"/>
              <a:gd name="connsiteX73" fmla="*/ 2990749 w 3316303"/>
              <a:gd name="connsiteY73" fmla="*/ 1915700 h 2257169"/>
              <a:gd name="connsiteX74" fmla="*/ 2976280 w 3316303"/>
              <a:gd name="connsiteY74" fmla="*/ 1940298 h 2257169"/>
              <a:gd name="connsiteX75" fmla="*/ 2960364 w 3316303"/>
              <a:gd name="connsiteY75" fmla="*/ 1962001 h 2257169"/>
              <a:gd name="connsiteX76" fmla="*/ 2941554 w 3316303"/>
              <a:gd name="connsiteY76" fmla="*/ 1982258 h 2257169"/>
              <a:gd name="connsiteX77" fmla="*/ 2921298 w 3316303"/>
              <a:gd name="connsiteY77" fmla="*/ 2001067 h 2257169"/>
              <a:gd name="connsiteX78" fmla="*/ 2898147 w 3316303"/>
              <a:gd name="connsiteY78" fmla="*/ 2016983 h 2257169"/>
              <a:gd name="connsiteX79" fmla="*/ 2874997 w 3316303"/>
              <a:gd name="connsiteY79" fmla="*/ 2031452 h 2257169"/>
              <a:gd name="connsiteX80" fmla="*/ 2848953 w 3316303"/>
              <a:gd name="connsiteY80" fmla="*/ 2043028 h 2257169"/>
              <a:gd name="connsiteX81" fmla="*/ 2822908 w 3316303"/>
              <a:gd name="connsiteY81" fmla="*/ 2053156 h 2257169"/>
              <a:gd name="connsiteX82" fmla="*/ 2795417 w 3316303"/>
              <a:gd name="connsiteY82" fmla="*/ 2060390 h 2257169"/>
              <a:gd name="connsiteX83" fmla="*/ 2766479 w 3316303"/>
              <a:gd name="connsiteY83" fmla="*/ 2064731 h 2257169"/>
              <a:gd name="connsiteX84" fmla="*/ 2737541 w 3316303"/>
              <a:gd name="connsiteY84" fmla="*/ 2066178 h 2257169"/>
              <a:gd name="connsiteX85" fmla="*/ 2562466 w 3316303"/>
              <a:gd name="connsiteY85" fmla="*/ 2066178 h 2257169"/>
              <a:gd name="connsiteX86" fmla="*/ 2523399 w 3316303"/>
              <a:gd name="connsiteY86" fmla="*/ 2087882 h 2257169"/>
              <a:gd name="connsiteX87" fmla="*/ 2481439 w 3316303"/>
              <a:gd name="connsiteY87" fmla="*/ 2108138 h 2257169"/>
              <a:gd name="connsiteX88" fmla="*/ 2438032 w 3316303"/>
              <a:gd name="connsiteY88" fmla="*/ 2128395 h 2257169"/>
              <a:gd name="connsiteX89" fmla="*/ 2391731 w 3316303"/>
              <a:gd name="connsiteY89" fmla="*/ 2147204 h 2257169"/>
              <a:gd name="connsiteX90" fmla="*/ 2342537 w 3316303"/>
              <a:gd name="connsiteY90" fmla="*/ 2163120 h 2257169"/>
              <a:gd name="connsiteX91" fmla="*/ 2290448 w 3316303"/>
              <a:gd name="connsiteY91" fmla="*/ 2179036 h 2257169"/>
              <a:gd name="connsiteX92" fmla="*/ 2236913 w 3316303"/>
              <a:gd name="connsiteY92" fmla="*/ 2193505 h 2257169"/>
              <a:gd name="connsiteX93" fmla="*/ 2181930 w 3316303"/>
              <a:gd name="connsiteY93" fmla="*/ 2206528 h 2257169"/>
              <a:gd name="connsiteX94" fmla="*/ 2125501 w 3316303"/>
              <a:gd name="connsiteY94" fmla="*/ 2218103 h 2257169"/>
              <a:gd name="connsiteX95" fmla="*/ 2066178 w 3316303"/>
              <a:gd name="connsiteY95" fmla="*/ 2228231 h 2257169"/>
              <a:gd name="connsiteX96" fmla="*/ 2006855 w 3316303"/>
              <a:gd name="connsiteY96" fmla="*/ 2236913 h 2257169"/>
              <a:gd name="connsiteX97" fmla="*/ 1944638 w 3316303"/>
              <a:gd name="connsiteY97" fmla="*/ 2244147 h 2257169"/>
              <a:gd name="connsiteX98" fmla="*/ 1882421 w 3316303"/>
              <a:gd name="connsiteY98" fmla="*/ 2249935 h 2257169"/>
              <a:gd name="connsiteX99" fmla="*/ 1818758 w 3316303"/>
              <a:gd name="connsiteY99" fmla="*/ 2254275 h 2257169"/>
              <a:gd name="connsiteX100" fmla="*/ 1755094 w 3316303"/>
              <a:gd name="connsiteY100" fmla="*/ 2255722 h 2257169"/>
              <a:gd name="connsiteX101" fmla="*/ 1689983 w 3316303"/>
              <a:gd name="connsiteY101" fmla="*/ 2257169 h 2257169"/>
              <a:gd name="connsiteX102" fmla="*/ 1623426 w 3316303"/>
              <a:gd name="connsiteY102" fmla="*/ 2255722 h 2257169"/>
              <a:gd name="connsiteX103" fmla="*/ 1559762 w 3316303"/>
              <a:gd name="connsiteY103" fmla="*/ 2254275 h 2257169"/>
              <a:gd name="connsiteX104" fmla="*/ 1496098 w 3316303"/>
              <a:gd name="connsiteY104" fmla="*/ 2249935 h 2257169"/>
              <a:gd name="connsiteX105" fmla="*/ 1433881 w 3316303"/>
              <a:gd name="connsiteY105" fmla="*/ 2244147 h 2257169"/>
              <a:gd name="connsiteX106" fmla="*/ 1371664 w 3316303"/>
              <a:gd name="connsiteY106" fmla="*/ 2236913 h 2257169"/>
              <a:gd name="connsiteX107" fmla="*/ 1312341 w 3316303"/>
              <a:gd name="connsiteY107" fmla="*/ 2228231 h 2257169"/>
              <a:gd name="connsiteX108" fmla="*/ 1253018 w 3316303"/>
              <a:gd name="connsiteY108" fmla="*/ 2218103 h 2257169"/>
              <a:gd name="connsiteX109" fmla="*/ 1196589 w 3316303"/>
              <a:gd name="connsiteY109" fmla="*/ 2206528 h 2257169"/>
              <a:gd name="connsiteX110" fmla="*/ 1141607 w 3316303"/>
              <a:gd name="connsiteY110" fmla="*/ 2193505 h 2257169"/>
              <a:gd name="connsiteX111" fmla="*/ 1088071 w 3316303"/>
              <a:gd name="connsiteY111" fmla="*/ 2179036 h 2257169"/>
              <a:gd name="connsiteX112" fmla="*/ 1035983 w 3316303"/>
              <a:gd name="connsiteY112" fmla="*/ 2163120 h 2257169"/>
              <a:gd name="connsiteX113" fmla="*/ 988235 w 3316303"/>
              <a:gd name="connsiteY113" fmla="*/ 2147204 h 2257169"/>
              <a:gd name="connsiteX114" fmla="*/ 940487 w 3316303"/>
              <a:gd name="connsiteY114" fmla="*/ 2128395 h 2257169"/>
              <a:gd name="connsiteX115" fmla="*/ 897080 w 3316303"/>
              <a:gd name="connsiteY115" fmla="*/ 2108138 h 2257169"/>
              <a:gd name="connsiteX116" fmla="*/ 855120 w 3316303"/>
              <a:gd name="connsiteY116" fmla="*/ 2087882 h 2257169"/>
              <a:gd name="connsiteX117" fmla="*/ 816054 w 3316303"/>
              <a:gd name="connsiteY117" fmla="*/ 2066178 h 2257169"/>
              <a:gd name="connsiteX118" fmla="*/ 570080 w 3316303"/>
              <a:gd name="connsiteY118" fmla="*/ 2066178 h 2257169"/>
              <a:gd name="connsiteX119" fmla="*/ 539695 w 3316303"/>
              <a:gd name="connsiteY119" fmla="*/ 2064731 h 2257169"/>
              <a:gd name="connsiteX120" fmla="*/ 510757 w 3316303"/>
              <a:gd name="connsiteY120" fmla="*/ 2060390 h 2257169"/>
              <a:gd name="connsiteX121" fmla="*/ 483266 w 3316303"/>
              <a:gd name="connsiteY121" fmla="*/ 2053156 h 2257169"/>
              <a:gd name="connsiteX122" fmla="*/ 457222 w 3316303"/>
              <a:gd name="connsiteY122" fmla="*/ 2043028 h 2257169"/>
              <a:gd name="connsiteX123" fmla="*/ 432624 w 3316303"/>
              <a:gd name="connsiteY123" fmla="*/ 2031452 h 2257169"/>
              <a:gd name="connsiteX124" fmla="*/ 408027 w 3316303"/>
              <a:gd name="connsiteY124" fmla="*/ 2016983 h 2257169"/>
              <a:gd name="connsiteX125" fmla="*/ 386323 w 3316303"/>
              <a:gd name="connsiteY125" fmla="*/ 2001067 h 2257169"/>
              <a:gd name="connsiteX126" fmla="*/ 366067 w 3316303"/>
              <a:gd name="connsiteY126" fmla="*/ 1982258 h 2257169"/>
              <a:gd name="connsiteX127" fmla="*/ 347257 w 3316303"/>
              <a:gd name="connsiteY127" fmla="*/ 1962001 h 2257169"/>
              <a:gd name="connsiteX128" fmla="*/ 331341 w 3316303"/>
              <a:gd name="connsiteY128" fmla="*/ 1940298 h 2257169"/>
              <a:gd name="connsiteX129" fmla="*/ 316872 w 3316303"/>
              <a:gd name="connsiteY129" fmla="*/ 1915700 h 2257169"/>
              <a:gd name="connsiteX130" fmla="*/ 303850 w 3316303"/>
              <a:gd name="connsiteY130" fmla="*/ 1891103 h 2257169"/>
              <a:gd name="connsiteX131" fmla="*/ 293722 w 3316303"/>
              <a:gd name="connsiteY131" fmla="*/ 1865058 h 2257169"/>
              <a:gd name="connsiteX132" fmla="*/ 287934 w 3316303"/>
              <a:gd name="connsiteY132" fmla="*/ 1837567 h 2257169"/>
              <a:gd name="connsiteX133" fmla="*/ 283593 w 3316303"/>
              <a:gd name="connsiteY133" fmla="*/ 1808629 h 2257169"/>
              <a:gd name="connsiteX134" fmla="*/ 280700 w 3316303"/>
              <a:gd name="connsiteY134" fmla="*/ 1779691 h 2257169"/>
              <a:gd name="connsiteX135" fmla="*/ 280700 w 3316303"/>
              <a:gd name="connsiteY135" fmla="*/ 1580019 h 2257169"/>
              <a:gd name="connsiteX136" fmla="*/ 250315 w 3316303"/>
              <a:gd name="connsiteY136" fmla="*/ 1565550 h 2257169"/>
              <a:gd name="connsiteX137" fmla="*/ 221376 w 3316303"/>
              <a:gd name="connsiteY137" fmla="*/ 1548187 h 2257169"/>
              <a:gd name="connsiteX138" fmla="*/ 192438 w 3316303"/>
              <a:gd name="connsiteY138" fmla="*/ 1529377 h 2257169"/>
              <a:gd name="connsiteX139" fmla="*/ 166394 w 3316303"/>
              <a:gd name="connsiteY139" fmla="*/ 1507673 h 2257169"/>
              <a:gd name="connsiteX140" fmla="*/ 141797 w 3316303"/>
              <a:gd name="connsiteY140" fmla="*/ 1484523 h 2257169"/>
              <a:gd name="connsiteX141" fmla="*/ 118646 w 3316303"/>
              <a:gd name="connsiteY141" fmla="*/ 1459926 h 2257169"/>
              <a:gd name="connsiteX142" fmla="*/ 96943 w 3316303"/>
              <a:gd name="connsiteY142" fmla="*/ 1433881 h 2257169"/>
              <a:gd name="connsiteX143" fmla="*/ 78133 w 3316303"/>
              <a:gd name="connsiteY143" fmla="*/ 1404943 h 2257169"/>
              <a:gd name="connsiteX144" fmla="*/ 60770 w 3316303"/>
              <a:gd name="connsiteY144" fmla="*/ 1376005 h 2257169"/>
              <a:gd name="connsiteX145" fmla="*/ 44854 w 3316303"/>
              <a:gd name="connsiteY145" fmla="*/ 1344173 h 2257169"/>
              <a:gd name="connsiteX146" fmla="*/ 31832 w 3316303"/>
              <a:gd name="connsiteY146" fmla="*/ 1312341 h 2257169"/>
              <a:gd name="connsiteX147" fmla="*/ 20257 w 3316303"/>
              <a:gd name="connsiteY147" fmla="*/ 1277616 h 2257169"/>
              <a:gd name="connsiteX148" fmla="*/ 11576 w 3316303"/>
              <a:gd name="connsiteY148" fmla="*/ 1244337 h 2257169"/>
              <a:gd name="connsiteX149" fmla="*/ 4341 w 3316303"/>
              <a:gd name="connsiteY149" fmla="*/ 1208164 h 2257169"/>
              <a:gd name="connsiteX150" fmla="*/ 1447 w 3316303"/>
              <a:gd name="connsiteY150" fmla="*/ 1171992 h 2257169"/>
              <a:gd name="connsiteX151" fmla="*/ 0 w 3316303"/>
              <a:gd name="connsiteY151" fmla="*/ 1135819 h 2257169"/>
              <a:gd name="connsiteX152" fmla="*/ 1447 w 3316303"/>
              <a:gd name="connsiteY152" fmla="*/ 1098200 h 2257169"/>
              <a:gd name="connsiteX153" fmla="*/ 4341 w 3316303"/>
              <a:gd name="connsiteY153" fmla="*/ 1062027 h 2257169"/>
              <a:gd name="connsiteX154" fmla="*/ 11576 w 3316303"/>
              <a:gd name="connsiteY154" fmla="*/ 1027301 h 2257169"/>
              <a:gd name="connsiteX155" fmla="*/ 20257 w 3316303"/>
              <a:gd name="connsiteY155" fmla="*/ 992576 h 2257169"/>
              <a:gd name="connsiteX156" fmla="*/ 31832 w 3316303"/>
              <a:gd name="connsiteY156" fmla="*/ 959297 h 2257169"/>
              <a:gd name="connsiteX157" fmla="*/ 44854 w 3316303"/>
              <a:gd name="connsiteY157" fmla="*/ 927465 h 2257169"/>
              <a:gd name="connsiteX158" fmla="*/ 60770 w 3316303"/>
              <a:gd name="connsiteY158" fmla="*/ 895633 h 2257169"/>
              <a:gd name="connsiteX159" fmla="*/ 78133 w 3316303"/>
              <a:gd name="connsiteY159" fmla="*/ 865248 h 2257169"/>
              <a:gd name="connsiteX160" fmla="*/ 96943 w 3316303"/>
              <a:gd name="connsiteY160" fmla="*/ 837757 h 2257169"/>
              <a:gd name="connsiteX161" fmla="*/ 118646 w 3316303"/>
              <a:gd name="connsiteY161" fmla="*/ 810266 h 2257169"/>
              <a:gd name="connsiteX162" fmla="*/ 141797 w 3316303"/>
              <a:gd name="connsiteY162" fmla="*/ 785669 h 2257169"/>
              <a:gd name="connsiteX163" fmla="*/ 166394 w 3316303"/>
              <a:gd name="connsiteY163" fmla="*/ 762518 h 2257169"/>
              <a:gd name="connsiteX164" fmla="*/ 192438 w 3316303"/>
              <a:gd name="connsiteY164" fmla="*/ 742262 h 2257169"/>
              <a:gd name="connsiteX165" fmla="*/ 221376 w 3316303"/>
              <a:gd name="connsiteY165" fmla="*/ 722005 h 2257169"/>
              <a:gd name="connsiteX166" fmla="*/ 250315 w 3316303"/>
              <a:gd name="connsiteY166" fmla="*/ 706089 h 2257169"/>
              <a:gd name="connsiteX167" fmla="*/ 280700 w 3316303"/>
              <a:gd name="connsiteY167" fmla="*/ 691620 h 2257169"/>
              <a:gd name="connsiteX168" fmla="*/ 280700 w 3316303"/>
              <a:gd name="connsiteY168" fmla="*/ 496288 h 2257169"/>
              <a:gd name="connsiteX169" fmla="*/ 283593 w 3316303"/>
              <a:gd name="connsiteY169" fmla="*/ 467350 h 2257169"/>
              <a:gd name="connsiteX170" fmla="*/ 287934 w 3316303"/>
              <a:gd name="connsiteY170" fmla="*/ 438412 h 2257169"/>
              <a:gd name="connsiteX171" fmla="*/ 293722 w 3316303"/>
              <a:gd name="connsiteY171" fmla="*/ 410921 h 2257169"/>
              <a:gd name="connsiteX172" fmla="*/ 303850 w 3316303"/>
              <a:gd name="connsiteY172" fmla="*/ 384876 h 2257169"/>
              <a:gd name="connsiteX173" fmla="*/ 316872 w 3316303"/>
              <a:gd name="connsiteY173" fmla="*/ 360279 h 2257169"/>
              <a:gd name="connsiteX174" fmla="*/ 331341 w 3316303"/>
              <a:gd name="connsiteY174" fmla="*/ 335682 h 2257169"/>
              <a:gd name="connsiteX175" fmla="*/ 347257 w 3316303"/>
              <a:gd name="connsiteY175" fmla="*/ 313978 h 2257169"/>
              <a:gd name="connsiteX176" fmla="*/ 366067 w 3316303"/>
              <a:gd name="connsiteY176" fmla="*/ 293722 h 2257169"/>
              <a:gd name="connsiteX177" fmla="*/ 386323 w 3316303"/>
              <a:gd name="connsiteY177" fmla="*/ 274912 h 2257169"/>
              <a:gd name="connsiteX178" fmla="*/ 408027 w 3316303"/>
              <a:gd name="connsiteY178" fmla="*/ 258996 h 2257169"/>
              <a:gd name="connsiteX179" fmla="*/ 432624 w 3316303"/>
              <a:gd name="connsiteY179" fmla="*/ 244527 h 2257169"/>
              <a:gd name="connsiteX180" fmla="*/ 457222 w 3316303"/>
              <a:gd name="connsiteY180" fmla="*/ 231505 h 2257169"/>
              <a:gd name="connsiteX181" fmla="*/ 483266 w 3316303"/>
              <a:gd name="connsiteY181" fmla="*/ 222823 h 2257169"/>
              <a:gd name="connsiteX182" fmla="*/ 510757 w 3316303"/>
              <a:gd name="connsiteY182" fmla="*/ 215589 h 2257169"/>
              <a:gd name="connsiteX183" fmla="*/ 539695 w 3316303"/>
              <a:gd name="connsiteY183" fmla="*/ 211248 h 2257169"/>
              <a:gd name="connsiteX184" fmla="*/ 570080 w 3316303"/>
              <a:gd name="connsiteY184" fmla="*/ 209801 h 2257169"/>
              <a:gd name="connsiteX185" fmla="*/ 785669 w 3316303"/>
              <a:gd name="connsiteY185" fmla="*/ 209801 h 2257169"/>
              <a:gd name="connsiteX186" fmla="*/ 824735 w 3316303"/>
              <a:gd name="connsiteY186" fmla="*/ 185204 h 2257169"/>
              <a:gd name="connsiteX187" fmla="*/ 866695 w 3316303"/>
              <a:gd name="connsiteY187" fmla="*/ 162053 h 2257169"/>
              <a:gd name="connsiteX188" fmla="*/ 910102 w 3316303"/>
              <a:gd name="connsiteY188" fmla="*/ 141797 h 2257169"/>
              <a:gd name="connsiteX189" fmla="*/ 957850 w 3316303"/>
              <a:gd name="connsiteY189" fmla="*/ 121540 h 2257169"/>
              <a:gd name="connsiteX190" fmla="*/ 1007045 w 3316303"/>
              <a:gd name="connsiteY190" fmla="*/ 102730 h 2257169"/>
              <a:gd name="connsiteX191" fmla="*/ 1060580 w 3316303"/>
              <a:gd name="connsiteY191" fmla="*/ 85367 h 2257169"/>
              <a:gd name="connsiteX192" fmla="*/ 1115563 w 3316303"/>
              <a:gd name="connsiteY192" fmla="*/ 69452 h 2257169"/>
              <a:gd name="connsiteX193" fmla="*/ 1171992 w 3316303"/>
              <a:gd name="connsiteY193" fmla="*/ 54982 h 2257169"/>
              <a:gd name="connsiteX194" fmla="*/ 1231315 w 3316303"/>
              <a:gd name="connsiteY194" fmla="*/ 41960 h 2257169"/>
              <a:gd name="connsiteX195" fmla="*/ 1292085 w 3316303"/>
              <a:gd name="connsiteY195" fmla="*/ 31832 h 2257169"/>
              <a:gd name="connsiteX196" fmla="*/ 1354302 w 3316303"/>
              <a:gd name="connsiteY196" fmla="*/ 21704 h 2257169"/>
              <a:gd name="connsiteX197" fmla="*/ 1419412 w 3316303"/>
              <a:gd name="connsiteY197" fmla="*/ 14469 h 2257169"/>
              <a:gd name="connsiteX198" fmla="*/ 1484523 w 3316303"/>
              <a:gd name="connsiteY198" fmla="*/ 7235 h 2257169"/>
              <a:gd name="connsiteX199" fmla="*/ 1552527 w 3316303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3" h="2257169">
                <a:moveTo>
                  <a:pt x="1620532" y="0"/>
                </a:moveTo>
                <a:lnTo>
                  <a:pt x="1689983" y="0"/>
                </a:lnTo>
                <a:lnTo>
                  <a:pt x="1757988" y="0"/>
                </a:lnTo>
                <a:lnTo>
                  <a:pt x="1827439" y="2894"/>
                </a:lnTo>
                <a:lnTo>
                  <a:pt x="1893997" y="7235"/>
                </a:lnTo>
                <a:lnTo>
                  <a:pt x="1959107" y="14469"/>
                </a:lnTo>
                <a:lnTo>
                  <a:pt x="2024218" y="21704"/>
                </a:lnTo>
                <a:lnTo>
                  <a:pt x="2086435" y="31832"/>
                </a:lnTo>
                <a:lnTo>
                  <a:pt x="2147205" y="41960"/>
                </a:lnTo>
                <a:lnTo>
                  <a:pt x="2206528" y="54982"/>
                </a:lnTo>
                <a:lnTo>
                  <a:pt x="2264404" y="69452"/>
                </a:lnTo>
                <a:lnTo>
                  <a:pt x="2317939" y="85367"/>
                </a:lnTo>
                <a:lnTo>
                  <a:pt x="2371475" y="102730"/>
                </a:lnTo>
                <a:lnTo>
                  <a:pt x="2420669" y="121540"/>
                </a:lnTo>
                <a:lnTo>
                  <a:pt x="2468417" y="141797"/>
                </a:lnTo>
                <a:lnTo>
                  <a:pt x="2513271" y="162053"/>
                </a:lnTo>
                <a:lnTo>
                  <a:pt x="2553784" y="185204"/>
                </a:lnTo>
                <a:lnTo>
                  <a:pt x="2592851" y="209801"/>
                </a:lnTo>
                <a:lnTo>
                  <a:pt x="2737541" y="209801"/>
                </a:lnTo>
                <a:lnTo>
                  <a:pt x="2766479" y="211248"/>
                </a:lnTo>
                <a:lnTo>
                  <a:pt x="2795417" y="215589"/>
                </a:lnTo>
                <a:lnTo>
                  <a:pt x="2822908" y="222823"/>
                </a:lnTo>
                <a:lnTo>
                  <a:pt x="2848953" y="231505"/>
                </a:lnTo>
                <a:lnTo>
                  <a:pt x="2874997" y="244527"/>
                </a:lnTo>
                <a:lnTo>
                  <a:pt x="2898147" y="258996"/>
                </a:lnTo>
                <a:lnTo>
                  <a:pt x="2921298" y="274912"/>
                </a:lnTo>
                <a:lnTo>
                  <a:pt x="2941554" y="293722"/>
                </a:lnTo>
                <a:lnTo>
                  <a:pt x="2960364" y="313978"/>
                </a:lnTo>
                <a:lnTo>
                  <a:pt x="2976280" y="335682"/>
                </a:lnTo>
                <a:lnTo>
                  <a:pt x="2990749" y="360279"/>
                </a:lnTo>
                <a:lnTo>
                  <a:pt x="3002324" y="384876"/>
                </a:lnTo>
                <a:lnTo>
                  <a:pt x="3012452" y="410921"/>
                </a:lnTo>
                <a:lnTo>
                  <a:pt x="3019687" y="438412"/>
                </a:lnTo>
                <a:lnTo>
                  <a:pt x="3024028" y="467350"/>
                </a:lnTo>
                <a:lnTo>
                  <a:pt x="3025475" y="496288"/>
                </a:lnTo>
                <a:lnTo>
                  <a:pt x="3025475" y="687279"/>
                </a:lnTo>
                <a:lnTo>
                  <a:pt x="3057307" y="701748"/>
                </a:lnTo>
                <a:lnTo>
                  <a:pt x="3087692" y="717664"/>
                </a:lnTo>
                <a:lnTo>
                  <a:pt x="3116629" y="736474"/>
                </a:lnTo>
                <a:lnTo>
                  <a:pt x="3144121" y="756731"/>
                </a:lnTo>
                <a:lnTo>
                  <a:pt x="3170165" y="779881"/>
                </a:lnTo>
                <a:lnTo>
                  <a:pt x="3193315" y="805925"/>
                </a:lnTo>
                <a:lnTo>
                  <a:pt x="3216467" y="831969"/>
                </a:lnTo>
                <a:lnTo>
                  <a:pt x="3236722" y="860908"/>
                </a:lnTo>
                <a:lnTo>
                  <a:pt x="3254085" y="891293"/>
                </a:lnTo>
                <a:lnTo>
                  <a:pt x="3270001" y="923124"/>
                </a:lnTo>
                <a:lnTo>
                  <a:pt x="3284470" y="954956"/>
                </a:lnTo>
                <a:lnTo>
                  <a:pt x="3296045" y="989682"/>
                </a:lnTo>
                <a:lnTo>
                  <a:pt x="3304727" y="1024408"/>
                </a:lnTo>
                <a:lnTo>
                  <a:pt x="3311962" y="1060580"/>
                </a:lnTo>
                <a:lnTo>
                  <a:pt x="3314855" y="1098200"/>
                </a:lnTo>
                <a:lnTo>
                  <a:pt x="3316303" y="1135819"/>
                </a:lnTo>
                <a:lnTo>
                  <a:pt x="3314855" y="1173439"/>
                </a:lnTo>
                <a:lnTo>
                  <a:pt x="3311962" y="1209611"/>
                </a:lnTo>
                <a:lnTo>
                  <a:pt x="3304727" y="1245784"/>
                </a:lnTo>
                <a:lnTo>
                  <a:pt x="3296045" y="1281956"/>
                </a:lnTo>
                <a:lnTo>
                  <a:pt x="3284470" y="1315235"/>
                </a:lnTo>
                <a:lnTo>
                  <a:pt x="3270001" y="1348514"/>
                </a:lnTo>
                <a:lnTo>
                  <a:pt x="3254085" y="1380346"/>
                </a:lnTo>
                <a:lnTo>
                  <a:pt x="3236722" y="1410731"/>
                </a:lnTo>
                <a:lnTo>
                  <a:pt x="3216467" y="1438222"/>
                </a:lnTo>
                <a:lnTo>
                  <a:pt x="3193315" y="1465713"/>
                </a:lnTo>
                <a:lnTo>
                  <a:pt x="3170165" y="1490310"/>
                </a:lnTo>
                <a:lnTo>
                  <a:pt x="3144121" y="1513461"/>
                </a:lnTo>
                <a:lnTo>
                  <a:pt x="3116629" y="1535165"/>
                </a:lnTo>
                <a:lnTo>
                  <a:pt x="3087692" y="1553974"/>
                </a:lnTo>
                <a:lnTo>
                  <a:pt x="3057307" y="1569890"/>
                </a:lnTo>
                <a:lnTo>
                  <a:pt x="3025475" y="1584359"/>
                </a:lnTo>
                <a:lnTo>
                  <a:pt x="3025475" y="1779691"/>
                </a:lnTo>
                <a:lnTo>
                  <a:pt x="3024028" y="1808629"/>
                </a:lnTo>
                <a:lnTo>
                  <a:pt x="3019687" y="1837567"/>
                </a:lnTo>
                <a:lnTo>
                  <a:pt x="3012452" y="1865058"/>
                </a:lnTo>
                <a:lnTo>
                  <a:pt x="3002324" y="1891103"/>
                </a:lnTo>
                <a:lnTo>
                  <a:pt x="2990749" y="1915700"/>
                </a:lnTo>
                <a:lnTo>
                  <a:pt x="2976280" y="1940298"/>
                </a:lnTo>
                <a:lnTo>
                  <a:pt x="2960364" y="1962001"/>
                </a:lnTo>
                <a:lnTo>
                  <a:pt x="2941554" y="1982258"/>
                </a:lnTo>
                <a:lnTo>
                  <a:pt x="2921298" y="2001067"/>
                </a:lnTo>
                <a:lnTo>
                  <a:pt x="2898147" y="2016983"/>
                </a:lnTo>
                <a:lnTo>
                  <a:pt x="2874997" y="2031452"/>
                </a:lnTo>
                <a:lnTo>
                  <a:pt x="2848953" y="2043028"/>
                </a:lnTo>
                <a:lnTo>
                  <a:pt x="2822908" y="2053156"/>
                </a:lnTo>
                <a:lnTo>
                  <a:pt x="2795417" y="2060390"/>
                </a:lnTo>
                <a:lnTo>
                  <a:pt x="2766479" y="2064731"/>
                </a:lnTo>
                <a:lnTo>
                  <a:pt x="2737541" y="2066178"/>
                </a:lnTo>
                <a:lnTo>
                  <a:pt x="2562466" y="2066178"/>
                </a:lnTo>
                <a:lnTo>
                  <a:pt x="2523399" y="2087882"/>
                </a:lnTo>
                <a:lnTo>
                  <a:pt x="2481439" y="2108138"/>
                </a:lnTo>
                <a:lnTo>
                  <a:pt x="2438032" y="2128395"/>
                </a:lnTo>
                <a:lnTo>
                  <a:pt x="2391731" y="2147204"/>
                </a:lnTo>
                <a:lnTo>
                  <a:pt x="2342537" y="2163120"/>
                </a:lnTo>
                <a:lnTo>
                  <a:pt x="2290448" y="2179036"/>
                </a:lnTo>
                <a:lnTo>
                  <a:pt x="2236913" y="2193505"/>
                </a:lnTo>
                <a:lnTo>
                  <a:pt x="2181930" y="2206528"/>
                </a:lnTo>
                <a:lnTo>
                  <a:pt x="2125501" y="2218103"/>
                </a:lnTo>
                <a:lnTo>
                  <a:pt x="2066178" y="2228231"/>
                </a:lnTo>
                <a:lnTo>
                  <a:pt x="2006855" y="2236913"/>
                </a:lnTo>
                <a:lnTo>
                  <a:pt x="1944638" y="2244147"/>
                </a:lnTo>
                <a:lnTo>
                  <a:pt x="1882421" y="2249935"/>
                </a:lnTo>
                <a:lnTo>
                  <a:pt x="1818758" y="2254275"/>
                </a:lnTo>
                <a:lnTo>
                  <a:pt x="1755094" y="2255722"/>
                </a:lnTo>
                <a:lnTo>
                  <a:pt x="1689983" y="2257169"/>
                </a:lnTo>
                <a:lnTo>
                  <a:pt x="1623426" y="2255722"/>
                </a:lnTo>
                <a:lnTo>
                  <a:pt x="1559762" y="2254275"/>
                </a:lnTo>
                <a:lnTo>
                  <a:pt x="1496098" y="2249935"/>
                </a:lnTo>
                <a:lnTo>
                  <a:pt x="1433881" y="2244147"/>
                </a:lnTo>
                <a:lnTo>
                  <a:pt x="1371664" y="2236913"/>
                </a:lnTo>
                <a:lnTo>
                  <a:pt x="1312341" y="2228231"/>
                </a:lnTo>
                <a:lnTo>
                  <a:pt x="1253018" y="2218103"/>
                </a:lnTo>
                <a:lnTo>
                  <a:pt x="1196589" y="2206528"/>
                </a:lnTo>
                <a:lnTo>
                  <a:pt x="1141607" y="2193505"/>
                </a:lnTo>
                <a:lnTo>
                  <a:pt x="1088071" y="2179036"/>
                </a:lnTo>
                <a:lnTo>
                  <a:pt x="1035983" y="2163120"/>
                </a:lnTo>
                <a:lnTo>
                  <a:pt x="988235" y="2147204"/>
                </a:lnTo>
                <a:lnTo>
                  <a:pt x="940487" y="2128395"/>
                </a:lnTo>
                <a:lnTo>
                  <a:pt x="897080" y="2108138"/>
                </a:lnTo>
                <a:lnTo>
                  <a:pt x="855120" y="2087882"/>
                </a:lnTo>
                <a:lnTo>
                  <a:pt x="816054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7" y="2060390"/>
                </a:lnTo>
                <a:lnTo>
                  <a:pt x="483266" y="2053156"/>
                </a:lnTo>
                <a:lnTo>
                  <a:pt x="457222" y="2043028"/>
                </a:lnTo>
                <a:lnTo>
                  <a:pt x="432624" y="2031452"/>
                </a:lnTo>
                <a:lnTo>
                  <a:pt x="408027" y="2016983"/>
                </a:lnTo>
                <a:lnTo>
                  <a:pt x="386323" y="2001067"/>
                </a:lnTo>
                <a:lnTo>
                  <a:pt x="366067" y="1982258"/>
                </a:lnTo>
                <a:lnTo>
                  <a:pt x="347257" y="1962001"/>
                </a:lnTo>
                <a:lnTo>
                  <a:pt x="331341" y="1940298"/>
                </a:lnTo>
                <a:lnTo>
                  <a:pt x="316872" y="1915700"/>
                </a:lnTo>
                <a:lnTo>
                  <a:pt x="303850" y="1891103"/>
                </a:lnTo>
                <a:lnTo>
                  <a:pt x="293722" y="1865058"/>
                </a:lnTo>
                <a:lnTo>
                  <a:pt x="287934" y="1837567"/>
                </a:lnTo>
                <a:lnTo>
                  <a:pt x="283593" y="1808629"/>
                </a:lnTo>
                <a:lnTo>
                  <a:pt x="280700" y="1779691"/>
                </a:lnTo>
                <a:lnTo>
                  <a:pt x="280700" y="1580019"/>
                </a:lnTo>
                <a:lnTo>
                  <a:pt x="250315" y="1565550"/>
                </a:lnTo>
                <a:lnTo>
                  <a:pt x="221376" y="1548187"/>
                </a:lnTo>
                <a:lnTo>
                  <a:pt x="192438" y="1529377"/>
                </a:lnTo>
                <a:lnTo>
                  <a:pt x="166394" y="1507673"/>
                </a:lnTo>
                <a:lnTo>
                  <a:pt x="141797" y="1484523"/>
                </a:lnTo>
                <a:lnTo>
                  <a:pt x="118646" y="1459926"/>
                </a:lnTo>
                <a:lnTo>
                  <a:pt x="96943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4" y="1344173"/>
                </a:lnTo>
                <a:lnTo>
                  <a:pt x="31832" y="1312341"/>
                </a:lnTo>
                <a:lnTo>
                  <a:pt x="20257" y="1277616"/>
                </a:lnTo>
                <a:lnTo>
                  <a:pt x="11576" y="1244337"/>
                </a:lnTo>
                <a:lnTo>
                  <a:pt x="4341" y="1208164"/>
                </a:lnTo>
                <a:lnTo>
                  <a:pt x="1447" y="1171992"/>
                </a:lnTo>
                <a:lnTo>
                  <a:pt x="0" y="1135819"/>
                </a:lnTo>
                <a:lnTo>
                  <a:pt x="1447" y="1098200"/>
                </a:lnTo>
                <a:lnTo>
                  <a:pt x="4341" y="1062027"/>
                </a:lnTo>
                <a:lnTo>
                  <a:pt x="11576" y="1027301"/>
                </a:lnTo>
                <a:lnTo>
                  <a:pt x="20257" y="992576"/>
                </a:lnTo>
                <a:lnTo>
                  <a:pt x="31832" y="959297"/>
                </a:lnTo>
                <a:lnTo>
                  <a:pt x="44854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3" y="837757"/>
                </a:lnTo>
                <a:lnTo>
                  <a:pt x="118646" y="810266"/>
                </a:lnTo>
                <a:lnTo>
                  <a:pt x="141797" y="785669"/>
                </a:lnTo>
                <a:lnTo>
                  <a:pt x="166394" y="762518"/>
                </a:lnTo>
                <a:lnTo>
                  <a:pt x="192438" y="742262"/>
                </a:lnTo>
                <a:lnTo>
                  <a:pt x="221376" y="722005"/>
                </a:lnTo>
                <a:lnTo>
                  <a:pt x="250315" y="706089"/>
                </a:lnTo>
                <a:lnTo>
                  <a:pt x="280700" y="691620"/>
                </a:lnTo>
                <a:lnTo>
                  <a:pt x="280700" y="496288"/>
                </a:lnTo>
                <a:lnTo>
                  <a:pt x="283593" y="467350"/>
                </a:lnTo>
                <a:lnTo>
                  <a:pt x="287934" y="438412"/>
                </a:lnTo>
                <a:lnTo>
                  <a:pt x="293722" y="410921"/>
                </a:lnTo>
                <a:lnTo>
                  <a:pt x="303850" y="384876"/>
                </a:lnTo>
                <a:lnTo>
                  <a:pt x="316872" y="360279"/>
                </a:lnTo>
                <a:lnTo>
                  <a:pt x="331341" y="335682"/>
                </a:lnTo>
                <a:lnTo>
                  <a:pt x="347257" y="313978"/>
                </a:lnTo>
                <a:lnTo>
                  <a:pt x="366067" y="293722"/>
                </a:lnTo>
                <a:lnTo>
                  <a:pt x="386323" y="274912"/>
                </a:lnTo>
                <a:lnTo>
                  <a:pt x="408027" y="258996"/>
                </a:lnTo>
                <a:lnTo>
                  <a:pt x="432624" y="244527"/>
                </a:lnTo>
                <a:lnTo>
                  <a:pt x="457222" y="231505"/>
                </a:lnTo>
                <a:lnTo>
                  <a:pt x="483266" y="222823"/>
                </a:lnTo>
                <a:lnTo>
                  <a:pt x="510757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9" y="209801"/>
                </a:lnTo>
                <a:lnTo>
                  <a:pt x="824735" y="185204"/>
                </a:lnTo>
                <a:lnTo>
                  <a:pt x="866695" y="162053"/>
                </a:lnTo>
                <a:lnTo>
                  <a:pt x="910102" y="141797"/>
                </a:lnTo>
                <a:lnTo>
                  <a:pt x="957850" y="121540"/>
                </a:lnTo>
                <a:lnTo>
                  <a:pt x="1007045" y="102730"/>
                </a:lnTo>
                <a:lnTo>
                  <a:pt x="1060580" y="85367"/>
                </a:lnTo>
                <a:lnTo>
                  <a:pt x="1115563" y="69452"/>
                </a:lnTo>
                <a:lnTo>
                  <a:pt x="1171992" y="54982"/>
                </a:lnTo>
                <a:lnTo>
                  <a:pt x="1231315" y="41960"/>
                </a:lnTo>
                <a:lnTo>
                  <a:pt x="1292085" y="31832"/>
                </a:lnTo>
                <a:lnTo>
                  <a:pt x="1354302" y="21704"/>
                </a:lnTo>
                <a:lnTo>
                  <a:pt x="1419412" y="14469"/>
                </a:lnTo>
                <a:lnTo>
                  <a:pt x="1484523" y="7235"/>
                </a:lnTo>
                <a:lnTo>
                  <a:pt x="1552527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4" name="图片占位符 13"/>
          <p:cNvSpPr>
            <a:spLocks noGrp="1"/>
          </p:cNvSpPr>
          <p:nvPr>
            <p:ph type="pic" sz="quarter" idx="15"/>
          </p:nvPr>
        </p:nvSpPr>
        <p:spPr>
          <a:xfrm>
            <a:off x="7952227" y="1197145"/>
            <a:ext cx="3316303" cy="2257169"/>
          </a:xfrm>
          <a:custGeom>
            <a:avLst/>
            <a:gdLst>
              <a:gd name="connsiteX0" fmla="*/ 1620531 w 3316302"/>
              <a:gd name="connsiteY0" fmla="*/ 0 h 2257169"/>
              <a:gd name="connsiteX1" fmla="*/ 1689983 w 3316302"/>
              <a:gd name="connsiteY1" fmla="*/ 0 h 2257169"/>
              <a:gd name="connsiteX2" fmla="*/ 1757987 w 3316302"/>
              <a:gd name="connsiteY2" fmla="*/ 0 h 2257169"/>
              <a:gd name="connsiteX3" fmla="*/ 1827439 w 3316302"/>
              <a:gd name="connsiteY3" fmla="*/ 2894 h 2257169"/>
              <a:gd name="connsiteX4" fmla="*/ 1893996 w 3316302"/>
              <a:gd name="connsiteY4" fmla="*/ 7235 h 2257169"/>
              <a:gd name="connsiteX5" fmla="*/ 1959107 w 3316302"/>
              <a:gd name="connsiteY5" fmla="*/ 14469 h 2257169"/>
              <a:gd name="connsiteX6" fmla="*/ 2024217 w 3316302"/>
              <a:gd name="connsiteY6" fmla="*/ 21704 h 2257169"/>
              <a:gd name="connsiteX7" fmla="*/ 2086434 w 3316302"/>
              <a:gd name="connsiteY7" fmla="*/ 31832 h 2257169"/>
              <a:gd name="connsiteX8" fmla="*/ 2147204 w 3316302"/>
              <a:gd name="connsiteY8" fmla="*/ 41960 h 2257169"/>
              <a:gd name="connsiteX9" fmla="*/ 2206527 w 3316302"/>
              <a:gd name="connsiteY9" fmla="*/ 54982 h 2257169"/>
              <a:gd name="connsiteX10" fmla="*/ 2264403 w 3316302"/>
              <a:gd name="connsiteY10" fmla="*/ 69452 h 2257169"/>
              <a:gd name="connsiteX11" fmla="*/ 2317939 w 3316302"/>
              <a:gd name="connsiteY11" fmla="*/ 85367 h 2257169"/>
              <a:gd name="connsiteX12" fmla="*/ 2371474 w 3316302"/>
              <a:gd name="connsiteY12" fmla="*/ 102730 h 2257169"/>
              <a:gd name="connsiteX13" fmla="*/ 2420669 w 3316302"/>
              <a:gd name="connsiteY13" fmla="*/ 121540 h 2257169"/>
              <a:gd name="connsiteX14" fmla="*/ 2468417 w 3316302"/>
              <a:gd name="connsiteY14" fmla="*/ 141797 h 2257169"/>
              <a:gd name="connsiteX15" fmla="*/ 2513271 w 3316302"/>
              <a:gd name="connsiteY15" fmla="*/ 162053 h 2257169"/>
              <a:gd name="connsiteX16" fmla="*/ 2553784 w 3316302"/>
              <a:gd name="connsiteY16" fmla="*/ 185204 h 2257169"/>
              <a:gd name="connsiteX17" fmla="*/ 2592851 w 3316302"/>
              <a:gd name="connsiteY17" fmla="*/ 209801 h 2257169"/>
              <a:gd name="connsiteX18" fmla="*/ 2737541 w 3316302"/>
              <a:gd name="connsiteY18" fmla="*/ 209801 h 2257169"/>
              <a:gd name="connsiteX19" fmla="*/ 2766479 w 3316302"/>
              <a:gd name="connsiteY19" fmla="*/ 211248 h 2257169"/>
              <a:gd name="connsiteX20" fmla="*/ 2795417 w 3316302"/>
              <a:gd name="connsiteY20" fmla="*/ 215589 h 2257169"/>
              <a:gd name="connsiteX21" fmla="*/ 2822908 w 3316302"/>
              <a:gd name="connsiteY21" fmla="*/ 222823 h 2257169"/>
              <a:gd name="connsiteX22" fmla="*/ 2848952 w 3316302"/>
              <a:gd name="connsiteY22" fmla="*/ 231505 h 2257169"/>
              <a:gd name="connsiteX23" fmla="*/ 2874997 w 3316302"/>
              <a:gd name="connsiteY23" fmla="*/ 244527 h 2257169"/>
              <a:gd name="connsiteX24" fmla="*/ 2898147 w 3316302"/>
              <a:gd name="connsiteY24" fmla="*/ 258996 h 2257169"/>
              <a:gd name="connsiteX25" fmla="*/ 2921297 w 3316302"/>
              <a:gd name="connsiteY25" fmla="*/ 274912 h 2257169"/>
              <a:gd name="connsiteX26" fmla="*/ 2941554 w 3316302"/>
              <a:gd name="connsiteY26" fmla="*/ 293722 h 2257169"/>
              <a:gd name="connsiteX27" fmla="*/ 2960364 w 3316302"/>
              <a:gd name="connsiteY27" fmla="*/ 313978 h 2257169"/>
              <a:gd name="connsiteX28" fmla="*/ 2976280 w 3316302"/>
              <a:gd name="connsiteY28" fmla="*/ 335682 h 2257169"/>
              <a:gd name="connsiteX29" fmla="*/ 2990749 w 3316302"/>
              <a:gd name="connsiteY29" fmla="*/ 360279 h 2257169"/>
              <a:gd name="connsiteX30" fmla="*/ 3002324 w 3316302"/>
              <a:gd name="connsiteY30" fmla="*/ 384876 h 2257169"/>
              <a:gd name="connsiteX31" fmla="*/ 3012452 w 3316302"/>
              <a:gd name="connsiteY31" fmla="*/ 410921 h 2257169"/>
              <a:gd name="connsiteX32" fmla="*/ 3019687 w 3316302"/>
              <a:gd name="connsiteY32" fmla="*/ 438412 h 2257169"/>
              <a:gd name="connsiteX33" fmla="*/ 3024027 w 3316302"/>
              <a:gd name="connsiteY33" fmla="*/ 467350 h 2257169"/>
              <a:gd name="connsiteX34" fmla="*/ 3025475 w 3316302"/>
              <a:gd name="connsiteY34" fmla="*/ 496288 h 2257169"/>
              <a:gd name="connsiteX35" fmla="*/ 3025475 w 3316302"/>
              <a:gd name="connsiteY35" fmla="*/ 687279 h 2257169"/>
              <a:gd name="connsiteX36" fmla="*/ 3057306 w 3316302"/>
              <a:gd name="connsiteY36" fmla="*/ 701748 h 2257169"/>
              <a:gd name="connsiteX37" fmla="*/ 3087691 w 3316302"/>
              <a:gd name="connsiteY37" fmla="*/ 717664 h 2257169"/>
              <a:gd name="connsiteX38" fmla="*/ 3116629 w 3316302"/>
              <a:gd name="connsiteY38" fmla="*/ 736474 h 2257169"/>
              <a:gd name="connsiteX39" fmla="*/ 3144121 w 3316302"/>
              <a:gd name="connsiteY39" fmla="*/ 756731 h 2257169"/>
              <a:gd name="connsiteX40" fmla="*/ 3170165 w 3316302"/>
              <a:gd name="connsiteY40" fmla="*/ 779881 h 2257169"/>
              <a:gd name="connsiteX41" fmla="*/ 3193315 w 3316302"/>
              <a:gd name="connsiteY41" fmla="*/ 805925 h 2257169"/>
              <a:gd name="connsiteX42" fmla="*/ 3216466 w 3316302"/>
              <a:gd name="connsiteY42" fmla="*/ 831969 h 2257169"/>
              <a:gd name="connsiteX43" fmla="*/ 3236722 w 3316302"/>
              <a:gd name="connsiteY43" fmla="*/ 860908 h 2257169"/>
              <a:gd name="connsiteX44" fmla="*/ 3254085 w 3316302"/>
              <a:gd name="connsiteY44" fmla="*/ 891293 h 2257169"/>
              <a:gd name="connsiteX45" fmla="*/ 3270001 w 3316302"/>
              <a:gd name="connsiteY45" fmla="*/ 923124 h 2257169"/>
              <a:gd name="connsiteX46" fmla="*/ 3284470 w 3316302"/>
              <a:gd name="connsiteY46" fmla="*/ 954956 h 2257169"/>
              <a:gd name="connsiteX47" fmla="*/ 3296045 w 3316302"/>
              <a:gd name="connsiteY47" fmla="*/ 989682 h 2257169"/>
              <a:gd name="connsiteX48" fmla="*/ 3304727 w 3316302"/>
              <a:gd name="connsiteY48" fmla="*/ 1024408 h 2257169"/>
              <a:gd name="connsiteX49" fmla="*/ 3311961 w 3316302"/>
              <a:gd name="connsiteY49" fmla="*/ 1060580 h 2257169"/>
              <a:gd name="connsiteX50" fmla="*/ 3314855 w 3316302"/>
              <a:gd name="connsiteY50" fmla="*/ 1098200 h 2257169"/>
              <a:gd name="connsiteX51" fmla="*/ 3316302 w 3316302"/>
              <a:gd name="connsiteY51" fmla="*/ 1135819 h 2257169"/>
              <a:gd name="connsiteX52" fmla="*/ 3314855 w 3316302"/>
              <a:gd name="connsiteY52" fmla="*/ 1173439 h 2257169"/>
              <a:gd name="connsiteX53" fmla="*/ 3311961 w 3316302"/>
              <a:gd name="connsiteY53" fmla="*/ 1209611 h 2257169"/>
              <a:gd name="connsiteX54" fmla="*/ 3304727 w 3316302"/>
              <a:gd name="connsiteY54" fmla="*/ 1245784 h 2257169"/>
              <a:gd name="connsiteX55" fmla="*/ 3296045 w 3316302"/>
              <a:gd name="connsiteY55" fmla="*/ 1281956 h 2257169"/>
              <a:gd name="connsiteX56" fmla="*/ 3284470 w 3316302"/>
              <a:gd name="connsiteY56" fmla="*/ 1315235 h 2257169"/>
              <a:gd name="connsiteX57" fmla="*/ 3270001 w 3316302"/>
              <a:gd name="connsiteY57" fmla="*/ 1348514 h 2257169"/>
              <a:gd name="connsiteX58" fmla="*/ 3254085 w 3316302"/>
              <a:gd name="connsiteY58" fmla="*/ 1380346 h 2257169"/>
              <a:gd name="connsiteX59" fmla="*/ 3236722 w 3316302"/>
              <a:gd name="connsiteY59" fmla="*/ 1410731 h 2257169"/>
              <a:gd name="connsiteX60" fmla="*/ 3216466 w 3316302"/>
              <a:gd name="connsiteY60" fmla="*/ 1438222 h 2257169"/>
              <a:gd name="connsiteX61" fmla="*/ 3193315 w 3316302"/>
              <a:gd name="connsiteY61" fmla="*/ 1465713 h 2257169"/>
              <a:gd name="connsiteX62" fmla="*/ 3170165 w 3316302"/>
              <a:gd name="connsiteY62" fmla="*/ 1490310 h 2257169"/>
              <a:gd name="connsiteX63" fmla="*/ 3144121 w 3316302"/>
              <a:gd name="connsiteY63" fmla="*/ 1513461 h 2257169"/>
              <a:gd name="connsiteX64" fmla="*/ 3116629 w 3316302"/>
              <a:gd name="connsiteY64" fmla="*/ 1535165 h 2257169"/>
              <a:gd name="connsiteX65" fmla="*/ 3087691 w 3316302"/>
              <a:gd name="connsiteY65" fmla="*/ 1553974 h 2257169"/>
              <a:gd name="connsiteX66" fmla="*/ 3057306 w 3316302"/>
              <a:gd name="connsiteY66" fmla="*/ 1569890 h 2257169"/>
              <a:gd name="connsiteX67" fmla="*/ 3025475 w 3316302"/>
              <a:gd name="connsiteY67" fmla="*/ 1584359 h 2257169"/>
              <a:gd name="connsiteX68" fmla="*/ 3025475 w 3316302"/>
              <a:gd name="connsiteY68" fmla="*/ 1779691 h 2257169"/>
              <a:gd name="connsiteX69" fmla="*/ 3024027 w 3316302"/>
              <a:gd name="connsiteY69" fmla="*/ 1808629 h 2257169"/>
              <a:gd name="connsiteX70" fmla="*/ 3019687 w 3316302"/>
              <a:gd name="connsiteY70" fmla="*/ 1837567 h 2257169"/>
              <a:gd name="connsiteX71" fmla="*/ 3012452 w 3316302"/>
              <a:gd name="connsiteY71" fmla="*/ 1865058 h 2257169"/>
              <a:gd name="connsiteX72" fmla="*/ 3002324 w 3316302"/>
              <a:gd name="connsiteY72" fmla="*/ 1891103 h 2257169"/>
              <a:gd name="connsiteX73" fmla="*/ 2990749 w 3316302"/>
              <a:gd name="connsiteY73" fmla="*/ 1915700 h 2257169"/>
              <a:gd name="connsiteX74" fmla="*/ 2976280 w 3316302"/>
              <a:gd name="connsiteY74" fmla="*/ 1940298 h 2257169"/>
              <a:gd name="connsiteX75" fmla="*/ 2960364 w 3316302"/>
              <a:gd name="connsiteY75" fmla="*/ 1962001 h 2257169"/>
              <a:gd name="connsiteX76" fmla="*/ 2941554 w 3316302"/>
              <a:gd name="connsiteY76" fmla="*/ 1982258 h 2257169"/>
              <a:gd name="connsiteX77" fmla="*/ 2921297 w 3316302"/>
              <a:gd name="connsiteY77" fmla="*/ 2001067 h 2257169"/>
              <a:gd name="connsiteX78" fmla="*/ 2898147 w 3316302"/>
              <a:gd name="connsiteY78" fmla="*/ 2016983 h 2257169"/>
              <a:gd name="connsiteX79" fmla="*/ 2874997 w 3316302"/>
              <a:gd name="connsiteY79" fmla="*/ 2031452 h 2257169"/>
              <a:gd name="connsiteX80" fmla="*/ 2848952 w 3316302"/>
              <a:gd name="connsiteY80" fmla="*/ 2043028 h 2257169"/>
              <a:gd name="connsiteX81" fmla="*/ 2822908 w 3316302"/>
              <a:gd name="connsiteY81" fmla="*/ 2053156 h 2257169"/>
              <a:gd name="connsiteX82" fmla="*/ 2795417 w 3316302"/>
              <a:gd name="connsiteY82" fmla="*/ 2060390 h 2257169"/>
              <a:gd name="connsiteX83" fmla="*/ 2766479 w 3316302"/>
              <a:gd name="connsiteY83" fmla="*/ 2064731 h 2257169"/>
              <a:gd name="connsiteX84" fmla="*/ 2737541 w 3316302"/>
              <a:gd name="connsiteY84" fmla="*/ 2066178 h 2257169"/>
              <a:gd name="connsiteX85" fmla="*/ 2562465 w 3316302"/>
              <a:gd name="connsiteY85" fmla="*/ 2066178 h 2257169"/>
              <a:gd name="connsiteX86" fmla="*/ 2523399 w 3316302"/>
              <a:gd name="connsiteY86" fmla="*/ 2087882 h 2257169"/>
              <a:gd name="connsiteX87" fmla="*/ 2481439 w 3316302"/>
              <a:gd name="connsiteY87" fmla="*/ 2108138 h 2257169"/>
              <a:gd name="connsiteX88" fmla="*/ 2438032 w 3316302"/>
              <a:gd name="connsiteY88" fmla="*/ 2128395 h 2257169"/>
              <a:gd name="connsiteX89" fmla="*/ 2391731 w 3316302"/>
              <a:gd name="connsiteY89" fmla="*/ 2147204 h 2257169"/>
              <a:gd name="connsiteX90" fmla="*/ 2342536 w 3316302"/>
              <a:gd name="connsiteY90" fmla="*/ 2163120 h 2257169"/>
              <a:gd name="connsiteX91" fmla="*/ 2290448 w 3316302"/>
              <a:gd name="connsiteY91" fmla="*/ 2179036 h 2257169"/>
              <a:gd name="connsiteX92" fmla="*/ 2236912 w 3316302"/>
              <a:gd name="connsiteY92" fmla="*/ 2193505 h 2257169"/>
              <a:gd name="connsiteX93" fmla="*/ 2181930 w 3316302"/>
              <a:gd name="connsiteY93" fmla="*/ 2206528 h 2257169"/>
              <a:gd name="connsiteX94" fmla="*/ 2125501 w 3316302"/>
              <a:gd name="connsiteY94" fmla="*/ 2218103 h 2257169"/>
              <a:gd name="connsiteX95" fmla="*/ 2066178 w 3316302"/>
              <a:gd name="connsiteY95" fmla="*/ 2228231 h 2257169"/>
              <a:gd name="connsiteX96" fmla="*/ 2006855 w 3316302"/>
              <a:gd name="connsiteY96" fmla="*/ 2236913 h 2257169"/>
              <a:gd name="connsiteX97" fmla="*/ 1944638 w 3316302"/>
              <a:gd name="connsiteY97" fmla="*/ 2244147 h 2257169"/>
              <a:gd name="connsiteX98" fmla="*/ 1882421 w 3316302"/>
              <a:gd name="connsiteY98" fmla="*/ 2249935 h 2257169"/>
              <a:gd name="connsiteX99" fmla="*/ 1818757 w 3316302"/>
              <a:gd name="connsiteY99" fmla="*/ 2254275 h 2257169"/>
              <a:gd name="connsiteX100" fmla="*/ 1755093 w 3316302"/>
              <a:gd name="connsiteY100" fmla="*/ 2255722 h 2257169"/>
              <a:gd name="connsiteX101" fmla="*/ 1689983 w 3316302"/>
              <a:gd name="connsiteY101" fmla="*/ 2257169 h 2257169"/>
              <a:gd name="connsiteX102" fmla="*/ 1623425 w 3316302"/>
              <a:gd name="connsiteY102" fmla="*/ 2255722 h 2257169"/>
              <a:gd name="connsiteX103" fmla="*/ 1559762 w 3316302"/>
              <a:gd name="connsiteY103" fmla="*/ 2254275 h 2257169"/>
              <a:gd name="connsiteX104" fmla="*/ 1496098 w 3316302"/>
              <a:gd name="connsiteY104" fmla="*/ 2249935 h 2257169"/>
              <a:gd name="connsiteX105" fmla="*/ 1433881 w 3316302"/>
              <a:gd name="connsiteY105" fmla="*/ 2244147 h 2257169"/>
              <a:gd name="connsiteX106" fmla="*/ 1371664 w 3316302"/>
              <a:gd name="connsiteY106" fmla="*/ 2236913 h 2257169"/>
              <a:gd name="connsiteX107" fmla="*/ 1312341 w 3316302"/>
              <a:gd name="connsiteY107" fmla="*/ 2228231 h 2257169"/>
              <a:gd name="connsiteX108" fmla="*/ 1253018 w 3316302"/>
              <a:gd name="connsiteY108" fmla="*/ 2218103 h 2257169"/>
              <a:gd name="connsiteX109" fmla="*/ 1196589 w 3316302"/>
              <a:gd name="connsiteY109" fmla="*/ 2206528 h 2257169"/>
              <a:gd name="connsiteX110" fmla="*/ 1141607 w 3316302"/>
              <a:gd name="connsiteY110" fmla="*/ 2193505 h 2257169"/>
              <a:gd name="connsiteX111" fmla="*/ 1088071 w 3316302"/>
              <a:gd name="connsiteY111" fmla="*/ 2179036 h 2257169"/>
              <a:gd name="connsiteX112" fmla="*/ 1035983 w 3316302"/>
              <a:gd name="connsiteY112" fmla="*/ 2163120 h 2257169"/>
              <a:gd name="connsiteX113" fmla="*/ 988235 w 3316302"/>
              <a:gd name="connsiteY113" fmla="*/ 2147204 h 2257169"/>
              <a:gd name="connsiteX114" fmla="*/ 940487 w 3316302"/>
              <a:gd name="connsiteY114" fmla="*/ 2128395 h 2257169"/>
              <a:gd name="connsiteX115" fmla="*/ 897080 w 3316302"/>
              <a:gd name="connsiteY115" fmla="*/ 2108138 h 2257169"/>
              <a:gd name="connsiteX116" fmla="*/ 855120 w 3316302"/>
              <a:gd name="connsiteY116" fmla="*/ 2087882 h 2257169"/>
              <a:gd name="connsiteX117" fmla="*/ 816053 w 3316302"/>
              <a:gd name="connsiteY117" fmla="*/ 2066178 h 2257169"/>
              <a:gd name="connsiteX118" fmla="*/ 570080 w 3316302"/>
              <a:gd name="connsiteY118" fmla="*/ 2066178 h 2257169"/>
              <a:gd name="connsiteX119" fmla="*/ 539695 w 3316302"/>
              <a:gd name="connsiteY119" fmla="*/ 2064731 h 2257169"/>
              <a:gd name="connsiteX120" fmla="*/ 510757 w 3316302"/>
              <a:gd name="connsiteY120" fmla="*/ 2060390 h 2257169"/>
              <a:gd name="connsiteX121" fmla="*/ 483266 w 3316302"/>
              <a:gd name="connsiteY121" fmla="*/ 2053156 h 2257169"/>
              <a:gd name="connsiteX122" fmla="*/ 457222 w 3316302"/>
              <a:gd name="connsiteY122" fmla="*/ 2043028 h 2257169"/>
              <a:gd name="connsiteX123" fmla="*/ 432624 w 3316302"/>
              <a:gd name="connsiteY123" fmla="*/ 2031452 h 2257169"/>
              <a:gd name="connsiteX124" fmla="*/ 408027 w 3316302"/>
              <a:gd name="connsiteY124" fmla="*/ 2016983 h 2257169"/>
              <a:gd name="connsiteX125" fmla="*/ 386323 w 3316302"/>
              <a:gd name="connsiteY125" fmla="*/ 2001067 h 2257169"/>
              <a:gd name="connsiteX126" fmla="*/ 366067 w 3316302"/>
              <a:gd name="connsiteY126" fmla="*/ 1982258 h 2257169"/>
              <a:gd name="connsiteX127" fmla="*/ 347257 w 3316302"/>
              <a:gd name="connsiteY127" fmla="*/ 1962001 h 2257169"/>
              <a:gd name="connsiteX128" fmla="*/ 331341 w 3316302"/>
              <a:gd name="connsiteY128" fmla="*/ 1940298 h 2257169"/>
              <a:gd name="connsiteX129" fmla="*/ 316872 w 3316302"/>
              <a:gd name="connsiteY129" fmla="*/ 1915700 h 2257169"/>
              <a:gd name="connsiteX130" fmla="*/ 303850 w 3316302"/>
              <a:gd name="connsiteY130" fmla="*/ 1891103 h 2257169"/>
              <a:gd name="connsiteX131" fmla="*/ 293722 w 3316302"/>
              <a:gd name="connsiteY131" fmla="*/ 1865058 h 2257169"/>
              <a:gd name="connsiteX132" fmla="*/ 287934 w 3316302"/>
              <a:gd name="connsiteY132" fmla="*/ 1837567 h 2257169"/>
              <a:gd name="connsiteX133" fmla="*/ 283593 w 3316302"/>
              <a:gd name="connsiteY133" fmla="*/ 1808629 h 2257169"/>
              <a:gd name="connsiteX134" fmla="*/ 280699 w 3316302"/>
              <a:gd name="connsiteY134" fmla="*/ 1779691 h 2257169"/>
              <a:gd name="connsiteX135" fmla="*/ 280699 w 3316302"/>
              <a:gd name="connsiteY135" fmla="*/ 1580019 h 2257169"/>
              <a:gd name="connsiteX136" fmla="*/ 250314 w 3316302"/>
              <a:gd name="connsiteY136" fmla="*/ 1565550 h 2257169"/>
              <a:gd name="connsiteX137" fmla="*/ 221376 w 3316302"/>
              <a:gd name="connsiteY137" fmla="*/ 1548187 h 2257169"/>
              <a:gd name="connsiteX138" fmla="*/ 192438 w 3316302"/>
              <a:gd name="connsiteY138" fmla="*/ 1529377 h 2257169"/>
              <a:gd name="connsiteX139" fmla="*/ 166394 w 3316302"/>
              <a:gd name="connsiteY139" fmla="*/ 1507673 h 2257169"/>
              <a:gd name="connsiteX140" fmla="*/ 141797 w 3316302"/>
              <a:gd name="connsiteY140" fmla="*/ 1484523 h 2257169"/>
              <a:gd name="connsiteX141" fmla="*/ 118646 w 3316302"/>
              <a:gd name="connsiteY141" fmla="*/ 1459926 h 2257169"/>
              <a:gd name="connsiteX142" fmla="*/ 96943 w 3316302"/>
              <a:gd name="connsiteY142" fmla="*/ 1433881 h 2257169"/>
              <a:gd name="connsiteX143" fmla="*/ 78133 w 3316302"/>
              <a:gd name="connsiteY143" fmla="*/ 1404943 h 2257169"/>
              <a:gd name="connsiteX144" fmla="*/ 60770 w 3316302"/>
              <a:gd name="connsiteY144" fmla="*/ 1376005 h 2257169"/>
              <a:gd name="connsiteX145" fmla="*/ 44854 w 3316302"/>
              <a:gd name="connsiteY145" fmla="*/ 1344173 h 2257169"/>
              <a:gd name="connsiteX146" fmla="*/ 31832 w 3316302"/>
              <a:gd name="connsiteY146" fmla="*/ 1312341 h 2257169"/>
              <a:gd name="connsiteX147" fmla="*/ 20257 w 3316302"/>
              <a:gd name="connsiteY147" fmla="*/ 1277616 h 2257169"/>
              <a:gd name="connsiteX148" fmla="*/ 11575 w 3316302"/>
              <a:gd name="connsiteY148" fmla="*/ 1244337 h 2257169"/>
              <a:gd name="connsiteX149" fmla="*/ 4341 w 3316302"/>
              <a:gd name="connsiteY149" fmla="*/ 1208164 h 2257169"/>
              <a:gd name="connsiteX150" fmla="*/ 1447 w 3316302"/>
              <a:gd name="connsiteY150" fmla="*/ 1171992 h 2257169"/>
              <a:gd name="connsiteX151" fmla="*/ 0 w 3316302"/>
              <a:gd name="connsiteY151" fmla="*/ 1135819 h 2257169"/>
              <a:gd name="connsiteX152" fmla="*/ 1447 w 3316302"/>
              <a:gd name="connsiteY152" fmla="*/ 1098200 h 2257169"/>
              <a:gd name="connsiteX153" fmla="*/ 4341 w 3316302"/>
              <a:gd name="connsiteY153" fmla="*/ 1062027 h 2257169"/>
              <a:gd name="connsiteX154" fmla="*/ 11575 w 3316302"/>
              <a:gd name="connsiteY154" fmla="*/ 1027301 h 2257169"/>
              <a:gd name="connsiteX155" fmla="*/ 20257 w 3316302"/>
              <a:gd name="connsiteY155" fmla="*/ 992576 h 2257169"/>
              <a:gd name="connsiteX156" fmla="*/ 31832 w 3316302"/>
              <a:gd name="connsiteY156" fmla="*/ 959297 h 2257169"/>
              <a:gd name="connsiteX157" fmla="*/ 44854 w 3316302"/>
              <a:gd name="connsiteY157" fmla="*/ 927465 h 2257169"/>
              <a:gd name="connsiteX158" fmla="*/ 60770 w 3316302"/>
              <a:gd name="connsiteY158" fmla="*/ 895633 h 2257169"/>
              <a:gd name="connsiteX159" fmla="*/ 78133 w 3316302"/>
              <a:gd name="connsiteY159" fmla="*/ 865248 h 2257169"/>
              <a:gd name="connsiteX160" fmla="*/ 96943 w 3316302"/>
              <a:gd name="connsiteY160" fmla="*/ 837757 h 2257169"/>
              <a:gd name="connsiteX161" fmla="*/ 118646 w 3316302"/>
              <a:gd name="connsiteY161" fmla="*/ 810266 h 2257169"/>
              <a:gd name="connsiteX162" fmla="*/ 141797 w 3316302"/>
              <a:gd name="connsiteY162" fmla="*/ 785669 h 2257169"/>
              <a:gd name="connsiteX163" fmla="*/ 166394 w 3316302"/>
              <a:gd name="connsiteY163" fmla="*/ 762518 h 2257169"/>
              <a:gd name="connsiteX164" fmla="*/ 192438 w 3316302"/>
              <a:gd name="connsiteY164" fmla="*/ 742262 h 2257169"/>
              <a:gd name="connsiteX165" fmla="*/ 221376 w 3316302"/>
              <a:gd name="connsiteY165" fmla="*/ 722005 h 2257169"/>
              <a:gd name="connsiteX166" fmla="*/ 250314 w 3316302"/>
              <a:gd name="connsiteY166" fmla="*/ 706089 h 2257169"/>
              <a:gd name="connsiteX167" fmla="*/ 280699 w 3316302"/>
              <a:gd name="connsiteY167" fmla="*/ 691620 h 2257169"/>
              <a:gd name="connsiteX168" fmla="*/ 280699 w 3316302"/>
              <a:gd name="connsiteY168" fmla="*/ 496288 h 2257169"/>
              <a:gd name="connsiteX169" fmla="*/ 283593 w 3316302"/>
              <a:gd name="connsiteY169" fmla="*/ 467350 h 2257169"/>
              <a:gd name="connsiteX170" fmla="*/ 287934 w 3316302"/>
              <a:gd name="connsiteY170" fmla="*/ 438412 h 2257169"/>
              <a:gd name="connsiteX171" fmla="*/ 293722 w 3316302"/>
              <a:gd name="connsiteY171" fmla="*/ 410921 h 2257169"/>
              <a:gd name="connsiteX172" fmla="*/ 303850 w 3316302"/>
              <a:gd name="connsiteY172" fmla="*/ 384876 h 2257169"/>
              <a:gd name="connsiteX173" fmla="*/ 316872 w 3316302"/>
              <a:gd name="connsiteY173" fmla="*/ 360279 h 2257169"/>
              <a:gd name="connsiteX174" fmla="*/ 331341 w 3316302"/>
              <a:gd name="connsiteY174" fmla="*/ 335682 h 2257169"/>
              <a:gd name="connsiteX175" fmla="*/ 347257 w 3316302"/>
              <a:gd name="connsiteY175" fmla="*/ 313978 h 2257169"/>
              <a:gd name="connsiteX176" fmla="*/ 366067 w 3316302"/>
              <a:gd name="connsiteY176" fmla="*/ 293722 h 2257169"/>
              <a:gd name="connsiteX177" fmla="*/ 386323 w 3316302"/>
              <a:gd name="connsiteY177" fmla="*/ 274912 h 2257169"/>
              <a:gd name="connsiteX178" fmla="*/ 408027 w 3316302"/>
              <a:gd name="connsiteY178" fmla="*/ 258996 h 2257169"/>
              <a:gd name="connsiteX179" fmla="*/ 432624 w 3316302"/>
              <a:gd name="connsiteY179" fmla="*/ 244527 h 2257169"/>
              <a:gd name="connsiteX180" fmla="*/ 457222 w 3316302"/>
              <a:gd name="connsiteY180" fmla="*/ 231505 h 2257169"/>
              <a:gd name="connsiteX181" fmla="*/ 483266 w 3316302"/>
              <a:gd name="connsiteY181" fmla="*/ 222823 h 2257169"/>
              <a:gd name="connsiteX182" fmla="*/ 510757 w 3316302"/>
              <a:gd name="connsiteY182" fmla="*/ 215589 h 2257169"/>
              <a:gd name="connsiteX183" fmla="*/ 539695 w 3316302"/>
              <a:gd name="connsiteY183" fmla="*/ 211248 h 2257169"/>
              <a:gd name="connsiteX184" fmla="*/ 570080 w 3316302"/>
              <a:gd name="connsiteY184" fmla="*/ 209801 h 2257169"/>
              <a:gd name="connsiteX185" fmla="*/ 785668 w 3316302"/>
              <a:gd name="connsiteY185" fmla="*/ 209801 h 2257169"/>
              <a:gd name="connsiteX186" fmla="*/ 824735 w 3316302"/>
              <a:gd name="connsiteY186" fmla="*/ 185204 h 2257169"/>
              <a:gd name="connsiteX187" fmla="*/ 866695 w 3316302"/>
              <a:gd name="connsiteY187" fmla="*/ 162053 h 2257169"/>
              <a:gd name="connsiteX188" fmla="*/ 910102 w 3316302"/>
              <a:gd name="connsiteY188" fmla="*/ 141797 h 2257169"/>
              <a:gd name="connsiteX189" fmla="*/ 957850 w 3316302"/>
              <a:gd name="connsiteY189" fmla="*/ 121540 h 2257169"/>
              <a:gd name="connsiteX190" fmla="*/ 1007045 w 3316302"/>
              <a:gd name="connsiteY190" fmla="*/ 102730 h 2257169"/>
              <a:gd name="connsiteX191" fmla="*/ 1060580 w 3316302"/>
              <a:gd name="connsiteY191" fmla="*/ 85367 h 2257169"/>
              <a:gd name="connsiteX192" fmla="*/ 1115562 w 3316302"/>
              <a:gd name="connsiteY192" fmla="*/ 69452 h 2257169"/>
              <a:gd name="connsiteX193" fmla="*/ 1171991 w 3316302"/>
              <a:gd name="connsiteY193" fmla="*/ 54982 h 2257169"/>
              <a:gd name="connsiteX194" fmla="*/ 1231315 w 3316302"/>
              <a:gd name="connsiteY194" fmla="*/ 41960 h 2257169"/>
              <a:gd name="connsiteX195" fmla="*/ 1292085 w 3316302"/>
              <a:gd name="connsiteY195" fmla="*/ 31832 h 2257169"/>
              <a:gd name="connsiteX196" fmla="*/ 1354301 w 3316302"/>
              <a:gd name="connsiteY196" fmla="*/ 21704 h 2257169"/>
              <a:gd name="connsiteX197" fmla="*/ 1419412 w 3316302"/>
              <a:gd name="connsiteY197" fmla="*/ 14469 h 2257169"/>
              <a:gd name="connsiteX198" fmla="*/ 1484523 w 3316302"/>
              <a:gd name="connsiteY198" fmla="*/ 7235 h 2257169"/>
              <a:gd name="connsiteX199" fmla="*/ 1552527 w 3316302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2" h="2257169">
                <a:moveTo>
                  <a:pt x="1620531" y="0"/>
                </a:moveTo>
                <a:lnTo>
                  <a:pt x="1689983" y="0"/>
                </a:lnTo>
                <a:lnTo>
                  <a:pt x="1757987" y="0"/>
                </a:lnTo>
                <a:lnTo>
                  <a:pt x="1827439" y="2894"/>
                </a:lnTo>
                <a:lnTo>
                  <a:pt x="1893996" y="7235"/>
                </a:lnTo>
                <a:lnTo>
                  <a:pt x="1959107" y="14469"/>
                </a:lnTo>
                <a:lnTo>
                  <a:pt x="2024217" y="21704"/>
                </a:lnTo>
                <a:lnTo>
                  <a:pt x="2086434" y="31832"/>
                </a:lnTo>
                <a:lnTo>
                  <a:pt x="2147204" y="41960"/>
                </a:lnTo>
                <a:lnTo>
                  <a:pt x="2206527" y="54982"/>
                </a:lnTo>
                <a:lnTo>
                  <a:pt x="2264403" y="69452"/>
                </a:lnTo>
                <a:lnTo>
                  <a:pt x="2317939" y="85367"/>
                </a:lnTo>
                <a:lnTo>
                  <a:pt x="2371474" y="102730"/>
                </a:lnTo>
                <a:lnTo>
                  <a:pt x="2420669" y="121540"/>
                </a:lnTo>
                <a:lnTo>
                  <a:pt x="2468417" y="141797"/>
                </a:lnTo>
                <a:lnTo>
                  <a:pt x="2513271" y="162053"/>
                </a:lnTo>
                <a:lnTo>
                  <a:pt x="2553784" y="185204"/>
                </a:lnTo>
                <a:lnTo>
                  <a:pt x="2592851" y="209801"/>
                </a:lnTo>
                <a:lnTo>
                  <a:pt x="2737541" y="209801"/>
                </a:lnTo>
                <a:lnTo>
                  <a:pt x="2766479" y="211248"/>
                </a:lnTo>
                <a:lnTo>
                  <a:pt x="2795417" y="215589"/>
                </a:lnTo>
                <a:lnTo>
                  <a:pt x="2822908" y="222823"/>
                </a:lnTo>
                <a:lnTo>
                  <a:pt x="2848952" y="231505"/>
                </a:lnTo>
                <a:lnTo>
                  <a:pt x="2874997" y="244527"/>
                </a:lnTo>
                <a:lnTo>
                  <a:pt x="2898147" y="258996"/>
                </a:lnTo>
                <a:lnTo>
                  <a:pt x="2921297" y="274912"/>
                </a:lnTo>
                <a:lnTo>
                  <a:pt x="2941554" y="293722"/>
                </a:lnTo>
                <a:lnTo>
                  <a:pt x="2960364" y="313978"/>
                </a:lnTo>
                <a:lnTo>
                  <a:pt x="2976280" y="335682"/>
                </a:lnTo>
                <a:lnTo>
                  <a:pt x="2990749" y="360279"/>
                </a:lnTo>
                <a:lnTo>
                  <a:pt x="3002324" y="384876"/>
                </a:lnTo>
                <a:lnTo>
                  <a:pt x="3012452" y="410921"/>
                </a:lnTo>
                <a:lnTo>
                  <a:pt x="3019687" y="438412"/>
                </a:lnTo>
                <a:lnTo>
                  <a:pt x="3024027" y="467350"/>
                </a:lnTo>
                <a:lnTo>
                  <a:pt x="3025475" y="496288"/>
                </a:lnTo>
                <a:lnTo>
                  <a:pt x="3025475" y="687279"/>
                </a:lnTo>
                <a:lnTo>
                  <a:pt x="3057306" y="701748"/>
                </a:lnTo>
                <a:lnTo>
                  <a:pt x="3087691" y="717664"/>
                </a:lnTo>
                <a:lnTo>
                  <a:pt x="3116629" y="736474"/>
                </a:lnTo>
                <a:lnTo>
                  <a:pt x="3144121" y="756731"/>
                </a:lnTo>
                <a:lnTo>
                  <a:pt x="3170165" y="779881"/>
                </a:lnTo>
                <a:lnTo>
                  <a:pt x="3193315" y="805925"/>
                </a:lnTo>
                <a:lnTo>
                  <a:pt x="3216466" y="831969"/>
                </a:lnTo>
                <a:lnTo>
                  <a:pt x="3236722" y="860908"/>
                </a:lnTo>
                <a:lnTo>
                  <a:pt x="3254085" y="891293"/>
                </a:lnTo>
                <a:lnTo>
                  <a:pt x="3270001" y="923124"/>
                </a:lnTo>
                <a:lnTo>
                  <a:pt x="3284470" y="954956"/>
                </a:lnTo>
                <a:lnTo>
                  <a:pt x="3296045" y="989682"/>
                </a:lnTo>
                <a:lnTo>
                  <a:pt x="3304727" y="1024408"/>
                </a:lnTo>
                <a:lnTo>
                  <a:pt x="3311961" y="1060580"/>
                </a:lnTo>
                <a:lnTo>
                  <a:pt x="3314855" y="1098200"/>
                </a:lnTo>
                <a:lnTo>
                  <a:pt x="3316302" y="1135819"/>
                </a:lnTo>
                <a:lnTo>
                  <a:pt x="3314855" y="1173439"/>
                </a:lnTo>
                <a:lnTo>
                  <a:pt x="3311961" y="1209611"/>
                </a:lnTo>
                <a:lnTo>
                  <a:pt x="3304727" y="1245784"/>
                </a:lnTo>
                <a:lnTo>
                  <a:pt x="3296045" y="1281956"/>
                </a:lnTo>
                <a:lnTo>
                  <a:pt x="3284470" y="1315235"/>
                </a:lnTo>
                <a:lnTo>
                  <a:pt x="3270001" y="1348514"/>
                </a:lnTo>
                <a:lnTo>
                  <a:pt x="3254085" y="1380346"/>
                </a:lnTo>
                <a:lnTo>
                  <a:pt x="3236722" y="1410731"/>
                </a:lnTo>
                <a:lnTo>
                  <a:pt x="3216466" y="1438222"/>
                </a:lnTo>
                <a:lnTo>
                  <a:pt x="3193315" y="1465713"/>
                </a:lnTo>
                <a:lnTo>
                  <a:pt x="3170165" y="1490310"/>
                </a:lnTo>
                <a:lnTo>
                  <a:pt x="3144121" y="1513461"/>
                </a:lnTo>
                <a:lnTo>
                  <a:pt x="3116629" y="1535165"/>
                </a:lnTo>
                <a:lnTo>
                  <a:pt x="3087691" y="1553974"/>
                </a:lnTo>
                <a:lnTo>
                  <a:pt x="3057306" y="1569890"/>
                </a:lnTo>
                <a:lnTo>
                  <a:pt x="3025475" y="1584359"/>
                </a:lnTo>
                <a:lnTo>
                  <a:pt x="3025475" y="1779691"/>
                </a:lnTo>
                <a:lnTo>
                  <a:pt x="3024027" y="1808629"/>
                </a:lnTo>
                <a:lnTo>
                  <a:pt x="3019687" y="1837567"/>
                </a:lnTo>
                <a:lnTo>
                  <a:pt x="3012452" y="1865058"/>
                </a:lnTo>
                <a:lnTo>
                  <a:pt x="3002324" y="1891103"/>
                </a:lnTo>
                <a:lnTo>
                  <a:pt x="2990749" y="1915700"/>
                </a:lnTo>
                <a:lnTo>
                  <a:pt x="2976280" y="1940298"/>
                </a:lnTo>
                <a:lnTo>
                  <a:pt x="2960364" y="1962001"/>
                </a:lnTo>
                <a:lnTo>
                  <a:pt x="2941554" y="1982258"/>
                </a:lnTo>
                <a:lnTo>
                  <a:pt x="2921297" y="2001067"/>
                </a:lnTo>
                <a:lnTo>
                  <a:pt x="2898147" y="2016983"/>
                </a:lnTo>
                <a:lnTo>
                  <a:pt x="2874997" y="2031452"/>
                </a:lnTo>
                <a:lnTo>
                  <a:pt x="2848952" y="2043028"/>
                </a:lnTo>
                <a:lnTo>
                  <a:pt x="2822908" y="2053156"/>
                </a:lnTo>
                <a:lnTo>
                  <a:pt x="2795417" y="2060390"/>
                </a:lnTo>
                <a:lnTo>
                  <a:pt x="2766479" y="2064731"/>
                </a:lnTo>
                <a:lnTo>
                  <a:pt x="2737541" y="2066178"/>
                </a:lnTo>
                <a:lnTo>
                  <a:pt x="2562465" y="2066178"/>
                </a:lnTo>
                <a:lnTo>
                  <a:pt x="2523399" y="2087882"/>
                </a:lnTo>
                <a:lnTo>
                  <a:pt x="2481439" y="2108138"/>
                </a:lnTo>
                <a:lnTo>
                  <a:pt x="2438032" y="2128395"/>
                </a:lnTo>
                <a:lnTo>
                  <a:pt x="2391731" y="2147204"/>
                </a:lnTo>
                <a:lnTo>
                  <a:pt x="2342536" y="2163120"/>
                </a:lnTo>
                <a:lnTo>
                  <a:pt x="2290448" y="2179036"/>
                </a:lnTo>
                <a:lnTo>
                  <a:pt x="2236912" y="2193505"/>
                </a:lnTo>
                <a:lnTo>
                  <a:pt x="2181930" y="2206528"/>
                </a:lnTo>
                <a:lnTo>
                  <a:pt x="2125501" y="2218103"/>
                </a:lnTo>
                <a:lnTo>
                  <a:pt x="2066178" y="2228231"/>
                </a:lnTo>
                <a:lnTo>
                  <a:pt x="2006855" y="2236913"/>
                </a:lnTo>
                <a:lnTo>
                  <a:pt x="1944638" y="2244147"/>
                </a:lnTo>
                <a:lnTo>
                  <a:pt x="1882421" y="2249935"/>
                </a:lnTo>
                <a:lnTo>
                  <a:pt x="1818757" y="2254275"/>
                </a:lnTo>
                <a:lnTo>
                  <a:pt x="1755093" y="2255722"/>
                </a:lnTo>
                <a:lnTo>
                  <a:pt x="1689983" y="2257169"/>
                </a:lnTo>
                <a:lnTo>
                  <a:pt x="1623425" y="2255722"/>
                </a:lnTo>
                <a:lnTo>
                  <a:pt x="1559762" y="2254275"/>
                </a:lnTo>
                <a:lnTo>
                  <a:pt x="1496098" y="2249935"/>
                </a:lnTo>
                <a:lnTo>
                  <a:pt x="1433881" y="2244147"/>
                </a:lnTo>
                <a:lnTo>
                  <a:pt x="1371664" y="2236913"/>
                </a:lnTo>
                <a:lnTo>
                  <a:pt x="1312341" y="2228231"/>
                </a:lnTo>
                <a:lnTo>
                  <a:pt x="1253018" y="2218103"/>
                </a:lnTo>
                <a:lnTo>
                  <a:pt x="1196589" y="2206528"/>
                </a:lnTo>
                <a:lnTo>
                  <a:pt x="1141607" y="2193505"/>
                </a:lnTo>
                <a:lnTo>
                  <a:pt x="1088071" y="2179036"/>
                </a:lnTo>
                <a:lnTo>
                  <a:pt x="1035983" y="2163120"/>
                </a:lnTo>
                <a:lnTo>
                  <a:pt x="988235" y="2147204"/>
                </a:lnTo>
                <a:lnTo>
                  <a:pt x="940487" y="2128395"/>
                </a:lnTo>
                <a:lnTo>
                  <a:pt x="897080" y="2108138"/>
                </a:lnTo>
                <a:lnTo>
                  <a:pt x="855120" y="2087882"/>
                </a:lnTo>
                <a:lnTo>
                  <a:pt x="816053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7" y="2060390"/>
                </a:lnTo>
                <a:lnTo>
                  <a:pt x="483266" y="2053156"/>
                </a:lnTo>
                <a:lnTo>
                  <a:pt x="457222" y="2043028"/>
                </a:lnTo>
                <a:lnTo>
                  <a:pt x="432624" y="2031452"/>
                </a:lnTo>
                <a:lnTo>
                  <a:pt x="408027" y="2016983"/>
                </a:lnTo>
                <a:lnTo>
                  <a:pt x="386323" y="2001067"/>
                </a:lnTo>
                <a:lnTo>
                  <a:pt x="366067" y="1982258"/>
                </a:lnTo>
                <a:lnTo>
                  <a:pt x="347257" y="1962001"/>
                </a:lnTo>
                <a:lnTo>
                  <a:pt x="331341" y="1940298"/>
                </a:lnTo>
                <a:lnTo>
                  <a:pt x="316872" y="1915700"/>
                </a:lnTo>
                <a:lnTo>
                  <a:pt x="303850" y="1891103"/>
                </a:lnTo>
                <a:lnTo>
                  <a:pt x="293722" y="1865058"/>
                </a:lnTo>
                <a:lnTo>
                  <a:pt x="287934" y="1837567"/>
                </a:lnTo>
                <a:lnTo>
                  <a:pt x="283593" y="1808629"/>
                </a:lnTo>
                <a:lnTo>
                  <a:pt x="280699" y="1779691"/>
                </a:lnTo>
                <a:lnTo>
                  <a:pt x="280699" y="1580019"/>
                </a:lnTo>
                <a:lnTo>
                  <a:pt x="250314" y="1565550"/>
                </a:lnTo>
                <a:lnTo>
                  <a:pt x="221376" y="1548187"/>
                </a:lnTo>
                <a:lnTo>
                  <a:pt x="192438" y="1529377"/>
                </a:lnTo>
                <a:lnTo>
                  <a:pt x="166394" y="1507673"/>
                </a:lnTo>
                <a:lnTo>
                  <a:pt x="141797" y="1484523"/>
                </a:lnTo>
                <a:lnTo>
                  <a:pt x="118646" y="1459926"/>
                </a:lnTo>
                <a:lnTo>
                  <a:pt x="96943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4" y="1344173"/>
                </a:lnTo>
                <a:lnTo>
                  <a:pt x="31832" y="1312341"/>
                </a:lnTo>
                <a:lnTo>
                  <a:pt x="20257" y="1277616"/>
                </a:lnTo>
                <a:lnTo>
                  <a:pt x="11575" y="1244337"/>
                </a:lnTo>
                <a:lnTo>
                  <a:pt x="4341" y="1208164"/>
                </a:lnTo>
                <a:lnTo>
                  <a:pt x="1447" y="1171992"/>
                </a:lnTo>
                <a:lnTo>
                  <a:pt x="0" y="1135819"/>
                </a:lnTo>
                <a:lnTo>
                  <a:pt x="1447" y="1098200"/>
                </a:lnTo>
                <a:lnTo>
                  <a:pt x="4341" y="1062027"/>
                </a:lnTo>
                <a:lnTo>
                  <a:pt x="11575" y="1027301"/>
                </a:lnTo>
                <a:lnTo>
                  <a:pt x="20257" y="992576"/>
                </a:lnTo>
                <a:lnTo>
                  <a:pt x="31832" y="959297"/>
                </a:lnTo>
                <a:lnTo>
                  <a:pt x="44854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3" y="837757"/>
                </a:lnTo>
                <a:lnTo>
                  <a:pt x="118646" y="810266"/>
                </a:lnTo>
                <a:lnTo>
                  <a:pt x="141797" y="785669"/>
                </a:lnTo>
                <a:lnTo>
                  <a:pt x="166394" y="762518"/>
                </a:lnTo>
                <a:lnTo>
                  <a:pt x="192438" y="742262"/>
                </a:lnTo>
                <a:lnTo>
                  <a:pt x="221376" y="722005"/>
                </a:lnTo>
                <a:lnTo>
                  <a:pt x="250314" y="706089"/>
                </a:lnTo>
                <a:lnTo>
                  <a:pt x="280699" y="691620"/>
                </a:lnTo>
                <a:lnTo>
                  <a:pt x="280699" y="496288"/>
                </a:lnTo>
                <a:lnTo>
                  <a:pt x="283593" y="467350"/>
                </a:lnTo>
                <a:lnTo>
                  <a:pt x="287934" y="438412"/>
                </a:lnTo>
                <a:lnTo>
                  <a:pt x="293722" y="410921"/>
                </a:lnTo>
                <a:lnTo>
                  <a:pt x="303850" y="384876"/>
                </a:lnTo>
                <a:lnTo>
                  <a:pt x="316872" y="360279"/>
                </a:lnTo>
                <a:lnTo>
                  <a:pt x="331341" y="335682"/>
                </a:lnTo>
                <a:lnTo>
                  <a:pt x="347257" y="313978"/>
                </a:lnTo>
                <a:lnTo>
                  <a:pt x="366067" y="293722"/>
                </a:lnTo>
                <a:lnTo>
                  <a:pt x="386323" y="274912"/>
                </a:lnTo>
                <a:lnTo>
                  <a:pt x="408027" y="258996"/>
                </a:lnTo>
                <a:lnTo>
                  <a:pt x="432624" y="244527"/>
                </a:lnTo>
                <a:lnTo>
                  <a:pt x="457222" y="231505"/>
                </a:lnTo>
                <a:lnTo>
                  <a:pt x="483266" y="222823"/>
                </a:lnTo>
                <a:lnTo>
                  <a:pt x="510757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8" y="209801"/>
                </a:lnTo>
                <a:lnTo>
                  <a:pt x="824735" y="185204"/>
                </a:lnTo>
                <a:lnTo>
                  <a:pt x="866695" y="162053"/>
                </a:lnTo>
                <a:lnTo>
                  <a:pt x="910102" y="141797"/>
                </a:lnTo>
                <a:lnTo>
                  <a:pt x="957850" y="121540"/>
                </a:lnTo>
                <a:lnTo>
                  <a:pt x="1007045" y="102730"/>
                </a:lnTo>
                <a:lnTo>
                  <a:pt x="1060580" y="85367"/>
                </a:lnTo>
                <a:lnTo>
                  <a:pt x="1115562" y="69452"/>
                </a:lnTo>
                <a:lnTo>
                  <a:pt x="1171991" y="54982"/>
                </a:lnTo>
                <a:lnTo>
                  <a:pt x="1231315" y="41960"/>
                </a:lnTo>
                <a:lnTo>
                  <a:pt x="1292085" y="31832"/>
                </a:lnTo>
                <a:lnTo>
                  <a:pt x="1354301" y="21704"/>
                </a:lnTo>
                <a:lnTo>
                  <a:pt x="1419412" y="14469"/>
                </a:lnTo>
                <a:lnTo>
                  <a:pt x="1484523" y="7235"/>
                </a:lnTo>
                <a:lnTo>
                  <a:pt x="1552527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3" name="图片占位符 12"/>
          <p:cNvSpPr>
            <a:spLocks noGrp="1"/>
          </p:cNvSpPr>
          <p:nvPr>
            <p:ph type="pic" sz="quarter" idx="12"/>
          </p:nvPr>
        </p:nvSpPr>
        <p:spPr>
          <a:xfrm>
            <a:off x="4679259" y="2576001"/>
            <a:ext cx="3316301" cy="2257169"/>
          </a:xfrm>
          <a:custGeom>
            <a:avLst/>
            <a:gdLst>
              <a:gd name="connsiteX0" fmla="*/ 1620531 w 3316301"/>
              <a:gd name="connsiteY0" fmla="*/ 0 h 2257169"/>
              <a:gd name="connsiteX1" fmla="*/ 1689982 w 3316301"/>
              <a:gd name="connsiteY1" fmla="*/ 0 h 2257169"/>
              <a:gd name="connsiteX2" fmla="*/ 1757987 w 3316301"/>
              <a:gd name="connsiteY2" fmla="*/ 0 h 2257169"/>
              <a:gd name="connsiteX3" fmla="*/ 1827438 w 3316301"/>
              <a:gd name="connsiteY3" fmla="*/ 2894 h 2257169"/>
              <a:gd name="connsiteX4" fmla="*/ 1893995 w 3316301"/>
              <a:gd name="connsiteY4" fmla="*/ 7235 h 2257169"/>
              <a:gd name="connsiteX5" fmla="*/ 1959106 w 3316301"/>
              <a:gd name="connsiteY5" fmla="*/ 14469 h 2257169"/>
              <a:gd name="connsiteX6" fmla="*/ 2024217 w 3316301"/>
              <a:gd name="connsiteY6" fmla="*/ 21704 h 2257169"/>
              <a:gd name="connsiteX7" fmla="*/ 2086434 w 3316301"/>
              <a:gd name="connsiteY7" fmla="*/ 31832 h 2257169"/>
              <a:gd name="connsiteX8" fmla="*/ 2147203 w 3316301"/>
              <a:gd name="connsiteY8" fmla="*/ 41960 h 2257169"/>
              <a:gd name="connsiteX9" fmla="*/ 2206526 w 3316301"/>
              <a:gd name="connsiteY9" fmla="*/ 54982 h 2257169"/>
              <a:gd name="connsiteX10" fmla="*/ 2264403 w 3316301"/>
              <a:gd name="connsiteY10" fmla="*/ 69451 h 2257169"/>
              <a:gd name="connsiteX11" fmla="*/ 2317938 w 3316301"/>
              <a:gd name="connsiteY11" fmla="*/ 85367 h 2257169"/>
              <a:gd name="connsiteX12" fmla="*/ 2371473 w 3316301"/>
              <a:gd name="connsiteY12" fmla="*/ 102730 h 2257169"/>
              <a:gd name="connsiteX13" fmla="*/ 2420668 w 3316301"/>
              <a:gd name="connsiteY13" fmla="*/ 121540 h 2257169"/>
              <a:gd name="connsiteX14" fmla="*/ 2468416 w 3316301"/>
              <a:gd name="connsiteY14" fmla="*/ 141797 h 2257169"/>
              <a:gd name="connsiteX15" fmla="*/ 2513270 w 3316301"/>
              <a:gd name="connsiteY15" fmla="*/ 162053 h 2257169"/>
              <a:gd name="connsiteX16" fmla="*/ 2553783 w 3316301"/>
              <a:gd name="connsiteY16" fmla="*/ 185204 h 2257169"/>
              <a:gd name="connsiteX17" fmla="*/ 2592850 w 3316301"/>
              <a:gd name="connsiteY17" fmla="*/ 209801 h 2257169"/>
              <a:gd name="connsiteX18" fmla="*/ 2737540 w 3316301"/>
              <a:gd name="connsiteY18" fmla="*/ 209801 h 2257169"/>
              <a:gd name="connsiteX19" fmla="*/ 2766478 w 3316301"/>
              <a:gd name="connsiteY19" fmla="*/ 211248 h 2257169"/>
              <a:gd name="connsiteX20" fmla="*/ 2795416 w 3316301"/>
              <a:gd name="connsiteY20" fmla="*/ 215589 h 2257169"/>
              <a:gd name="connsiteX21" fmla="*/ 2822907 w 3316301"/>
              <a:gd name="connsiteY21" fmla="*/ 222823 h 2257169"/>
              <a:gd name="connsiteX22" fmla="*/ 2848951 w 3316301"/>
              <a:gd name="connsiteY22" fmla="*/ 231505 h 2257169"/>
              <a:gd name="connsiteX23" fmla="*/ 2874996 w 3316301"/>
              <a:gd name="connsiteY23" fmla="*/ 244527 h 2257169"/>
              <a:gd name="connsiteX24" fmla="*/ 2898146 w 3316301"/>
              <a:gd name="connsiteY24" fmla="*/ 258996 h 2257169"/>
              <a:gd name="connsiteX25" fmla="*/ 2921297 w 3316301"/>
              <a:gd name="connsiteY25" fmla="*/ 274912 h 2257169"/>
              <a:gd name="connsiteX26" fmla="*/ 2941553 w 3316301"/>
              <a:gd name="connsiteY26" fmla="*/ 293721 h 2257169"/>
              <a:gd name="connsiteX27" fmla="*/ 2960363 w 3316301"/>
              <a:gd name="connsiteY27" fmla="*/ 313978 h 2257169"/>
              <a:gd name="connsiteX28" fmla="*/ 2976279 w 3316301"/>
              <a:gd name="connsiteY28" fmla="*/ 335682 h 2257169"/>
              <a:gd name="connsiteX29" fmla="*/ 2990748 w 3316301"/>
              <a:gd name="connsiteY29" fmla="*/ 360279 h 2257169"/>
              <a:gd name="connsiteX30" fmla="*/ 3002323 w 3316301"/>
              <a:gd name="connsiteY30" fmla="*/ 384876 h 2257169"/>
              <a:gd name="connsiteX31" fmla="*/ 3012451 w 3316301"/>
              <a:gd name="connsiteY31" fmla="*/ 410921 h 2257169"/>
              <a:gd name="connsiteX32" fmla="*/ 3019686 w 3316301"/>
              <a:gd name="connsiteY32" fmla="*/ 438412 h 2257169"/>
              <a:gd name="connsiteX33" fmla="*/ 3024027 w 3316301"/>
              <a:gd name="connsiteY33" fmla="*/ 467350 h 2257169"/>
              <a:gd name="connsiteX34" fmla="*/ 3025474 w 3316301"/>
              <a:gd name="connsiteY34" fmla="*/ 496288 h 2257169"/>
              <a:gd name="connsiteX35" fmla="*/ 3025474 w 3316301"/>
              <a:gd name="connsiteY35" fmla="*/ 687279 h 2257169"/>
              <a:gd name="connsiteX36" fmla="*/ 3057305 w 3316301"/>
              <a:gd name="connsiteY36" fmla="*/ 701748 h 2257169"/>
              <a:gd name="connsiteX37" fmla="*/ 3087690 w 3316301"/>
              <a:gd name="connsiteY37" fmla="*/ 717664 h 2257169"/>
              <a:gd name="connsiteX38" fmla="*/ 3116628 w 3316301"/>
              <a:gd name="connsiteY38" fmla="*/ 736474 h 2257169"/>
              <a:gd name="connsiteX39" fmla="*/ 3144120 w 3316301"/>
              <a:gd name="connsiteY39" fmla="*/ 756731 h 2257169"/>
              <a:gd name="connsiteX40" fmla="*/ 3170164 w 3316301"/>
              <a:gd name="connsiteY40" fmla="*/ 779881 h 2257169"/>
              <a:gd name="connsiteX41" fmla="*/ 3193314 w 3316301"/>
              <a:gd name="connsiteY41" fmla="*/ 805925 h 2257169"/>
              <a:gd name="connsiteX42" fmla="*/ 3216465 w 3316301"/>
              <a:gd name="connsiteY42" fmla="*/ 831970 h 2257169"/>
              <a:gd name="connsiteX43" fmla="*/ 3236721 w 3316301"/>
              <a:gd name="connsiteY43" fmla="*/ 860908 h 2257169"/>
              <a:gd name="connsiteX44" fmla="*/ 3254084 w 3316301"/>
              <a:gd name="connsiteY44" fmla="*/ 891293 h 2257169"/>
              <a:gd name="connsiteX45" fmla="*/ 3270000 w 3316301"/>
              <a:gd name="connsiteY45" fmla="*/ 923125 h 2257169"/>
              <a:gd name="connsiteX46" fmla="*/ 3284469 w 3316301"/>
              <a:gd name="connsiteY46" fmla="*/ 954956 h 2257169"/>
              <a:gd name="connsiteX47" fmla="*/ 3296044 w 3316301"/>
              <a:gd name="connsiteY47" fmla="*/ 989682 h 2257169"/>
              <a:gd name="connsiteX48" fmla="*/ 3304726 w 3316301"/>
              <a:gd name="connsiteY48" fmla="*/ 1024408 h 2257169"/>
              <a:gd name="connsiteX49" fmla="*/ 3311960 w 3316301"/>
              <a:gd name="connsiteY49" fmla="*/ 1060580 h 2257169"/>
              <a:gd name="connsiteX50" fmla="*/ 3314854 w 3316301"/>
              <a:gd name="connsiteY50" fmla="*/ 1098200 h 2257169"/>
              <a:gd name="connsiteX51" fmla="*/ 3316301 w 3316301"/>
              <a:gd name="connsiteY51" fmla="*/ 1135819 h 2257169"/>
              <a:gd name="connsiteX52" fmla="*/ 3314854 w 3316301"/>
              <a:gd name="connsiteY52" fmla="*/ 1173439 h 2257169"/>
              <a:gd name="connsiteX53" fmla="*/ 3311960 w 3316301"/>
              <a:gd name="connsiteY53" fmla="*/ 1209611 h 2257169"/>
              <a:gd name="connsiteX54" fmla="*/ 3304726 w 3316301"/>
              <a:gd name="connsiteY54" fmla="*/ 1245784 h 2257169"/>
              <a:gd name="connsiteX55" fmla="*/ 3296044 w 3316301"/>
              <a:gd name="connsiteY55" fmla="*/ 1281956 h 2257169"/>
              <a:gd name="connsiteX56" fmla="*/ 3284469 w 3316301"/>
              <a:gd name="connsiteY56" fmla="*/ 1315235 h 2257169"/>
              <a:gd name="connsiteX57" fmla="*/ 3270000 w 3316301"/>
              <a:gd name="connsiteY57" fmla="*/ 1348514 h 2257169"/>
              <a:gd name="connsiteX58" fmla="*/ 3254084 w 3316301"/>
              <a:gd name="connsiteY58" fmla="*/ 1380346 h 2257169"/>
              <a:gd name="connsiteX59" fmla="*/ 3236721 w 3316301"/>
              <a:gd name="connsiteY59" fmla="*/ 1410731 h 2257169"/>
              <a:gd name="connsiteX60" fmla="*/ 3216465 w 3316301"/>
              <a:gd name="connsiteY60" fmla="*/ 1438222 h 2257169"/>
              <a:gd name="connsiteX61" fmla="*/ 3193314 w 3316301"/>
              <a:gd name="connsiteY61" fmla="*/ 1465713 h 2257169"/>
              <a:gd name="connsiteX62" fmla="*/ 3170164 w 3316301"/>
              <a:gd name="connsiteY62" fmla="*/ 1490310 h 2257169"/>
              <a:gd name="connsiteX63" fmla="*/ 3144120 w 3316301"/>
              <a:gd name="connsiteY63" fmla="*/ 1513461 h 2257169"/>
              <a:gd name="connsiteX64" fmla="*/ 3116628 w 3316301"/>
              <a:gd name="connsiteY64" fmla="*/ 1535164 h 2257169"/>
              <a:gd name="connsiteX65" fmla="*/ 3087690 w 3316301"/>
              <a:gd name="connsiteY65" fmla="*/ 1553974 h 2257169"/>
              <a:gd name="connsiteX66" fmla="*/ 3057305 w 3316301"/>
              <a:gd name="connsiteY66" fmla="*/ 1569890 h 2257169"/>
              <a:gd name="connsiteX67" fmla="*/ 3025474 w 3316301"/>
              <a:gd name="connsiteY67" fmla="*/ 1584359 h 2257169"/>
              <a:gd name="connsiteX68" fmla="*/ 3025474 w 3316301"/>
              <a:gd name="connsiteY68" fmla="*/ 1779691 h 2257169"/>
              <a:gd name="connsiteX69" fmla="*/ 3024027 w 3316301"/>
              <a:gd name="connsiteY69" fmla="*/ 1808629 h 2257169"/>
              <a:gd name="connsiteX70" fmla="*/ 3019686 w 3316301"/>
              <a:gd name="connsiteY70" fmla="*/ 1837567 h 2257169"/>
              <a:gd name="connsiteX71" fmla="*/ 3012451 w 3316301"/>
              <a:gd name="connsiteY71" fmla="*/ 1865058 h 2257169"/>
              <a:gd name="connsiteX72" fmla="*/ 3002323 w 3316301"/>
              <a:gd name="connsiteY72" fmla="*/ 1891103 h 2257169"/>
              <a:gd name="connsiteX73" fmla="*/ 2990748 w 3316301"/>
              <a:gd name="connsiteY73" fmla="*/ 1915700 h 2257169"/>
              <a:gd name="connsiteX74" fmla="*/ 2976279 w 3316301"/>
              <a:gd name="connsiteY74" fmla="*/ 1940297 h 2257169"/>
              <a:gd name="connsiteX75" fmla="*/ 2960363 w 3316301"/>
              <a:gd name="connsiteY75" fmla="*/ 1962001 h 2257169"/>
              <a:gd name="connsiteX76" fmla="*/ 2941553 w 3316301"/>
              <a:gd name="connsiteY76" fmla="*/ 1982258 h 2257169"/>
              <a:gd name="connsiteX77" fmla="*/ 2921297 w 3316301"/>
              <a:gd name="connsiteY77" fmla="*/ 2001067 h 2257169"/>
              <a:gd name="connsiteX78" fmla="*/ 2898146 w 3316301"/>
              <a:gd name="connsiteY78" fmla="*/ 2016983 h 2257169"/>
              <a:gd name="connsiteX79" fmla="*/ 2874996 w 3316301"/>
              <a:gd name="connsiteY79" fmla="*/ 2031452 h 2257169"/>
              <a:gd name="connsiteX80" fmla="*/ 2848951 w 3316301"/>
              <a:gd name="connsiteY80" fmla="*/ 2043028 h 2257169"/>
              <a:gd name="connsiteX81" fmla="*/ 2822907 w 3316301"/>
              <a:gd name="connsiteY81" fmla="*/ 2053156 h 2257169"/>
              <a:gd name="connsiteX82" fmla="*/ 2795416 w 3316301"/>
              <a:gd name="connsiteY82" fmla="*/ 2060390 h 2257169"/>
              <a:gd name="connsiteX83" fmla="*/ 2766478 w 3316301"/>
              <a:gd name="connsiteY83" fmla="*/ 2064731 h 2257169"/>
              <a:gd name="connsiteX84" fmla="*/ 2737540 w 3316301"/>
              <a:gd name="connsiteY84" fmla="*/ 2066178 h 2257169"/>
              <a:gd name="connsiteX85" fmla="*/ 2562465 w 3316301"/>
              <a:gd name="connsiteY85" fmla="*/ 2066178 h 2257169"/>
              <a:gd name="connsiteX86" fmla="*/ 2523398 w 3316301"/>
              <a:gd name="connsiteY86" fmla="*/ 2087882 h 2257169"/>
              <a:gd name="connsiteX87" fmla="*/ 2481438 w 3316301"/>
              <a:gd name="connsiteY87" fmla="*/ 2108138 h 2257169"/>
              <a:gd name="connsiteX88" fmla="*/ 2438031 w 3316301"/>
              <a:gd name="connsiteY88" fmla="*/ 2128395 h 2257169"/>
              <a:gd name="connsiteX89" fmla="*/ 2391730 w 3316301"/>
              <a:gd name="connsiteY89" fmla="*/ 2147204 h 2257169"/>
              <a:gd name="connsiteX90" fmla="*/ 2342535 w 3316301"/>
              <a:gd name="connsiteY90" fmla="*/ 2163120 h 2257169"/>
              <a:gd name="connsiteX91" fmla="*/ 2290447 w 3316301"/>
              <a:gd name="connsiteY91" fmla="*/ 2179036 h 2257169"/>
              <a:gd name="connsiteX92" fmla="*/ 2236911 w 3316301"/>
              <a:gd name="connsiteY92" fmla="*/ 2193505 h 2257169"/>
              <a:gd name="connsiteX93" fmla="*/ 2181929 w 3316301"/>
              <a:gd name="connsiteY93" fmla="*/ 2206528 h 2257169"/>
              <a:gd name="connsiteX94" fmla="*/ 2125500 w 3316301"/>
              <a:gd name="connsiteY94" fmla="*/ 2218103 h 2257169"/>
              <a:gd name="connsiteX95" fmla="*/ 2066177 w 3316301"/>
              <a:gd name="connsiteY95" fmla="*/ 2228231 h 2257169"/>
              <a:gd name="connsiteX96" fmla="*/ 2006854 w 3316301"/>
              <a:gd name="connsiteY96" fmla="*/ 2236912 h 2257169"/>
              <a:gd name="connsiteX97" fmla="*/ 1944637 w 3316301"/>
              <a:gd name="connsiteY97" fmla="*/ 2244147 h 2257169"/>
              <a:gd name="connsiteX98" fmla="*/ 1882420 w 3316301"/>
              <a:gd name="connsiteY98" fmla="*/ 2249935 h 2257169"/>
              <a:gd name="connsiteX99" fmla="*/ 1818756 w 3316301"/>
              <a:gd name="connsiteY99" fmla="*/ 2254275 h 2257169"/>
              <a:gd name="connsiteX100" fmla="*/ 1755093 w 3316301"/>
              <a:gd name="connsiteY100" fmla="*/ 2255722 h 2257169"/>
              <a:gd name="connsiteX101" fmla="*/ 1689982 w 3316301"/>
              <a:gd name="connsiteY101" fmla="*/ 2257169 h 2257169"/>
              <a:gd name="connsiteX102" fmla="*/ 1623425 w 3316301"/>
              <a:gd name="connsiteY102" fmla="*/ 2255722 h 2257169"/>
              <a:gd name="connsiteX103" fmla="*/ 1559761 w 3316301"/>
              <a:gd name="connsiteY103" fmla="*/ 2254275 h 2257169"/>
              <a:gd name="connsiteX104" fmla="*/ 1496097 w 3316301"/>
              <a:gd name="connsiteY104" fmla="*/ 2249935 h 2257169"/>
              <a:gd name="connsiteX105" fmla="*/ 1433880 w 3316301"/>
              <a:gd name="connsiteY105" fmla="*/ 2244147 h 2257169"/>
              <a:gd name="connsiteX106" fmla="*/ 1371663 w 3316301"/>
              <a:gd name="connsiteY106" fmla="*/ 2236912 h 2257169"/>
              <a:gd name="connsiteX107" fmla="*/ 1312340 w 3316301"/>
              <a:gd name="connsiteY107" fmla="*/ 2228231 h 2257169"/>
              <a:gd name="connsiteX108" fmla="*/ 1253017 w 3316301"/>
              <a:gd name="connsiteY108" fmla="*/ 2218103 h 2257169"/>
              <a:gd name="connsiteX109" fmla="*/ 1196588 w 3316301"/>
              <a:gd name="connsiteY109" fmla="*/ 2206528 h 2257169"/>
              <a:gd name="connsiteX110" fmla="*/ 1141606 w 3316301"/>
              <a:gd name="connsiteY110" fmla="*/ 2193505 h 2257169"/>
              <a:gd name="connsiteX111" fmla="*/ 1088071 w 3316301"/>
              <a:gd name="connsiteY111" fmla="*/ 2179036 h 2257169"/>
              <a:gd name="connsiteX112" fmla="*/ 1035982 w 3316301"/>
              <a:gd name="connsiteY112" fmla="*/ 2163120 h 2257169"/>
              <a:gd name="connsiteX113" fmla="*/ 988234 w 3316301"/>
              <a:gd name="connsiteY113" fmla="*/ 2147204 h 2257169"/>
              <a:gd name="connsiteX114" fmla="*/ 940486 w 3316301"/>
              <a:gd name="connsiteY114" fmla="*/ 2128395 h 2257169"/>
              <a:gd name="connsiteX115" fmla="*/ 897079 w 3316301"/>
              <a:gd name="connsiteY115" fmla="*/ 2108138 h 2257169"/>
              <a:gd name="connsiteX116" fmla="*/ 855120 w 3316301"/>
              <a:gd name="connsiteY116" fmla="*/ 2087882 h 2257169"/>
              <a:gd name="connsiteX117" fmla="*/ 816053 w 3316301"/>
              <a:gd name="connsiteY117" fmla="*/ 2066178 h 2257169"/>
              <a:gd name="connsiteX118" fmla="*/ 570080 w 3316301"/>
              <a:gd name="connsiteY118" fmla="*/ 2066178 h 2257169"/>
              <a:gd name="connsiteX119" fmla="*/ 539695 w 3316301"/>
              <a:gd name="connsiteY119" fmla="*/ 2064731 h 2257169"/>
              <a:gd name="connsiteX120" fmla="*/ 510756 w 3316301"/>
              <a:gd name="connsiteY120" fmla="*/ 2060390 h 2257169"/>
              <a:gd name="connsiteX121" fmla="*/ 483265 w 3316301"/>
              <a:gd name="connsiteY121" fmla="*/ 2053156 h 2257169"/>
              <a:gd name="connsiteX122" fmla="*/ 457221 w 3316301"/>
              <a:gd name="connsiteY122" fmla="*/ 2043028 h 2257169"/>
              <a:gd name="connsiteX123" fmla="*/ 432624 w 3316301"/>
              <a:gd name="connsiteY123" fmla="*/ 2031452 h 2257169"/>
              <a:gd name="connsiteX124" fmla="*/ 408026 w 3316301"/>
              <a:gd name="connsiteY124" fmla="*/ 2016983 h 2257169"/>
              <a:gd name="connsiteX125" fmla="*/ 386322 w 3316301"/>
              <a:gd name="connsiteY125" fmla="*/ 2001067 h 2257169"/>
              <a:gd name="connsiteX126" fmla="*/ 366066 w 3316301"/>
              <a:gd name="connsiteY126" fmla="*/ 1982258 h 2257169"/>
              <a:gd name="connsiteX127" fmla="*/ 347256 w 3316301"/>
              <a:gd name="connsiteY127" fmla="*/ 1962001 h 2257169"/>
              <a:gd name="connsiteX128" fmla="*/ 331340 w 3316301"/>
              <a:gd name="connsiteY128" fmla="*/ 1940297 h 2257169"/>
              <a:gd name="connsiteX129" fmla="*/ 316871 w 3316301"/>
              <a:gd name="connsiteY129" fmla="*/ 1915700 h 2257169"/>
              <a:gd name="connsiteX130" fmla="*/ 303849 w 3316301"/>
              <a:gd name="connsiteY130" fmla="*/ 1891103 h 2257169"/>
              <a:gd name="connsiteX131" fmla="*/ 293721 w 3316301"/>
              <a:gd name="connsiteY131" fmla="*/ 1865058 h 2257169"/>
              <a:gd name="connsiteX132" fmla="*/ 287933 w 3316301"/>
              <a:gd name="connsiteY132" fmla="*/ 1837567 h 2257169"/>
              <a:gd name="connsiteX133" fmla="*/ 283592 w 3316301"/>
              <a:gd name="connsiteY133" fmla="*/ 1808629 h 2257169"/>
              <a:gd name="connsiteX134" fmla="*/ 280699 w 3316301"/>
              <a:gd name="connsiteY134" fmla="*/ 1779691 h 2257169"/>
              <a:gd name="connsiteX135" fmla="*/ 280699 w 3316301"/>
              <a:gd name="connsiteY135" fmla="*/ 1580018 h 2257169"/>
              <a:gd name="connsiteX136" fmla="*/ 250314 w 3316301"/>
              <a:gd name="connsiteY136" fmla="*/ 1565549 h 2257169"/>
              <a:gd name="connsiteX137" fmla="*/ 221375 w 3316301"/>
              <a:gd name="connsiteY137" fmla="*/ 1548187 h 2257169"/>
              <a:gd name="connsiteX138" fmla="*/ 192437 w 3316301"/>
              <a:gd name="connsiteY138" fmla="*/ 1529377 h 2257169"/>
              <a:gd name="connsiteX139" fmla="*/ 166393 w 3316301"/>
              <a:gd name="connsiteY139" fmla="*/ 1507673 h 2257169"/>
              <a:gd name="connsiteX140" fmla="*/ 141796 w 3316301"/>
              <a:gd name="connsiteY140" fmla="*/ 1484523 h 2257169"/>
              <a:gd name="connsiteX141" fmla="*/ 118645 w 3316301"/>
              <a:gd name="connsiteY141" fmla="*/ 1459926 h 2257169"/>
              <a:gd name="connsiteX142" fmla="*/ 96942 w 3316301"/>
              <a:gd name="connsiteY142" fmla="*/ 1433881 h 2257169"/>
              <a:gd name="connsiteX143" fmla="*/ 78133 w 3316301"/>
              <a:gd name="connsiteY143" fmla="*/ 1404943 h 2257169"/>
              <a:gd name="connsiteX144" fmla="*/ 60770 w 3316301"/>
              <a:gd name="connsiteY144" fmla="*/ 1376005 h 2257169"/>
              <a:gd name="connsiteX145" fmla="*/ 44853 w 3316301"/>
              <a:gd name="connsiteY145" fmla="*/ 1344173 h 2257169"/>
              <a:gd name="connsiteX146" fmla="*/ 31831 w 3316301"/>
              <a:gd name="connsiteY146" fmla="*/ 1312341 h 2257169"/>
              <a:gd name="connsiteX147" fmla="*/ 20256 w 3316301"/>
              <a:gd name="connsiteY147" fmla="*/ 1277616 h 2257169"/>
              <a:gd name="connsiteX148" fmla="*/ 11574 w 3316301"/>
              <a:gd name="connsiteY148" fmla="*/ 1244337 h 2257169"/>
              <a:gd name="connsiteX149" fmla="*/ 4340 w 3316301"/>
              <a:gd name="connsiteY149" fmla="*/ 1208164 h 2257169"/>
              <a:gd name="connsiteX150" fmla="*/ 1446 w 3316301"/>
              <a:gd name="connsiteY150" fmla="*/ 1171992 h 2257169"/>
              <a:gd name="connsiteX151" fmla="*/ 0 w 3316301"/>
              <a:gd name="connsiteY151" fmla="*/ 1135819 h 2257169"/>
              <a:gd name="connsiteX152" fmla="*/ 1446 w 3316301"/>
              <a:gd name="connsiteY152" fmla="*/ 1098200 h 2257169"/>
              <a:gd name="connsiteX153" fmla="*/ 4340 w 3316301"/>
              <a:gd name="connsiteY153" fmla="*/ 1062027 h 2257169"/>
              <a:gd name="connsiteX154" fmla="*/ 11574 w 3316301"/>
              <a:gd name="connsiteY154" fmla="*/ 1027301 h 2257169"/>
              <a:gd name="connsiteX155" fmla="*/ 20256 w 3316301"/>
              <a:gd name="connsiteY155" fmla="*/ 992576 h 2257169"/>
              <a:gd name="connsiteX156" fmla="*/ 31831 w 3316301"/>
              <a:gd name="connsiteY156" fmla="*/ 959297 h 2257169"/>
              <a:gd name="connsiteX157" fmla="*/ 44853 w 3316301"/>
              <a:gd name="connsiteY157" fmla="*/ 927465 h 2257169"/>
              <a:gd name="connsiteX158" fmla="*/ 60770 w 3316301"/>
              <a:gd name="connsiteY158" fmla="*/ 895633 h 2257169"/>
              <a:gd name="connsiteX159" fmla="*/ 78133 w 3316301"/>
              <a:gd name="connsiteY159" fmla="*/ 865248 h 2257169"/>
              <a:gd name="connsiteX160" fmla="*/ 96942 w 3316301"/>
              <a:gd name="connsiteY160" fmla="*/ 837757 h 2257169"/>
              <a:gd name="connsiteX161" fmla="*/ 118645 w 3316301"/>
              <a:gd name="connsiteY161" fmla="*/ 810266 h 2257169"/>
              <a:gd name="connsiteX162" fmla="*/ 141796 w 3316301"/>
              <a:gd name="connsiteY162" fmla="*/ 785669 h 2257169"/>
              <a:gd name="connsiteX163" fmla="*/ 166393 w 3316301"/>
              <a:gd name="connsiteY163" fmla="*/ 762518 h 2257169"/>
              <a:gd name="connsiteX164" fmla="*/ 192437 w 3316301"/>
              <a:gd name="connsiteY164" fmla="*/ 742262 h 2257169"/>
              <a:gd name="connsiteX165" fmla="*/ 221375 w 3316301"/>
              <a:gd name="connsiteY165" fmla="*/ 722005 h 2257169"/>
              <a:gd name="connsiteX166" fmla="*/ 250314 w 3316301"/>
              <a:gd name="connsiteY166" fmla="*/ 706089 h 2257169"/>
              <a:gd name="connsiteX167" fmla="*/ 280699 w 3316301"/>
              <a:gd name="connsiteY167" fmla="*/ 691620 h 2257169"/>
              <a:gd name="connsiteX168" fmla="*/ 280699 w 3316301"/>
              <a:gd name="connsiteY168" fmla="*/ 496288 h 2257169"/>
              <a:gd name="connsiteX169" fmla="*/ 283592 w 3316301"/>
              <a:gd name="connsiteY169" fmla="*/ 467350 h 2257169"/>
              <a:gd name="connsiteX170" fmla="*/ 287933 w 3316301"/>
              <a:gd name="connsiteY170" fmla="*/ 438412 h 2257169"/>
              <a:gd name="connsiteX171" fmla="*/ 293721 w 3316301"/>
              <a:gd name="connsiteY171" fmla="*/ 410921 h 2257169"/>
              <a:gd name="connsiteX172" fmla="*/ 303849 w 3316301"/>
              <a:gd name="connsiteY172" fmla="*/ 384876 h 2257169"/>
              <a:gd name="connsiteX173" fmla="*/ 316871 w 3316301"/>
              <a:gd name="connsiteY173" fmla="*/ 360279 h 2257169"/>
              <a:gd name="connsiteX174" fmla="*/ 331340 w 3316301"/>
              <a:gd name="connsiteY174" fmla="*/ 335682 h 2257169"/>
              <a:gd name="connsiteX175" fmla="*/ 347256 w 3316301"/>
              <a:gd name="connsiteY175" fmla="*/ 313978 h 2257169"/>
              <a:gd name="connsiteX176" fmla="*/ 366066 w 3316301"/>
              <a:gd name="connsiteY176" fmla="*/ 293721 h 2257169"/>
              <a:gd name="connsiteX177" fmla="*/ 386322 w 3316301"/>
              <a:gd name="connsiteY177" fmla="*/ 274912 h 2257169"/>
              <a:gd name="connsiteX178" fmla="*/ 408026 w 3316301"/>
              <a:gd name="connsiteY178" fmla="*/ 258996 h 2257169"/>
              <a:gd name="connsiteX179" fmla="*/ 432624 w 3316301"/>
              <a:gd name="connsiteY179" fmla="*/ 244527 h 2257169"/>
              <a:gd name="connsiteX180" fmla="*/ 457221 w 3316301"/>
              <a:gd name="connsiteY180" fmla="*/ 231505 h 2257169"/>
              <a:gd name="connsiteX181" fmla="*/ 483265 w 3316301"/>
              <a:gd name="connsiteY181" fmla="*/ 222823 h 2257169"/>
              <a:gd name="connsiteX182" fmla="*/ 510756 w 3316301"/>
              <a:gd name="connsiteY182" fmla="*/ 215589 h 2257169"/>
              <a:gd name="connsiteX183" fmla="*/ 539695 w 3316301"/>
              <a:gd name="connsiteY183" fmla="*/ 211248 h 2257169"/>
              <a:gd name="connsiteX184" fmla="*/ 570080 w 3316301"/>
              <a:gd name="connsiteY184" fmla="*/ 209801 h 2257169"/>
              <a:gd name="connsiteX185" fmla="*/ 785668 w 3316301"/>
              <a:gd name="connsiteY185" fmla="*/ 209801 h 2257169"/>
              <a:gd name="connsiteX186" fmla="*/ 824735 w 3316301"/>
              <a:gd name="connsiteY186" fmla="*/ 185204 h 2257169"/>
              <a:gd name="connsiteX187" fmla="*/ 866694 w 3316301"/>
              <a:gd name="connsiteY187" fmla="*/ 162053 h 2257169"/>
              <a:gd name="connsiteX188" fmla="*/ 910101 w 3316301"/>
              <a:gd name="connsiteY188" fmla="*/ 141797 h 2257169"/>
              <a:gd name="connsiteX189" fmla="*/ 957849 w 3316301"/>
              <a:gd name="connsiteY189" fmla="*/ 121540 h 2257169"/>
              <a:gd name="connsiteX190" fmla="*/ 1007044 w 3316301"/>
              <a:gd name="connsiteY190" fmla="*/ 102730 h 2257169"/>
              <a:gd name="connsiteX191" fmla="*/ 1060579 w 3316301"/>
              <a:gd name="connsiteY191" fmla="*/ 85367 h 2257169"/>
              <a:gd name="connsiteX192" fmla="*/ 1115562 w 3316301"/>
              <a:gd name="connsiteY192" fmla="*/ 69451 h 2257169"/>
              <a:gd name="connsiteX193" fmla="*/ 1171991 w 3316301"/>
              <a:gd name="connsiteY193" fmla="*/ 54982 h 2257169"/>
              <a:gd name="connsiteX194" fmla="*/ 1231314 w 3316301"/>
              <a:gd name="connsiteY194" fmla="*/ 41960 h 2257169"/>
              <a:gd name="connsiteX195" fmla="*/ 1292084 w 3316301"/>
              <a:gd name="connsiteY195" fmla="*/ 31832 h 2257169"/>
              <a:gd name="connsiteX196" fmla="*/ 1354301 w 3316301"/>
              <a:gd name="connsiteY196" fmla="*/ 21704 h 2257169"/>
              <a:gd name="connsiteX197" fmla="*/ 1419411 w 3316301"/>
              <a:gd name="connsiteY197" fmla="*/ 14469 h 2257169"/>
              <a:gd name="connsiteX198" fmla="*/ 1484522 w 3316301"/>
              <a:gd name="connsiteY198" fmla="*/ 7235 h 2257169"/>
              <a:gd name="connsiteX199" fmla="*/ 1552526 w 3316301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1" h="2257169">
                <a:moveTo>
                  <a:pt x="1620531" y="0"/>
                </a:moveTo>
                <a:lnTo>
                  <a:pt x="1689982" y="0"/>
                </a:lnTo>
                <a:lnTo>
                  <a:pt x="1757987" y="0"/>
                </a:lnTo>
                <a:lnTo>
                  <a:pt x="1827438" y="2894"/>
                </a:lnTo>
                <a:lnTo>
                  <a:pt x="1893995" y="7235"/>
                </a:lnTo>
                <a:lnTo>
                  <a:pt x="1959106" y="14469"/>
                </a:lnTo>
                <a:lnTo>
                  <a:pt x="2024217" y="21704"/>
                </a:lnTo>
                <a:lnTo>
                  <a:pt x="2086434" y="31832"/>
                </a:lnTo>
                <a:lnTo>
                  <a:pt x="2147203" y="41960"/>
                </a:lnTo>
                <a:lnTo>
                  <a:pt x="2206526" y="54982"/>
                </a:lnTo>
                <a:lnTo>
                  <a:pt x="2264403" y="69451"/>
                </a:lnTo>
                <a:lnTo>
                  <a:pt x="2317938" y="85367"/>
                </a:lnTo>
                <a:lnTo>
                  <a:pt x="2371473" y="102730"/>
                </a:lnTo>
                <a:lnTo>
                  <a:pt x="2420668" y="121540"/>
                </a:lnTo>
                <a:lnTo>
                  <a:pt x="2468416" y="141797"/>
                </a:lnTo>
                <a:lnTo>
                  <a:pt x="2513270" y="162053"/>
                </a:lnTo>
                <a:lnTo>
                  <a:pt x="2553783" y="185204"/>
                </a:lnTo>
                <a:lnTo>
                  <a:pt x="2592850" y="209801"/>
                </a:lnTo>
                <a:lnTo>
                  <a:pt x="2737540" y="209801"/>
                </a:lnTo>
                <a:lnTo>
                  <a:pt x="2766478" y="211248"/>
                </a:lnTo>
                <a:lnTo>
                  <a:pt x="2795416" y="215589"/>
                </a:lnTo>
                <a:lnTo>
                  <a:pt x="2822907" y="222823"/>
                </a:lnTo>
                <a:lnTo>
                  <a:pt x="2848951" y="231505"/>
                </a:lnTo>
                <a:lnTo>
                  <a:pt x="2874996" y="244527"/>
                </a:lnTo>
                <a:lnTo>
                  <a:pt x="2898146" y="258996"/>
                </a:lnTo>
                <a:lnTo>
                  <a:pt x="2921297" y="274912"/>
                </a:lnTo>
                <a:lnTo>
                  <a:pt x="2941553" y="293721"/>
                </a:lnTo>
                <a:lnTo>
                  <a:pt x="2960363" y="313978"/>
                </a:lnTo>
                <a:lnTo>
                  <a:pt x="2976279" y="335682"/>
                </a:lnTo>
                <a:lnTo>
                  <a:pt x="2990748" y="360279"/>
                </a:lnTo>
                <a:lnTo>
                  <a:pt x="3002323" y="384876"/>
                </a:lnTo>
                <a:lnTo>
                  <a:pt x="3012451" y="410921"/>
                </a:lnTo>
                <a:lnTo>
                  <a:pt x="3019686" y="438412"/>
                </a:lnTo>
                <a:lnTo>
                  <a:pt x="3024027" y="467350"/>
                </a:lnTo>
                <a:lnTo>
                  <a:pt x="3025474" y="496288"/>
                </a:lnTo>
                <a:lnTo>
                  <a:pt x="3025474" y="687279"/>
                </a:lnTo>
                <a:lnTo>
                  <a:pt x="3057305" y="701748"/>
                </a:lnTo>
                <a:lnTo>
                  <a:pt x="3087690" y="717664"/>
                </a:lnTo>
                <a:lnTo>
                  <a:pt x="3116628" y="736474"/>
                </a:lnTo>
                <a:lnTo>
                  <a:pt x="3144120" y="756731"/>
                </a:lnTo>
                <a:lnTo>
                  <a:pt x="3170164" y="779881"/>
                </a:lnTo>
                <a:lnTo>
                  <a:pt x="3193314" y="805925"/>
                </a:lnTo>
                <a:lnTo>
                  <a:pt x="3216465" y="831970"/>
                </a:lnTo>
                <a:lnTo>
                  <a:pt x="3236721" y="860908"/>
                </a:lnTo>
                <a:lnTo>
                  <a:pt x="3254084" y="891293"/>
                </a:lnTo>
                <a:lnTo>
                  <a:pt x="3270000" y="923125"/>
                </a:lnTo>
                <a:lnTo>
                  <a:pt x="3284469" y="954956"/>
                </a:lnTo>
                <a:lnTo>
                  <a:pt x="3296044" y="989682"/>
                </a:lnTo>
                <a:lnTo>
                  <a:pt x="3304726" y="1024408"/>
                </a:lnTo>
                <a:lnTo>
                  <a:pt x="3311960" y="1060580"/>
                </a:lnTo>
                <a:lnTo>
                  <a:pt x="3314854" y="1098200"/>
                </a:lnTo>
                <a:lnTo>
                  <a:pt x="3316301" y="1135819"/>
                </a:lnTo>
                <a:lnTo>
                  <a:pt x="3314854" y="1173439"/>
                </a:lnTo>
                <a:lnTo>
                  <a:pt x="3311960" y="1209611"/>
                </a:lnTo>
                <a:lnTo>
                  <a:pt x="3304726" y="1245784"/>
                </a:lnTo>
                <a:lnTo>
                  <a:pt x="3296044" y="1281956"/>
                </a:lnTo>
                <a:lnTo>
                  <a:pt x="3284469" y="1315235"/>
                </a:lnTo>
                <a:lnTo>
                  <a:pt x="3270000" y="1348514"/>
                </a:lnTo>
                <a:lnTo>
                  <a:pt x="3254084" y="1380346"/>
                </a:lnTo>
                <a:lnTo>
                  <a:pt x="3236721" y="1410731"/>
                </a:lnTo>
                <a:lnTo>
                  <a:pt x="3216465" y="1438222"/>
                </a:lnTo>
                <a:lnTo>
                  <a:pt x="3193314" y="1465713"/>
                </a:lnTo>
                <a:lnTo>
                  <a:pt x="3170164" y="1490310"/>
                </a:lnTo>
                <a:lnTo>
                  <a:pt x="3144120" y="1513461"/>
                </a:lnTo>
                <a:lnTo>
                  <a:pt x="3116628" y="1535164"/>
                </a:lnTo>
                <a:lnTo>
                  <a:pt x="3087690" y="1553974"/>
                </a:lnTo>
                <a:lnTo>
                  <a:pt x="3057305" y="1569890"/>
                </a:lnTo>
                <a:lnTo>
                  <a:pt x="3025474" y="1584359"/>
                </a:lnTo>
                <a:lnTo>
                  <a:pt x="3025474" y="1779691"/>
                </a:lnTo>
                <a:lnTo>
                  <a:pt x="3024027" y="1808629"/>
                </a:lnTo>
                <a:lnTo>
                  <a:pt x="3019686" y="1837567"/>
                </a:lnTo>
                <a:lnTo>
                  <a:pt x="3012451" y="1865058"/>
                </a:lnTo>
                <a:lnTo>
                  <a:pt x="3002323" y="1891103"/>
                </a:lnTo>
                <a:lnTo>
                  <a:pt x="2990748" y="1915700"/>
                </a:lnTo>
                <a:lnTo>
                  <a:pt x="2976279" y="1940297"/>
                </a:lnTo>
                <a:lnTo>
                  <a:pt x="2960363" y="1962001"/>
                </a:lnTo>
                <a:lnTo>
                  <a:pt x="2941553" y="1982258"/>
                </a:lnTo>
                <a:lnTo>
                  <a:pt x="2921297" y="2001067"/>
                </a:lnTo>
                <a:lnTo>
                  <a:pt x="2898146" y="2016983"/>
                </a:lnTo>
                <a:lnTo>
                  <a:pt x="2874996" y="2031452"/>
                </a:lnTo>
                <a:lnTo>
                  <a:pt x="2848951" y="2043028"/>
                </a:lnTo>
                <a:lnTo>
                  <a:pt x="2822907" y="2053156"/>
                </a:lnTo>
                <a:lnTo>
                  <a:pt x="2795416" y="2060390"/>
                </a:lnTo>
                <a:lnTo>
                  <a:pt x="2766478" y="2064731"/>
                </a:lnTo>
                <a:lnTo>
                  <a:pt x="2737540" y="2066178"/>
                </a:lnTo>
                <a:lnTo>
                  <a:pt x="2562465" y="2066178"/>
                </a:lnTo>
                <a:lnTo>
                  <a:pt x="2523398" y="2087882"/>
                </a:lnTo>
                <a:lnTo>
                  <a:pt x="2481438" y="2108138"/>
                </a:lnTo>
                <a:lnTo>
                  <a:pt x="2438031" y="2128395"/>
                </a:lnTo>
                <a:lnTo>
                  <a:pt x="2391730" y="2147204"/>
                </a:lnTo>
                <a:lnTo>
                  <a:pt x="2342535" y="2163120"/>
                </a:lnTo>
                <a:lnTo>
                  <a:pt x="2290447" y="2179036"/>
                </a:lnTo>
                <a:lnTo>
                  <a:pt x="2236911" y="2193505"/>
                </a:lnTo>
                <a:lnTo>
                  <a:pt x="2181929" y="2206528"/>
                </a:lnTo>
                <a:lnTo>
                  <a:pt x="2125500" y="2218103"/>
                </a:lnTo>
                <a:lnTo>
                  <a:pt x="2066177" y="2228231"/>
                </a:lnTo>
                <a:lnTo>
                  <a:pt x="2006854" y="2236912"/>
                </a:lnTo>
                <a:lnTo>
                  <a:pt x="1944637" y="2244147"/>
                </a:lnTo>
                <a:lnTo>
                  <a:pt x="1882420" y="2249935"/>
                </a:lnTo>
                <a:lnTo>
                  <a:pt x="1818756" y="2254275"/>
                </a:lnTo>
                <a:lnTo>
                  <a:pt x="1755093" y="2255722"/>
                </a:lnTo>
                <a:lnTo>
                  <a:pt x="1689982" y="2257169"/>
                </a:lnTo>
                <a:lnTo>
                  <a:pt x="1623425" y="2255722"/>
                </a:lnTo>
                <a:lnTo>
                  <a:pt x="1559761" y="2254275"/>
                </a:lnTo>
                <a:lnTo>
                  <a:pt x="1496097" y="2249935"/>
                </a:lnTo>
                <a:lnTo>
                  <a:pt x="1433880" y="2244147"/>
                </a:lnTo>
                <a:lnTo>
                  <a:pt x="1371663" y="2236912"/>
                </a:lnTo>
                <a:lnTo>
                  <a:pt x="1312340" y="2228231"/>
                </a:lnTo>
                <a:lnTo>
                  <a:pt x="1253017" y="2218103"/>
                </a:lnTo>
                <a:lnTo>
                  <a:pt x="1196588" y="2206528"/>
                </a:lnTo>
                <a:lnTo>
                  <a:pt x="1141606" y="2193505"/>
                </a:lnTo>
                <a:lnTo>
                  <a:pt x="1088071" y="2179036"/>
                </a:lnTo>
                <a:lnTo>
                  <a:pt x="1035982" y="2163120"/>
                </a:lnTo>
                <a:lnTo>
                  <a:pt x="988234" y="2147204"/>
                </a:lnTo>
                <a:lnTo>
                  <a:pt x="940486" y="2128395"/>
                </a:lnTo>
                <a:lnTo>
                  <a:pt x="897079" y="2108138"/>
                </a:lnTo>
                <a:lnTo>
                  <a:pt x="855120" y="2087882"/>
                </a:lnTo>
                <a:lnTo>
                  <a:pt x="816053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6" y="2060390"/>
                </a:lnTo>
                <a:lnTo>
                  <a:pt x="483265" y="2053156"/>
                </a:lnTo>
                <a:lnTo>
                  <a:pt x="457221" y="2043028"/>
                </a:lnTo>
                <a:lnTo>
                  <a:pt x="432624" y="2031452"/>
                </a:lnTo>
                <a:lnTo>
                  <a:pt x="408026" y="2016983"/>
                </a:lnTo>
                <a:lnTo>
                  <a:pt x="386322" y="2001067"/>
                </a:lnTo>
                <a:lnTo>
                  <a:pt x="366066" y="1982258"/>
                </a:lnTo>
                <a:lnTo>
                  <a:pt x="347256" y="1962001"/>
                </a:lnTo>
                <a:lnTo>
                  <a:pt x="331340" y="1940297"/>
                </a:lnTo>
                <a:lnTo>
                  <a:pt x="316871" y="1915700"/>
                </a:lnTo>
                <a:lnTo>
                  <a:pt x="303849" y="1891103"/>
                </a:lnTo>
                <a:lnTo>
                  <a:pt x="293721" y="1865058"/>
                </a:lnTo>
                <a:lnTo>
                  <a:pt x="287933" y="1837567"/>
                </a:lnTo>
                <a:lnTo>
                  <a:pt x="283592" y="1808629"/>
                </a:lnTo>
                <a:lnTo>
                  <a:pt x="280699" y="1779691"/>
                </a:lnTo>
                <a:lnTo>
                  <a:pt x="280699" y="1580018"/>
                </a:lnTo>
                <a:lnTo>
                  <a:pt x="250314" y="1565549"/>
                </a:lnTo>
                <a:lnTo>
                  <a:pt x="221375" y="1548187"/>
                </a:lnTo>
                <a:lnTo>
                  <a:pt x="192437" y="1529377"/>
                </a:lnTo>
                <a:lnTo>
                  <a:pt x="166393" y="1507673"/>
                </a:lnTo>
                <a:lnTo>
                  <a:pt x="141796" y="1484523"/>
                </a:lnTo>
                <a:lnTo>
                  <a:pt x="118645" y="1459926"/>
                </a:lnTo>
                <a:lnTo>
                  <a:pt x="96942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3" y="1344173"/>
                </a:lnTo>
                <a:lnTo>
                  <a:pt x="31831" y="1312341"/>
                </a:lnTo>
                <a:lnTo>
                  <a:pt x="20256" y="1277616"/>
                </a:lnTo>
                <a:lnTo>
                  <a:pt x="11574" y="1244337"/>
                </a:lnTo>
                <a:lnTo>
                  <a:pt x="4340" y="1208164"/>
                </a:lnTo>
                <a:lnTo>
                  <a:pt x="1446" y="1171992"/>
                </a:lnTo>
                <a:lnTo>
                  <a:pt x="0" y="1135819"/>
                </a:lnTo>
                <a:lnTo>
                  <a:pt x="1446" y="1098200"/>
                </a:lnTo>
                <a:lnTo>
                  <a:pt x="4340" y="1062027"/>
                </a:lnTo>
                <a:lnTo>
                  <a:pt x="11574" y="1027301"/>
                </a:lnTo>
                <a:lnTo>
                  <a:pt x="20256" y="992576"/>
                </a:lnTo>
                <a:lnTo>
                  <a:pt x="31831" y="959297"/>
                </a:lnTo>
                <a:lnTo>
                  <a:pt x="44853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2" y="837757"/>
                </a:lnTo>
                <a:lnTo>
                  <a:pt x="118645" y="810266"/>
                </a:lnTo>
                <a:lnTo>
                  <a:pt x="141796" y="785669"/>
                </a:lnTo>
                <a:lnTo>
                  <a:pt x="166393" y="762518"/>
                </a:lnTo>
                <a:lnTo>
                  <a:pt x="192437" y="742262"/>
                </a:lnTo>
                <a:lnTo>
                  <a:pt x="221375" y="722005"/>
                </a:lnTo>
                <a:lnTo>
                  <a:pt x="250314" y="706089"/>
                </a:lnTo>
                <a:lnTo>
                  <a:pt x="280699" y="691620"/>
                </a:lnTo>
                <a:lnTo>
                  <a:pt x="280699" y="496288"/>
                </a:lnTo>
                <a:lnTo>
                  <a:pt x="283592" y="467350"/>
                </a:lnTo>
                <a:lnTo>
                  <a:pt x="287933" y="438412"/>
                </a:lnTo>
                <a:lnTo>
                  <a:pt x="293721" y="410921"/>
                </a:lnTo>
                <a:lnTo>
                  <a:pt x="303849" y="384876"/>
                </a:lnTo>
                <a:lnTo>
                  <a:pt x="316871" y="360279"/>
                </a:lnTo>
                <a:lnTo>
                  <a:pt x="331340" y="335682"/>
                </a:lnTo>
                <a:lnTo>
                  <a:pt x="347256" y="313978"/>
                </a:lnTo>
                <a:lnTo>
                  <a:pt x="366066" y="293721"/>
                </a:lnTo>
                <a:lnTo>
                  <a:pt x="386322" y="274912"/>
                </a:lnTo>
                <a:lnTo>
                  <a:pt x="408026" y="258996"/>
                </a:lnTo>
                <a:lnTo>
                  <a:pt x="432624" y="244527"/>
                </a:lnTo>
                <a:lnTo>
                  <a:pt x="457221" y="231505"/>
                </a:lnTo>
                <a:lnTo>
                  <a:pt x="483265" y="222823"/>
                </a:lnTo>
                <a:lnTo>
                  <a:pt x="510756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8" y="209801"/>
                </a:lnTo>
                <a:lnTo>
                  <a:pt x="824735" y="185204"/>
                </a:lnTo>
                <a:lnTo>
                  <a:pt x="866694" y="162053"/>
                </a:lnTo>
                <a:lnTo>
                  <a:pt x="910101" y="141797"/>
                </a:lnTo>
                <a:lnTo>
                  <a:pt x="957849" y="121540"/>
                </a:lnTo>
                <a:lnTo>
                  <a:pt x="1007044" y="102730"/>
                </a:lnTo>
                <a:lnTo>
                  <a:pt x="1060579" y="85367"/>
                </a:lnTo>
                <a:lnTo>
                  <a:pt x="1115562" y="69451"/>
                </a:lnTo>
                <a:lnTo>
                  <a:pt x="1171991" y="54982"/>
                </a:lnTo>
                <a:lnTo>
                  <a:pt x="1231314" y="41960"/>
                </a:lnTo>
                <a:lnTo>
                  <a:pt x="1292084" y="31832"/>
                </a:lnTo>
                <a:lnTo>
                  <a:pt x="1354301" y="21704"/>
                </a:lnTo>
                <a:lnTo>
                  <a:pt x="1419411" y="14469"/>
                </a:lnTo>
                <a:lnTo>
                  <a:pt x="1484522" y="7235"/>
                </a:lnTo>
                <a:lnTo>
                  <a:pt x="1552526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870230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容">
    <p:bg>
      <p:bgPr>
        <a:gradFill flip="none" rotWithShape="1">
          <a:gsLst>
            <a:gs pos="71000">
              <a:schemeClr val="bg1"/>
            </a:gs>
            <a:gs pos="21000">
              <a:schemeClr val="bg1"/>
            </a:gs>
            <a:gs pos="0">
              <a:schemeClr val="accent4">
                <a:alpha val="12000"/>
              </a:schemeClr>
            </a:gs>
            <a:gs pos="100000">
              <a:schemeClr val="accent1">
                <a:lumMod val="20000"/>
                <a:lumOff val="80000"/>
                <a:alpha val="58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322736" y="-835856"/>
            <a:ext cx="13314567" cy="157655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1665" y="6021290"/>
            <a:ext cx="2400337" cy="959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504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288155-B832-4C94-A008-9F6568F8BB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CBF4D4-F7B1-4F6B-B903-D7246EDCC7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8.xml"/><Relationship Id="rId9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25.xml"/><Relationship Id="rId21" Type="http://schemas.openxmlformats.org/officeDocument/2006/relationships/slideLayout" Target="../slideLayouts/slideLayout43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20" Type="http://schemas.openxmlformats.org/officeDocument/2006/relationships/slideLayout" Target="../slideLayouts/slideLayout42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23" Type="http://schemas.openxmlformats.org/officeDocument/2006/relationships/image" Target="../media/image2.jpeg"/><Relationship Id="rId10" Type="http://schemas.openxmlformats.org/officeDocument/2006/relationships/slideLayout" Target="../slideLayouts/slideLayout32.xml"/><Relationship Id="rId19" Type="http://schemas.openxmlformats.org/officeDocument/2006/relationships/slideLayout" Target="../slideLayouts/slideLayout41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Relationship Id="rId22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13" Type="http://schemas.openxmlformats.org/officeDocument/2006/relationships/slideLayout" Target="../slideLayouts/slideLayout56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slideLayout" Target="../slideLayouts/slideLayout55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slideLayout" Target="../slideLayouts/slideLayout69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slideLayout" Target="../slideLayouts/slideLayout68.xml"/><Relationship Id="rId17" Type="http://schemas.openxmlformats.org/officeDocument/2006/relationships/theme" Target="../theme/theme5.xml"/><Relationship Id="rId2" Type="http://schemas.openxmlformats.org/officeDocument/2006/relationships/slideLayout" Target="../slideLayouts/slideLayout58.xml"/><Relationship Id="rId16" Type="http://schemas.openxmlformats.org/officeDocument/2006/relationships/slideLayout" Target="../slideLayouts/slideLayout72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Relationship Id="rId14" Type="http://schemas.openxmlformats.org/officeDocument/2006/relationships/slideLayout" Target="../slideLayouts/slideLayout7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78F18D60-70AE-4FA7-A348-C7494106CD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755" r:id="rId2"/>
    <p:sldLayoutId id="2147483754" r:id="rId3"/>
    <p:sldLayoutId id="2147483753" r:id="rId4"/>
    <p:sldLayoutId id="2147483650" r:id="rId5"/>
    <p:sldLayoutId id="2147483651" r:id="rId6"/>
    <p:sldLayoutId id="2147483652" r:id="rId7"/>
    <p:sldLayoutId id="2147483653" r:id="rId8"/>
    <p:sldLayoutId id="2147483654" r:id="rId9"/>
    <p:sldLayoutId id="2147483655" r:id="rId10"/>
    <p:sldLayoutId id="2147483656" r:id="rId11"/>
    <p:sldLayoutId id="2147483657" r:id="rId12"/>
    <p:sldLayoutId id="2147483658" r:id="rId13"/>
    <p:sldLayoutId id="2147483659" r:id="rId14"/>
  </p:sldLayoutIdLst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-.5"/>
                                          </p:val>
                                        </p:tav>
                                        <p:tav tm="50000">
                                          <p:val>
                                            <p:strVal val="#ppt_w-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-.5"/>
                                          </p:val>
                                        </p:tav>
                                        <p:tav tm="100000">
                                          <p:val>
                                            <p:strVal val="ppt_w-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0">
                                          <p:val>
                                            <p:strVal val="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8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9" dur="500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2" dur="500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5" dur="500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8" dur="500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1" dur="500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" grpId="0"/>
      <p:bldP spid="1026" grpId="1"/>
      <p:bldP spid="1027" grpId="0" build="p">
        <p:tmplLst>
          <p:tmpl lvl="1">
            <p:tnLst>
              <p:par>
                <p:cTn presetID="54" presetClass="entr" presetSubtype="0" accel="10000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*0.05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  <p:animEffect transition="in" filter="fade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54" presetClass="entr" presetSubtype="0" accel="10000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*0.05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  <p:animEffect transition="in" filter="fade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54" presetClass="entr" presetSubtype="0" accel="10000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*0.05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  <p:animEffect transition="in" filter="fade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54" presetClass="entr" presetSubtype="0" accel="10000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*0.05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  <p:animEffect transition="in" filter="fade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54" presetClass="entr" presetSubtype="0" accel="10000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*0.05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  <p:animEffect transition="in" filter="fade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027" grpId="1" build="allAtOnce">
        <p:tmplLst>
          <p:tmpl lvl="1">
            <p:tnLst>
              <p:par>
                <p:cTn presetID="22" presetClass="exit" presetSubtype="8" fill="hold" nodeType="withEffect">
                  <p:stCondLst>
                    <p:cond delay="0"/>
                  </p:stCondLst>
                  <p:childTnLst>
                    <p:animEffect transition="out" filter="wipe(left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22" presetClass="exit" presetSubtype="8" fill="hold" nodeType="withEffect">
                  <p:stCondLst>
                    <p:cond delay="0"/>
                  </p:stCondLst>
                  <p:childTnLst>
                    <p:animEffect transition="out" filter="wipe(left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22" presetClass="exit" presetSubtype="8" fill="hold" nodeType="withEffect">
                  <p:stCondLst>
                    <p:cond delay="0"/>
                  </p:stCondLst>
                  <p:childTnLst>
                    <p:animEffect transition="out" filter="wipe(left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22" presetClass="exit" presetSubtype="8" fill="hold" nodeType="withEffect">
                  <p:stCondLst>
                    <p:cond delay="0"/>
                  </p:stCondLst>
                  <p:childTnLst>
                    <p:animEffect transition="out" filter="wipe(left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22" presetClass="exit" presetSubtype="8" fill="hold" nodeType="withEffect">
                  <p:stCondLst>
                    <p:cond delay="0"/>
                  </p:stCondLst>
                  <p:childTnLst>
                    <p:animEffect transition="out" filter="wipe(left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705" tIns="121705" rIns="121705" bIns="12170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700"/>
              <a:buFont typeface="Luckiest Guy"/>
              <a:buNone/>
              <a:defRPr sz="2700">
                <a:solidFill>
                  <a:schemeClr val="dk1"/>
                </a:solidFill>
                <a:latin typeface="Luckiest Guy"/>
                <a:ea typeface="Luckiest Guy"/>
                <a:cs typeface="Luckiest Guy"/>
                <a:sym typeface="Luckiest Guy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2397867"/>
            <a:ext cx="11360800" cy="329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705" tIns="121705" rIns="121705" bIns="12170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●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○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■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●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○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■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●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○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■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705" tIns="121705" rIns="121705" bIns="121705" anchor="ctr" anchorCtr="0">
            <a:normAutofit/>
          </a:bodyPr>
          <a:lstStyle>
            <a:lvl1pPr lvl="0" algn="r">
              <a:buNone/>
              <a:defRPr sz="977">
                <a:solidFill>
                  <a:schemeClr val="dk2"/>
                </a:solidFill>
              </a:defRPr>
            </a:lvl1pPr>
            <a:lvl2pPr lvl="1" algn="r">
              <a:buNone/>
              <a:defRPr sz="977">
                <a:solidFill>
                  <a:schemeClr val="dk2"/>
                </a:solidFill>
              </a:defRPr>
            </a:lvl2pPr>
            <a:lvl3pPr lvl="2" algn="r">
              <a:buNone/>
              <a:defRPr sz="977">
                <a:solidFill>
                  <a:schemeClr val="dk2"/>
                </a:solidFill>
              </a:defRPr>
            </a:lvl3pPr>
            <a:lvl4pPr lvl="3" algn="r">
              <a:buNone/>
              <a:defRPr sz="977">
                <a:solidFill>
                  <a:schemeClr val="dk2"/>
                </a:solidFill>
              </a:defRPr>
            </a:lvl4pPr>
            <a:lvl5pPr lvl="4" algn="r">
              <a:buNone/>
              <a:defRPr sz="977">
                <a:solidFill>
                  <a:schemeClr val="dk2"/>
                </a:solidFill>
              </a:defRPr>
            </a:lvl5pPr>
            <a:lvl6pPr lvl="5" algn="r">
              <a:buNone/>
              <a:defRPr sz="977">
                <a:solidFill>
                  <a:schemeClr val="dk2"/>
                </a:solidFill>
              </a:defRPr>
            </a:lvl6pPr>
            <a:lvl7pPr lvl="6" algn="r">
              <a:buNone/>
              <a:defRPr sz="977">
                <a:solidFill>
                  <a:schemeClr val="dk2"/>
                </a:solidFill>
              </a:defRPr>
            </a:lvl7pPr>
            <a:lvl8pPr lvl="7" algn="r">
              <a:buNone/>
              <a:defRPr sz="977">
                <a:solidFill>
                  <a:schemeClr val="dk2"/>
                </a:solidFill>
              </a:defRPr>
            </a:lvl8pPr>
            <a:lvl9pPr lvl="8" algn="r">
              <a:buNone/>
              <a:defRPr sz="977">
                <a:solidFill>
                  <a:schemeClr val="dk2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94335611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="" xmlns:a16="http://schemas.microsoft.com/office/drawing/2014/main" id="{8712B3F9-809B-475D-96C9-6BA2010008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="" xmlns:a16="http://schemas.microsoft.com/office/drawing/2014/main" id="{8931B360-68CD-4948-B494-E2F110C618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="" xmlns:a16="http://schemas.microsoft.com/office/drawing/2014/main" id="{4402DCFC-696C-4AA9-BB96-450AFC2B833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="" xmlns:a16="http://schemas.microsoft.com/office/drawing/2014/main" id="{EDC54F7D-1146-4BEF-9214-4F16D45AFE2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="" xmlns:a16="http://schemas.microsoft.com/office/drawing/2014/main" id="{66B6153B-6AA6-4E17-A81D-CC50F5341E3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C4CB2145-41CD-4466-AEF7-8B3D4CFAEEB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68683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  <p:sldLayoutId id="2147483707" r:id="rId13"/>
    <p:sldLayoutId id="2147483708" r:id="rId14"/>
    <p:sldLayoutId id="2147483709" r:id="rId15"/>
    <p:sldLayoutId id="2147483710" r:id="rId16"/>
    <p:sldLayoutId id="2147483711" r:id="rId17"/>
    <p:sldLayoutId id="2147483712" r:id="rId18"/>
    <p:sldLayoutId id="2147483713" r:id="rId19"/>
    <p:sldLayoutId id="2147483714" r:id="rId20"/>
    <p:sldLayoutId id="2147483715" r:id="rId2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chemeClr val="bg1"/>
            </a:gs>
            <a:gs pos="100000">
              <a:srgbClr val="33CCCC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="" xmlns:a16="http://schemas.microsoft.com/office/drawing/2014/main" id="{A79D6E94-36B1-4856-BB0E-03BD4D07ED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="" xmlns:a16="http://schemas.microsoft.com/office/drawing/2014/main" id="{0022A8F8-455A-44B8-8EDF-0D10E674CC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="" xmlns:a16="http://schemas.microsoft.com/office/drawing/2014/main" id="{66E951B7-0F6E-45EB-AC99-061C37B41BF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="" xmlns:a16="http://schemas.microsoft.com/office/drawing/2014/main" id="{02896D86-7691-43BE-B46A-C75328DA2BF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="" xmlns:a16="http://schemas.microsoft.com/office/drawing/2014/main" id="{21D320E3-96F7-4E0B-BE40-72DFAEF2837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DA402E1-D361-4AE9-A181-2DBE944550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0881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56" r:id="rId2"/>
    <p:sldLayoutId id="2147483726" r:id="rId3"/>
    <p:sldLayoutId id="2147483757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  <p:sldLayoutId id="2147483734" r:id="rId12"/>
    <p:sldLayoutId id="2147483735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8F18D60-70AE-4FA7-A348-C7494106CDE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7" name="Picture 6" descr="A picture containing diagram&#10;&#10;Description automatically generated">
            <a:extLst>
              <a:ext uri="{FF2B5EF4-FFF2-40B4-BE49-F238E27FC236}">
                <a16:creationId xmlns="" xmlns:a16="http://schemas.microsoft.com/office/drawing/2014/main" id="{B3E85BE4-8E8F-4079-B6AD-4095A0E09F9F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97573" y="1616365"/>
            <a:ext cx="2389573" cy="2064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0963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  <p:sldLayoutId id="2147483782" r:id="rId12"/>
    <p:sldLayoutId id="2147483737" r:id="rId13"/>
    <p:sldLayoutId id="2147483739" r:id="rId14"/>
    <p:sldLayoutId id="2147483749" r:id="rId15"/>
    <p:sldLayoutId id="2147483750" r:id="rId16"/>
  </p:sldLayoutIdLst>
  <p:transition spd="med">
    <p:pull/>
  </p:transition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44.xml"/><Relationship Id="rId6" Type="http://schemas.microsoft.com/office/2007/relationships/hdphoto" Target="../media/hdphoto2.wdp"/><Relationship Id="rId5" Type="http://schemas.openxmlformats.org/officeDocument/2006/relationships/image" Target="../media/image22.pn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44.xml"/><Relationship Id="rId6" Type="http://schemas.microsoft.com/office/2007/relationships/hdphoto" Target="../media/hdphoto2.wdp"/><Relationship Id="rId5" Type="http://schemas.openxmlformats.org/officeDocument/2006/relationships/image" Target="../media/image22.png"/><Relationship Id="rId4" Type="http://schemas.microsoft.com/office/2007/relationships/hdphoto" Target="../media/hdphoto1.wdp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5" Type="http://schemas.openxmlformats.org/officeDocument/2006/relationships/image" Target="../media/image22.png"/><Relationship Id="rId4" Type="http://schemas.microsoft.com/office/2007/relationships/hdphoto" Target="../media/hdphoto1.wdp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gif"/><Relationship Id="rId13" Type="http://schemas.openxmlformats.org/officeDocument/2006/relationships/image" Target="../media/image33.png"/><Relationship Id="rId18" Type="http://schemas.openxmlformats.org/officeDocument/2006/relationships/image" Target="../media/image36.png"/><Relationship Id="rId26" Type="http://schemas.microsoft.com/office/2007/relationships/hdphoto" Target="../media/hdphoto6.wdp"/><Relationship Id="rId3" Type="http://schemas.openxmlformats.org/officeDocument/2006/relationships/slideLayout" Target="../slideLayouts/slideLayout17.xml"/><Relationship Id="rId21" Type="http://schemas.openxmlformats.org/officeDocument/2006/relationships/slide" Target="slide22.xml"/><Relationship Id="rId7" Type="http://schemas.openxmlformats.org/officeDocument/2006/relationships/image" Target="../media/image28.gif"/><Relationship Id="rId12" Type="http://schemas.openxmlformats.org/officeDocument/2006/relationships/image" Target="../media/image32.png"/><Relationship Id="rId17" Type="http://schemas.openxmlformats.org/officeDocument/2006/relationships/slide" Target="slide20.xml"/><Relationship Id="rId25" Type="http://schemas.openxmlformats.org/officeDocument/2006/relationships/image" Target="../media/image40.png"/><Relationship Id="rId2" Type="http://schemas.openxmlformats.org/officeDocument/2006/relationships/audio" Target="../media/media1.mp3"/><Relationship Id="rId16" Type="http://schemas.openxmlformats.org/officeDocument/2006/relationships/image" Target="../media/image35.png"/><Relationship Id="rId20" Type="http://schemas.openxmlformats.org/officeDocument/2006/relationships/image" Target="../media/image37.png"/><Relationship Id="rId1" Type="http://schemas.microsoft.com/office/2007/relationships/media" Target="../media/media1.mp3"/><Relationship Id="rId6" Type="http://schemas.openxmlformats.org/officeDocument/2006/relationships/image" Target="../media/image27.png"/><Relationship Id="rId11" Type="http://schemas.openxmlformats.org/officeDocument/2006/relationships/image" Target="../media/image31.gif"/><Relationship Id="rId24" Type="http://schemas.microsoft.com/office/2007/relationships/hdphoto" Target="../media/hdphoto5.wdp"/><Relationship Id="rId5" Type="http://schemas.openxmlformats.org/officeDocument/2006/relationships/image" Target="../media/image26.jpg"/><Relationship Id="rId15" Type="http://schemas.openxmlformats.org/officeDocument/2006/relationships/slide" Target="slide19.xml"/><Relationship Id="rId23" Type="http://schemas.openxmlformats.org/officeDocument/2006/relationships/image" Target="../media/image39.png"/><Relationship Id="rId28" Type="http://schemas.openxmlformats.org/officeDocument/2006/relationships/image" Target="../media/image41.png"/><Relationship Id="rId10" Type="http://schemas.microsoft.com/office/2007/relationships/hdphoto" Target="../media/hdphoto4.wdp"/><Relationship Id="rId19" Type="http://schemas.openxmlformats.org/officeDocument/2006/relationships/slide" Target="slide21.xml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30.png"/><Relationship Id="rId14" Type="http://schemas.openxmlformats.org/officeDocument/2006/relationships/image" Target="../media/image34.png"/><Relationship Id="rId22" Type="http://schemas.openxmlformats.org/officeDocument/2006/relationships/image" Target="../media/image38.png"/><Relationship Id="rId27" Type="http://schemas.openxmlformats.org/officeDocument/2006/relationships/slide" Target="slide2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1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1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1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1.gi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jpeg"/><Relationship Id="rId7" Type="http://schemas.openxmlformats.org/officeDocument/2006/relationships/image" Target="../media/image46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8.xml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png"/><Relationship Id="rId9" Type="http://schemas.openxmlformats.org/officeDocument/2006/relationships/image" Target="../media/image48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10.jpeg"/><Relationship Id="rId7" Type="http://schemas.openxmlformats.org/officeDocument/2006/relationships/diagramQuickStyle" Target="../diagrams/quickStyle1.xml"/><Relationship Id="rId12" Type="http://schemas.openxmlformats.org/officeDocument/2006/relationships/image" Target="../media/image1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Relationship Id="rId6" Type="http://schemas.openxmlformats.org/officeDocument/2006/relationships/diagramLayout" Target="../diagrams/layout1.xml"/><Relationship Id="rId11" Type="http://schemas.openxmlformats.org/officeDocument/2006/relationships/image" Target="../media/image14.png"/><Relationship Id="rId5" Type="http://schemas.openxmlformats.org/officeDocument/2006/relationships/diagramData" Target="../diagrams/data1.xml"/><Relationship Id="rId10" Type="http://schemas.openxmlformats.org/officeDocument/2006/relationships/image" Target="../media/image13.jpeg"/><Relationship Id="rId4" Type="http://schemas.openxmlformats.org/officeDocument/2006/relationships/image" Target="../media/image11.jpeg"/><Relationship Id="rId9" Type="http://schemas.microsoft.com/office/2007/relationships/diagramDrawing" Target="../diagrams/drawing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" name="Google Shape;1556;p37"/>
          <p:cNvSpPr txBox="1">
            <a:spLocks noGrp="1"/>
          </p:cNvSpPr>
          <p:nvPr>
            <p:ph type="title"/>
          </p:nvPr>
        </p:nvSpPr>
        <p:spPr>
          <a:xfrm>
            <a:off x="5127768" y="2824058"/>
            <a:ext cx="7024955" cy="757574"/>
          </a:xfrm>
          <a:prstGeom prst="rect">
            <a:avLst/>
          </a:prstGeom>
        </p:spPr>
        <p:txBody>
          <a:bodyPr spcFirstLastPara="1" wrap="square" lIns="91505" tIns="91505" rIns="91505" bIns="91505" anchor="b" anchorCtr="0">
            <a:noAutofit/>
          </a:bodyPr>
          <a:lstStyle/>
          <a:p>
            <a:pPr algn="ctr"/>
            <a:r>
              <a:rPr lang="en-US" sz="6000" b="1" dirty="0" err="1" smtClean="0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Toán</a:t>
            </a:r>
            <a:r>
              <a:rPr lang="en-US" sz="6000" b="1" dirty="0" smtClean="0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 4</a:t>
            </a:r>
            <a:br>
              <a:rPr lang="en-US" sz="6000" b="1" dirty="0" smtClean="0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</a:br>
            <a:r>
              <a:rPr lang="en-US" sz="6000" b="1" dirty="0" smtClean="0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/>
            </a:r>
            <a:br>
              <a:rPr lang="en-US" sz="6000" b="1" dirty="0" smtClean="0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</a:br>
            <a:r>
              <a:rPr lang="en-US" sz="7200" b="1" dirty="0" err="1" smtClean="0">
                <a:solidFill>
                  <a:srgbClr val="FF0000"/>
                </a:solidFill>
                <a:latin typeface="UTM A&amp;S Graceland" panose="02040603050506020204" pitchFamily="18" charset="0"/>
                <a:ea typeface="Arial-Rounded" pitchFamily="34" charset="0"/>
                <a:cs typeface="Times New Roman" panose="02020603050405020304" pitchFamily="18" charset="0"/>
              </a:rPr>
              <a:t>Thương</a:t>
            </a:r>
            <a:r>
              <a:rPr lang="en-US" sz="7200" b="1" dirty="0" smtClean="0">
                <a:solidFill>
                  <a:srgbClr val="FF0000"/>
                </a:solidFill>
                <a:latin typeface="UTM A&amp;S Graceland" panose="02040603050506020204" pitchFamily="18" charset="0"/>
                <a:ea typeface="Arial-Rounded" pitchFamily="34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solidFill>
                  <a:srgbClr val="FF0000"/>
                </a:solidFill>
                <a:latin typeface="UTM A&amp;S Graceland" panose="02040603050506020204" pitchFamily="18" charset="0"/>
                <a:ea typeface="Arial-Rounded" pitchFamily="34" charset="0"/>
                <a:cs typeface="Times New Roman" panose="02020603050405020304" pitchFamily="18" charset="0"/>
              </a:rPr>
              <a:t>có</a:t>
            </a:r>
            <a:r>
              <a:rPr lang="en-US" sz="7200" b="1" dirty="0" smtClean="0">
                <a:solidFill>
                  <a:srgbClr val="FF0000"/>
                </a:solidFill>
                <a:latin typeface="UTM A&amp;S Graceland" panose="02040603050506020204" pitchFamily="18" charset="0"/>
                <a:ea typeface="Arial-Rounded" pitchFamily="34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solidFill>
                  <a:srgbClr val="FF0000"/>
                </a:solidFill>
                <a:latin typeface="UTM A&amp;S Graceland" panose="02040603050506020204" pitchFamily="18" charset="0"/>
                <a:ea typeface="Arial-Rounded" pitchFamily="34" charset="0"/>
                <a:cs typeface="Times New Roman" panose="02020603050405020304" pitchFamily="18" charset="0"/>
              </a:rPr>
              <a:t>chữ</a:t>
            </a:r>
            <a:r>
              <a:rPr lang="en-US" sz="7200" b="1" dirty="0" smtClean="0">
                <a:solidFill>
                  <a:srgbClr val="FF0000"/>
                </a:solidFill>
                <a:latin typeface="UTM A&amp;S Graceland" panose="02040603050506020204" pitchFamily="18" charset="0"/>
                <a:ea typeface="Arial-Rounded" pitchFamily="34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solidFill>
                  <a:srgbClr val="FF0000"/>
                </a:solidFill>
                <a:latin typeface="UTM A&amp;S Graceland" panose="02040603050506020204" pitchFamily="18" charset="0"/>
                <a:ea typeface="Arial-Rounded" pitchFamily="34" charset="0"/>
                <a:cs typeface="Times New Roman" panose="02020603050405020304" pitchFamily="18" charset="0"/>
              </a:rPr>
              <a:t>số</a:t>
            </a:r>
            <a:r>
              <a:rPr lang="en-US" sz="7200" b="1" dirty="0" smtClean="0">
                <a:solidFill>
                  <a:srgbClr val="FF0000"/>
                </a:solidFill>
                <a:latin typeface="UTM A&amp;S Graceland" panose="02040603050506020204" pitchFamily="18" charset="0"/>
                <a:ea typeface="Arial-Rounded" pitchFamily="34" charset="0"/>
                <a:cs typeface="Times New Roman" panose="02020603050405020304" pitchFamily="18" charset="0"/>
              </a:rPr>
              <a:t> 0</a:t>
            </a:r>
            <a:endParaRPr lang="en-US" sz="7200" b="1" dirty="0">
              <a:solidFill>
                <a:srgbClr val="FF0000"/>
              </a:solidFill>
              <a:latin typeface="UTM A&amp;S Graceland" panose="02040603050506020204" pitchFamily="18" charset="0"/>
              <a:ea typeface="Arial-Rounded" pitchFamily="34" charset="0"/>
              <a:cs typeface="Times New Roman" panose="02020603050405020304" pitchFamily="18" charset="0"/>
            </a:endParaRPr>
          </a:p>
        </p:txBody>
      </p:sp>
      <p:sp>
        <p:nvSpPr>
          <p:cNvPr id="1558" name="Google Shape;1558;p37"/>
          <p:cNvSpPr/>
          <p:nvPr/>
        </p:nvSpPr>
        <p:spPr>
          <a:xfrm>
            <a:off x="2408927" y="3172556"/>
            <a:ext cx="157495" cy="215329"/>
          </a:xfrm>
          <a:custGeom>
            <a:avLst/>
            <a:gdLst/>
            <a:ahLst/>
            <a:cxnLst/>
            <a:rect l="l" t="t" r="r" b="b"/>
            <a:pathLst>
              <a:path w="2394" h="3265" extrusionOk="0">
                <a:moveTo>
                  <a:pt x="762" y="0"/>
                </a:moveTo>
                <a:cubicBezTo>
                  <a:pt x="461" y="0"/>
                  <a:pt x="113" y="815"/>
                  <a:pt x="113" y="815"/>
                </a:cubicBezTo>
                <a:cubicBezTo>
                  <a:pt x="113" y="815"/>
                  <a:pt x="1" y="2398"/>
                  <a:pt x="436" y="2969"/>
                </a:cubicBezTo>
                <a:cubicBezTo>
                  <a:pt x="601" y="3184"/>
                  <a:pt x="898" y="3264"/>
                  <a:pt x="1207" y="3264"/>
                </a:cubicBezTo>
                <a:cubicBezTo>
                  <a:pt x="1719" y="3264"/>
                  <a:pt x="2266" y="3043"/>
                  <a:pt x="2309" y="2844"/>
                </a:cubicBezTo>
                <a:cubicBezTo>
                  <a:pt x="2353" y="2638"/>
                  <a:pt x="1855" y="2600"/>
                  <a:pt x="1481" y="2600"/>
                </a:cubicBezTo>
                <a:cubicBezTo>
                  <a:pt x="1306" y="2600"/>
                  <a:pt x="1158" y="2608"/>
                  <a:pt x="1106" y="2611"/>
                </a:cubicBezTo>
                <a:lnTo>
                  <a:pt x="1106" y="2611"/>
                </a:lnTo>
                <a:cubicBezTo>
                  <a:pt x="1271" y="2600"/>
                  <a:pt x="2393" y="2507"/>
                  <a:pt x="2372" y="2174"/>
                </a:cubicBezTo>
                <a:cubicBezTo>
                  <a:pt x="2357" y="1973"/>
                  <a:pt x="1913" y="1929"/>
                  <a:pt x="1524" y="1929"/>
                </a:cubicBezTo>
                <a:cubicBezTo>
                  <a:pt x="1217" y="1929"/>
                  <a:pt x="944" y="1956"/>
                  <a:pt x="944" y="1956"/>
                </a:cubicBezTo>
                <a:cubicBezTo>
                  <a:pt x="944" y="1956"/>
                  <a:pt x="2240" y="1798"/>
                  <a:pt x="2174" y="1376"/>
                </a:cubicBezTo>
                <a:cubicBezTo>
                  <a:pt x="2145" y="1205"/>
                  <a:pt x="1904" y="1154"/>
                  <a:pt x="1629" y="1154"/>
                </a:cubicBezTo>
                <a:cubicBezTo>
                  <a:pt x="1382" y="1154"/>
                  <a:pt x="1107" y="1195"/>
                  <a:pt x="930" y="1227"/>
                </a:cubicBezTo>
                <a:lnTo>
                  <a:pt x="930" y="1227"/>
                </a:lnTo>
                <a:cubicBezTo>
                  <a:pt x="1332" y="1142"/>
                  <a:pt x="2237" y="925"/>
                  <a:pt x="2108" y="703"/>
                </a:cubicBezTo>
                <a:cubicBezTo>
                  <a:pt x="2053" y="609"/>
                  <a:pt x="1885" y="577"/>
                  <a:pt x="1684" y="577"/>
                </a:cubicBezTo>
                <a:cubicBezTo>
                  <a:pt x="1284" y="577"/>
                  <a:pt x="756" y="703"/>
                  <a:pt x="756" y="703"/>
                </a:cubicBezTo>
                <a:cubicBezTo>
                  <a:pt x="756" y="703"/>
                  <a:pt x="1063" y="27"/>
                  <a:pt x="773" y="1"/>
                </a:cubicBezTo>
                <a:cubicBezTo>
                  <a:pt x="769" y="1"/>
                  <a:pt x="766" y="0"/>
                  <a:pt x="762" y="0"/>
                </a:cubicBezTo>
                <a:close/>
              </a:path>
            </a:pathLst>
          </a:custGeom>
          <a:solidFill>
            <a:srgbClr val="FFE4DC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defTabSz="687537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endParaRPr sz="1429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1559" name="Google Shape;1559;p37"/>
          <p:cNvGrpSpPr/>
          <p:nvPr/>
        </p:nvGrpSpPr>
        <p:grpSpPr>
          <a:xfrm>
            <a:off x="838200" y="2743200"/>
            <a:ext cx="3743543" cy="3055986"/>
            <a:chOff x="828466" y="1258925"/>
            <a:chExt cx="3743543" cy="3048426"/>
          </a:xfrm>
        </p:grpSpPr>
        <p:grpSp>
          <p:nvGrpSpPr>
            <p:cNvPr id="1560" name="Google Shape;1560;p37"/>
            <p:cNvGrpSpPr/>
            <p:nvPr/>
          </p:nvGrpSpPr>
          <p:grpSpPr>
            <a:xfrm>
              <a:off x="1145471" y="4174188"/>
              <a:ext cx="3198980" cy="133163"/>
              <a:chOff x="1113383" y="4120138"/>
              <a:chExt cx="3198980" cy="133163"/>
            </a:xfrm>
          </p:grpSpPr>
          <p:sp>
            <p:nvSpPr>
              <p:cNvPr id="1561" name="Google Shape;1561;p37"/>
              <p:cNvSpPr/>
              <p:nvPr/>
            </p:nvSpPr>
            <p:spPr>
              <a:xfrm>
                <a:off x="1113383" y="4120138"/>
                <a:ext cx="1348418" cy="132338"/>
              </a:xfrm>
              <a:custGeom>
                <a:avLst/>
                <a:gdLst/>
                <a:ahLst/>
                <a:cxnLst/>
                <a:rect l="l" t="t" r="r" b="b"/>
                <a:pathLst>
                  <a:path w="19981" h="1961" extrusionOk="0">
                    <a:moveTo>
                      <a:pt x="9989" y="1"/>
                    </a:moveTo>
                    <a:cubicBezTo>
                      <a:pt x="4473" y="1"/>
                      <a:pt x="1" y="439"/>
                      <a:pt x="1" y="980"/>
                    </a:cubicBezTo>
                    <a:cubicBezTo>
                      <a:pt x="1" y="1519"/>
                      <a:pt x="4473" y="1960"/>
                      <a:pt x="9989" y="1960"/>
                    </a:cubicBezTo>
                    <a:cubicBezTo>
                      <a:pt x="15506" y="1960"/>
                      <a:pt x="19980" y="1519"/>
                      <a:pt x="19980" y="980"/>
                    </a:cubicBezTo>
                    <a:cubicBezTo>
                      <a:pt x="19980" y="439"/>
                      <a:pt x="15506" y="1"/>
                      <a:pt x="9989" y="1"/>
                    </a:cubicBezTo>
                    <a:close/>
                  </a:path>
                </a:pathLst>
              </a:custGeom>
              <a:solidFill>
                <a:srgbClr val="422C46">
                  <a:alpha val="20540"/>
                </a:srgbClr>
              </a:solidFill>
              <a:ln>
                <a:noFill/>
              </a:ln>
            </p:spPr>
            <p:txBody>
              <a:bodyPr spcFirstLastPara="1" wrap="square" lIns="68739" tIns="68739" rIns="68739" bIns="68739" anchor="ctr" anchorCtr="0">
                <a:noAutofit/>
              </a:bodyPr>
              <a:lstStyle/>
              <a:p>
                <a:pPr defTabSz="687537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29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62" name="Google Shape;1562;p37"/>
              <p:cNvSpPr/>
              <p:nvPr/>
            </p:nvSpPr>
            <p:spPr>
              <a:xfrm>
                <a:off x="2963946" y="4120963"/>
                <a:ext cx="1348418" cy="132338"/>
              </a:xfrm>
              <a:custGeom>
                <a:avLst/>
                <a:gdLst/>
                <a:ahLst/>
                <a:cxnLst/>
                <a:rect l="l" t="t" r="r" b="b"/>
                <a:pathLst>
                  <a:path w="19981" h="1961" extrusionOk="0">
                    <a:moveTo>
                      <a:pt x="9989" y="1"/>
                    </a:moveTo>
                    <a:cubicBezTo>
                      <a:pt x="4473" y="1"/>
                      <a:pt x="1" y="439"/>
                      <a:pt x="1" y="980"/>
                    </a:cubicBezTo>
                    <a:cubicBezTo>
                      <a:pt x="1" y="1519"/>
                      <a:pt x="4473" y="1960"/>
                      <a:pt x="9989" y="1960"/>
                    </a:cubicBezTo>
                    <a:cubicBezTo>
                      <a:pt x="15506" y="1960"/>
                      <a:pt x="19980" y="1519"/>
                      <a:pt x="19980" y="980"/>
                    </a:cubicBezTo>
                    <a:cubicBezTo>
                      <a:pt x="19980" y="439"/>
                      <a:pt x="15506" y="1"/>
                      <a:pt x="9989" y="1"/>
                    </a:cubicBezTo>
                    <a:close/>
                  </a:path>
                </a:pathLst>
              </a:custGeom>
              <a:solidFill>
                <a:srgbClr val="422C46">
                  <a:alpha val="20540"/>
                </a:srgbClr>
              </a:solidFill>
              <a:ln>
                <a:noFill/>
              </a:ln>
            </p:spPr>
            <p:txBody>
              <a:bodyPr spcFirstLastPara="1" wrap="square" lIns="68739" tIns="68739" rIns="68739" bIns="68739" anchor="ctr" anchorCtr="0">
                <a:noAutofit/>
              </a:bodyPr>
              <a:lstStyle/>
              <a:p>
                <a:pPr defTabSz="687537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29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563" name="Google Shape;1563;p37"/>
            <p:cNvSpPr/>
            <p:nvPr/>
          </p:nvSpPr>
          <p:spPr>
            <a:xfrm>
              <a:off x="2994953" y="2562775"/>
              <a:ext cx="244993" cy="344398"/>
            </a:xfrm>
            <a:custGeom>
              <a:avLst/>
              <a:gdLst/>
              <a:ahLst/>
              <a:cxnLst/>
              <a:rect l="l" t="t" r="r" b="b"/>
              <a:pathLst>
                <a:path w="3724" h="5235" extrusionOk="0">
                  <a:moveTo>
                    <a:pt x="280" y="541"/>
                  </a:moveTo>
                  <a:cubicBezTo>
                    <a:pt x="281" y="545"/>
                    <a:pt x="282" y="547"/>
                    <a:pt x="283" y="548"/>
                  </a:cubicBezTo>
                  <a:lnTo>
                    <a:pt x="283" y="548"/>
                  </a:lnTo>
                  <a:cubicBezTo>
                    <a:pt x="282" y="546"/>
                    <a:pt x="281" y="544"/>
                    <a:pt x="280" y="541"/>
                  </a:cubicBezTo>
                  <a:close/>
                  <a:moveTo>
                    <a:pt x="283" y="548"/>
                  </a:moveTo>
                  <a:cubicBezTo>
                    <a:pt x="283" y="549"/>
                    <a:pt x="283" y="549"/>
                    <a:pt x="284" y="549"/>
                  </a:cubicBezTo>
                  <a:lnTo>
                    <a:pt x="284" y="549"/>
                  </a:lnTo>
                  <a:cubicBezTo>
                    <a:pt x="284" y="549"/>
                    <a:pt x="283" y="549"/>
                    <a:pt x="283" y="548"/>
                  </a:cubicBezTo>
                  <a:close/>
                  <a:moveTo>
                    <a:pt x="65" y="0"/>
                  </a:moveTo>
                  <a:cubicBezTo>
                    <a:pt x="51" y="0"/>
                    <a:pt x="39" y="7"/>
                    <a:pt x="30" y="18"/>
                  </a:cubicBezTo>
                  <a:cubicBezTo>
                    <a:pt x="0" y="48"/>
                    <a:pt x="0" y="91"/>
                    <a:pt x="30" y="124"/>
                  </a:cubicBezTo>
                  <a:cubicBezTo>
                    <a:pt x="50" y="144"/>
                    <a:pt x="66" y="170"/>
                    <a:pt x="86" y="193"/>
                  </a:cubicBezTo>
                  <a:cubicBezTo>
                    <a:pt x="165" y="299"/>
                    <a:pt x="228" y="407"/>
                    <a:pt x="277" y="529"/>
                  </a:cubicBezTo>
                  <a:lnTo>
                    <a:pt x="277" y="533"/>
                  </a:lnTo>
                  <a:cubicBezTo>
                    <a:pt x="279" y="534"/>
                    <a:pt x="280" y="538"/>
                    <a:pt x="280" y="541"/>
                  </a:cubicBezTo>
                  <a:lnTo>
                    <a:pt x="280" y="541"/>
                  </a:lnTo>
                  <a:cubicBezTo>
                    <a:pt x="280" y="541"/>
                    <a:pt x="280" y="540"/>
                    <a:pt x="280" y="539"/>
                  </a:cubicBezTo>
                  <a:lnTo>
                    <a:pt x="280" y="539"/>
                  </a:lnTo>
                  <a:cubicBezTo>
                    <a:pt x="327" y="655"/>
                    <a:pt x="363" y="770"/>
                    <a:pt x="389" y="892"/>
                  </a:cubicBezTo>
                  <a:cubicBezTo>
                    <a:pt x="416" y="1014"/>
                    <a:pt x="439" y="1140"/>
                    <a:pt x="449" y="1262"/>
                  </a:cubicBezTo>
                  <a:cubicBezTo>
                    <a:pt x="505" y="1727"/>
                    <a:pt x="508" y="2201"/>
                    <a:pt x="590" y="2663"/>
                  </a:cubicBezTo>
                  <a:cubicBezTo>
                    <a:pt x="630" y="2894"/>
                    <a:pt x="709" y="3122"/>
                    <a:pt x="801" y="3336"/>
                  </a:cubicBezTo>
                  <a:cubicBezTo>
                    <a:pt x="890" y="3550"/>
                    <a:pt x="1019" y="3751"/>
                    <a:pt x="1158" y="3936"/>
                  </a:cubicBezTo>
                  <a:cubicBezTo>
                    <a:pt x="1415" y="4276"/>
                    <a:pt x="1751" y="4553"/>
                    <a:pt x="2121" y="4761"/>
                  </a:cubicBezTo>
                  <a:cubicBezTo>
                    <a:pt x="2318" y="4876"/>
                    <a:pt x="2533" y="4972"/>
                    <a:pt x="2750" y="5051"/>
                  </a:cubicBezTo>
                  <a:cubicBezTo>
                    <a:pt x="2965" y="5130"/>
                    <a:pt x="3186" y="5186"/>
                    <a:pt x="3410" y="5229"/>
                  </a:cubicBezTo>
                  <a:cubicBezTo>
                    <a:pt x="3433" y="5232"/>
                    <a:pt x="3455" y="5235"/>
                    <a:pt x="3477" y="5235"/>
                  </a:cubicBezTo>
                  <a:cubicBezTo>
                    <a:pt x="3516" y="5235"/>
                    <a:pt x="3554" y="5227"/>
                    <a:pt x="3595" y="5206"/>
                  </a:cubicBezTo>
                  <a:cubicBezTo>
                    <a:pt x="3647" y="5179"/>
                    <a:pt x="3690" y="5123"/>
                    <a:pt x="3707" y="5067"/>
                  </a:cubicBezTo>
                  <a:cubicBezTo>
                    <a:pt x="3723" y="5005"/>
                    <a:pt x="3713" y="4939"/>
                    <a:pt x="3687" y="4883"/>
                  </a:cubicBezTo>
                  <a:cubicBezTo>
                    <a:pt x="3654" y="4823"/>
                    <a:pt x="3605" y="4793"/>
                    <a:pt x="3545" y="4770"/>
                  </a:cubicBezTo>
                  <a:cubicBezTo>
                    <a:pt x="3308" y="4678"/>
                    <a:pt x="3067" y="4589"/>
                    <a:pt x="2833" y="4487"/>
                  </a:cubicBezTo>
                  <a:cubicBezTo>
                    <a:pt x="2533" y="4348"/>
                    <a:pt x="2239" y="4190"/>
                    <a:pt x="1975" y="3992"/>
                  </a:cubicBezTo>
                  <a:cubicBezTo>
                    <a:pt x="1784" y="3837"/>
                    <a:pt x="1619" y="3666"/>
                    <a:pt x="1471" y="3471"/>
                  </a:cubicBezTo>
                  <a:cubicBezTo>
                    <a:pt x="1303" y="3240"/>
                    <a:pt x="1158" y="2986"/>
                    <a:pt x="1049" y="2722"/>
                  </a:cubicBezTo>
                  <a:cubicBezTo>
                    <a:pt x="966" y="2508"/>
                    <a:pt x="904" y="2284"/>
                    <a:pt x="854" y="2063"/>
                  </a:cubicBezTo>
                  <a:cubicBezTo>
                    <a:pt x="828" y="1941"/>
                    <a:pt x="808" y="1822"/>
                    <a:pt x="788" y="1707"/>
                  </a:cubicBezTo>
                  <a:cubicBezTo>
                    <a:pt x="762" y="1575"/>
                    <a:pt x="739" y="1446"/>
                    <a:pt x="709" y="1321"/>
                  </a:cubicBezTo>
                  <a:cubicBezTo>
                    <a:pt x="660" y="1083"/>
                    <a:pt x="594" y="853"/>
                    <a:pt x="508" y="635"/>
                  </a:cubicBezTo>
                  <a:cubicBezTo>
                    <a:pt x="416" y="414"/>
                    <a:pt x="294" y="206"/>
                    <a:pt x="135" y="25"/>
                  </a:cubicBezTo>
                  <a:cubicBezTo>
                    <a:pt x="125" y="8"/>
                    <a:pt x="102" y="5"/>
                    <a:pt x="86" y="5"/>
                  </a:cubicBezTo>
                  <a:cubicBezTo>
                    <a:pt x="78" y="2"/>
                    <a:pt x="71" y="0"/>
                    <a:pt x="65" y="0"/>
                  </a:cubicBezTo>
                  <a:close/>
                </a:path>
              </a:pathLst>
            </a:custGeom>
            <a:solidFill>
              <a:srgbClr val="4E2D1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4" name="Google Shape;1564;p37"/>
            <p:cNvSpPr/>
            <p:nvPr/>
          </p:nvSpPr>
          <p:spPr>
            <a:xfrm>
              <a:off x="3132713" y="2762046"/>
              <a:ext cx="154930" cy="98089"/>
            </a:xfrm>
            <a:custGeom>
              <a:avLst/>
              <a:gdLst/>
              <a:ahLst/>
              <a:cxnLst/>
              <a:rect l="l" t="t" r="r" b="b"/>
              <a:pathLst>
                <a:path w="2355" h="1491" extrusionOk="0">
                  <a:moveTo>
                    <a:pt x="60" y="0"/>
                  </a:moveTo>
                  <a:cubicBezTo>
                    <a:pt x="46" y="3"/>
                    <a:pt x="30" y="7"/>
                    <a:pt x="20" y="13"/>
                  </a:cubicBezTo>
                  <a:cubicBezTo>
                    <a:pt x="0" y="36"/>
                    <a:pt x="0" y="73"/>
                    <a:pt x="20" y="93"/>
                  </a:cubicBezTo>
                  <a:cubicBezTo>
                    <a:pt x="323" y="399"/>
                    <a:pt x="627" y="703"/>
                    <a:pt x="973" y="960"/>
                  </a:cubicBezTo>
                  <a:cubicBezTo>
                    <a:pt x="1059" y="1026"/>
                    <a:pt x="1151" y="1082"/>
                    <a:pt x="1247" y="1141"/>
                  </a:cubicBezTo>
                  <a:cubicBezTo>
                    <a:pt x="1336" y="1197"/>
                    <a:pt x="1431" y="1247"/>
                    <a:pt x="1530" y="1296"/>
                  </a:cubicBezTo>
                  <a:cubicBezTo>
                    <a:pt x="1629" y="1346"/>
                    <a:pt x="1728" y="1382"/>
                    <a:pt x="1830" y="1415"/>
                  </a:cubicBezTo>
                  <a:cubicBezTo>
                    <a:pt x="1946" y="1454"/>
                    <a:pt x="2065" y="1478"/>
                    <a:pt x="2190" y="1491"/>
                  </a:cubicBezTo>
                  <a:cubicBezTo>
                    <a:pt x="2220" y="1491"/>
                    <a:pt x="2243" y="1481"/>
                    <a:pt x="2266" y="1471"/>
                  </a:cubicBezTo>
                  <a:cubicBezTo>
                    <a:pt x="2302" y="1448"/>
                    <a:pt x="2328" y="1415"/>
                    <a:pt x="2342" y="1375"/>
                  </a:cubicBezTo>
                  <a:cubicBezTo>
                    <a:pt x="2355" y="1332"/>
                    <a:pt x="2345" y="1293"/>
                    <a:pt x="2325" y="1257"/>
                  </a:cubicBezTo>
                  <a:cubicBezTo>
                    <a:pt x="2309" y="1224"/>
                    <a:pt x="2272" y="1191"/>
                    <a:pt x="2236" y="1181"/>
                  </a:cubicBezTo>
                  <a:cubicBezTo>
                    <a:pt x="2091" y="1158"/>
                    <a:pt x="1949" y="1128"/>
                    <a:pt x="1811" y="1085"/>
                  </a:cubicBezTo>
                  <a:cubicBezTo>
                    <a:pt x="1669" y="1046"/>
                    <a:pt x="1534" y="999"/>
                    <a:pt x="1402" y="947"/>
                  </a:cubicBezTo>
                  <a:cubicBezTo>
                    <a:pt x="1092" y="805"/>
                    <a:pt x="805" y="620"/>
                    <a:pt x="541" y="416"/>
                  </a:cubicBezTo>
                  <a:lnTo>
                    <a:pt x="541" y="416"/>
                  </a:lnTo>
                  <a:lnTo>
                    <a:pt x="554" y="426"/>
                  </a:lnTo>
                  <a:cubicBezTo>
                    <a:pt x="393" y="300"/>
                    <a:pt x="244" y="162"/>
                    <a:pt x="99" y="20"/>
                  </a:cubicBezTo>
                  <a:cubicBezTo>
                    <a:pt x="86" y="7"/>
                    <a:pt x="76" y="0"/>
                    <a:pt x="60" y="0"/>
                  </a:cubicBezTo>
                  <a:close/>
                </a:path>
              </a:pathLst>
            </a:custGeom>
            <a:solidFill>
              <a:srgbClr val="4E2D1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5" name="Google Shape;1565;p37"/>
            <p:cNvSpPr/>
            <p:nvPr/>
          </p:nvSpPr>
          <p:spPr>
            <a:xfrm>
              <a:off x="4152820" y="2578893"/>
              <a:ext cx="122233" cy="289202"/>
            </a:xfrm>
            <a:custGeom>
              <a:avLst/>
              <a:gdLst/>
              <a:ahLst/>
              <a:cxnLst/>
              <a:rect l="l" t="t" r="r" b="b"/>
              <a:pathLst>
                <a:path w="1858" h="4396" extrusionOk="0">
                  <a:moveTo>
                    <a:pt x="699" y="3441"/>
                  </a:moveTo>
                  <a:cubicBezTo>
                    <a:pt x="697" y="3444"/>
                    <a:pt x="695" y="3446"/>
                    <a:pt x="692" y="3449"/>
                  </a:cubicBezTo>
                  <a:lnTo>
                    <a:pt x="692" y="3449"/>
                  </a:lnTo>
                  <a:cubicBezTo>
                    <a:pt x="694" y="3446"/>
                    <a:pt x="695" y="3443"/>
                    <a:pt x="699" y="3441"/>
                  </a:cubicBezTo>
                  <a:close/>
                  <a:moveTo>
                    <a:pt x="1788" y="1"/>
                  </a:moveTo>
                  <a:cubicBezTo>
                    <a:pt x="1762" y="4"/>
                    <a:pt x="1735" y="21"/>
                    <a:pt x="1729" y="50"/>
                  </a:cubicBezTo>
                  <a:cubicBezTo>
                    <a:pt x="1620" y="519"/>
                    <a:pt x="1544" y="993"/>
                    <a:pt x="1458" y="1468"/>
                  </a:cubicBezTo>
                  <a:cubicBezTo>
                    <a:pt x="1415" y="1689"/>
                    <a:pt x="1366" y="1907"/>
                    <a:pt x="1310" y="2128"/>
                  </a:cubicBezTo>
                  <a:cubicBezTo>
                    <a:pt x="1250" y="2349"/>
                    <a:pt x="1178" y="2573"/>
                    <a:pt x="1085" y="2781"/>
                  </a:cubicBezTo>
                  <a:cubicBezTo>
                    <a:pt x="980" y="3015"/>
                    <a:pt x="855" y="3237"/>
                    <a:pt x="699" y="3440"/>
                  </a:cubicBezTo>
                  <a:lnTo>
                    <a:pt x="699" y="3440"/>
                  </a:lnTo>
                  <a:cubicBezTo>
                    <a:pt x="699" y="3440"/>
                    <a:pt x="699" y="3440"/>
                    <a:pt x="700" y="3440"/>
                  </a:cubicBezTo>
                  <a:lnTo>
                    <a:pt x="700" y="3440"/>
                  </a:lnTo>
                  <a:cubicBezTo>
                    <a:pt x="699" y="3441"/>
                    <a:pt x="699" y="3441"/>
                    <a:pt x="699" y="3441"/>
                  </a:cubicBezTo>
                  <a:lnTo>
                    <a:pt x="699" y="3441"/>
                  </a:lnTo>
                  <a:cubicBezTo>
                    <a:pt x="699" y="3441"/>
                    <a:pt x="699" y="3441"/>
                    <a:pt x="699" y="3440"/>
                  </a:cubicBezTo>
                  <a:lnTo>
                    <a:pt x="699" y="3440"/>
                  </a:lnTo>
                  <a:cubicBezTo>
                    <a:pt x="694" y="3441"/>
                    <a:pt x="693" y="3446"/>
                    <a:pt x="691" y="3451"/>
                  </a:cubicBezTo>
                  <a:lnTo>
                    <a:pt x="691" y="3451"/>
                  </a:lnTo>
                  <a:cubicBezTo>
                    <a:pt x="691" y="3451"/>
                    <a:pt x="692" y="3450"/>
                    <a:pt x="692" y="3449"/>
                  </a:cubicBezTo>
                  <a:lnTo>
                    <a:pt x="692" y="3449"/>
                  </a:lnTo>
                  <a:cubicBezTo>
                    <a:pt x="692" y="3451"/>
                    <a:pt x="691" y="3452"/>
                    <a:pt x="690" y="3454"/>
                  </a:cubicBezTo>
                  <a:cubicBezTo>
                    <a:pt x="690" y="3453"/>
                    <a:pt x="690" y="3452"/>
                    <a:pt x="691" y="3451"/>
                  </a:cubicBezTo>
                  <a:lnTo>
                    <a:pt x="691" y="3451"/>
                  </a:lnTo>
                  <a:cubicBezTo>
                    <a:pt x="689" y="3453"/>
                    <a:pt x="688" y="3455"/>
                    <a:pt x="686" y="3457"/>
                  </a:cubicBezTo>
                  <a:cubicBezTo>
                    <a:pt x="607" y="3553"/>
                    <a:pt x="525" y="3645"/>
                    <a:pt x="436" y="3731"/>
                  </a:cubicBezTo>
                  <a:cubicBezTo>
                    <a:pt x="343" y="3816"/>
                    <a:pt x="245" y="3899"/>
                    <a:pt x="146" y="3978"/>
                  </a:cubicBezTo>
                  <a:lnTo>
                    <a:pt x="142" y="3978"/>
                  </a:lnTo>
                  <a:cubicBezTo>
                    <a:pt x="134" y="3982"/>
                    <a:pt x="125" y="3989"/>
                    <a:pt x="118" y="3996"/>
                  </a:cubicBezTo>
                  <a:lnTo>
                    <a:pt x="118" y="3996"/>
                  </a:lnTo>
                  <a:cubicBezTo>
                    <a:pt x="119" y="3996"/>
                    <a:pt x="121" y="3995"/>
                    <a:pt x="123" y="3994"/>
                  </a:cubicBezTo>
                  <a:lnTo>
                    <a:pt x="123" y="3994"/>
                  </a:lnTo>
                  <a:cubicBezTo>
                    <a:pt x="118" y="3999"/>
                    <a:pt x="112" y="4003"/>
                    <a:pt x="106" y="4007"/>
                  </a:cubicBezTo>
                  <a:lnTo>
                    <a:pt x="106" y="4007"/>
                  </a:lnTo>
                  <a:cubicBezTo>
                    <a:pt x="110" y="4004"/>
                    <a:pt x="114" y="4000"/>
                    <a:pt x="118" y="3996"/>
                  </a:cubicBezTo>
                  <a:lnTo>
                    <a:pt x="118" y="3996"/>
                  </a:lnTo>
                  <a:cubicBezTo>
                    <a:pt x="112" y="3999"/>
                    <a:pt x="109" y="4002"/>
                    <a:pt x="106" y="4007"/>
                  </a:cubicBezTo>
                  <a:lnTo>
                    <a:pt x="106" y="4007"/>
                  </a:lnTo>
                  <a:cubicBezTo>
                    <a:pt x="106" y="4007"/>
                    <a:pt x="106" y="4007"/>
                    <a:pt x="106" y="4007"/>
                  </a:cubicBezTo>
                  <a:lnTo>
                    <a:pt x="106" y="4007"/>
                  </a:lnTo>
                  <a:cubicBezTo>
                    <a:pt x="106" y="4007"/>
                    <a:pt x="106" y="4008"/>
                    <a:pt x="106" y="4008"/>
                  </a:cubicBezTo>
                  <a:cubicBezTo>
                    <a:pt x="106" y="4008"/>
                    <a:pt x="106" y="4008"/>
                    <a:pt x="106" y="4007"/>
                  </a:cubicBezTo>
                  <a:lnTo>
                    <a:pt x="106" y="4007"/>
                  </a:lnTo>
                  <a:cubicBezTo>
                    <a:pt x="97" y="4014"/>
                    <a:pt x="87" y="4019"/>
                    <a:pt x="76" y="4027"/>
                  </a:cubicBezTo>
                  <a:cubicBezTo>
                    <a:pt x="50" y="4051"/>
                    <a:pt x="30" y="4084"/>
                    <a:pt x="17" y="4123"/>
                  </a:cubicBezTo>
                  <a:cubicBezTo>
                    <a:pt x="1" y="4176"/>
                    <a:pt x="10" y="4238"/>
                    <a:pt x="40" y="4288"/>
                  </a:cubicBezTo>
                  <a:cubicBezTo>
                    <a:pt x="66" y="4337"/>
                    <a:pt x="113" y="4370"/>
                    <a:pt x="165" y="4387"/>
                  </a:cubicBezTo>
                  <a:cubicBezTo>
                    <a:pt x="183" y="4393"/>
                    <a:pt x="203" y="4396"/>
                    <a:pt x="223" y="4396"/>
                  </a:cubicBezTo>
                  <a:cubicBezTo>
                    <a:pt x="262" y="4396"/>
                    <a:pt x="302" y="4385"/>
                    <a:pt x="330" y="4364"/>
                  </a:cubicBezTo>
                  <a:cubicBezTo>
                    <a:pt x="492" y="4248"/>
                    <a:pt x="637" y="4123"/>
                    <a:pt x="772" y="3981"/>
                  </a:cubicBezTo>
                  <a:cubicBezTo>
                    <a:pt x="904" y="3846"/>
                    <a:pt x="1020" y="3694"/>
                    <a:pt x="1122" y="3533"/>
                  </a:cubicBezTo>
                  <a:cubicBezTo>
                    <a:pt x="1310" y="3243"/>
                    <a:pt x="1425" y="2923"/>
                    <a:pt x="1501" y="2593"/>
                  </a:cubicBezTo>
                  <a:cubicBezTo>
                    <a:pt x="1583" y="2263"/>
                    <a:pt x="1613" y="1923"/>
                    <a:pt x="1646" y="1587"/>
                  </a:cubicBezTo>
                  <a:cubicBezTo>
                    <a:pt x="1679" y="1241"/>
                    <a:pt x="1709" y="898"/>
                    <a:pt x="1758" y="552"/>
                  </a:cubicBezTo>
                  <a:cubicBezTo>
                    <a:pt x="1781" y="390"/>
                    <a:pt x="1811" y="235"/>
                    <a:pt x="1847" y="83"/>
                  </a:cubicBezTo>
                  <a:cubicBezTo>
                    <a:pt x="1857" y="50"/>
                    <a:pt x="1841" y="11"/>
                    <a:pt x="1804" y="4"/>
                  </a:cubicBezTo>
                  <a:cubicBezTo>
                    <a:pt x="1798" y="4"/>
                    <a:pt x="1795" y="1"/>
                    <a:pt x="1788" y="1"/>
                  </a:cubicBezTo>
                  <a:close/>
                </a:path>
              </a:pathLst>
            </a:custGeom>
            <a:solidFill>
              <a:srgbClr val="4E2D1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6" name="Google Shape;1566;p37"/>
            <p:cNvSpPr/>
            <p:nvPr/>
          </p:nvSpPr>
          <p:spPr>
            <a:xfrm>
              <a:off x="2703316" y="1258925"/>
              <a:ext cx="1868694" cy="1686331"/>
            </a:xfrm>
            <a:custGeom>
              <a:avLst/>
              <a:gdLst/>
              <a:ahLst/>
              <a:cxnLst/>
              <a:rect l="l" t="t" r="r" b="b"/>
              <a:pathLst>
                <a:path w="28405" h="25633" extrusionOk="0">
                  <a:moveTo>
                    <a:pt x="14046" y="0"/>
                  </a:moveTo>
                  <a:cubicBezTo>
                    <a:pt x="13349" y="0"/>
                    <a:pt x="12637" y="75"/>
                    <a:pt x="11926" y="215"/>
                  </a:cubicBezTo>
                  <a:cubicBezTo>
                    <a:pt x="10801" y="443"/>
                    <a:pt x="9716" y="855"/>
                    <a:pt x="8700" y="1439"/>
                  </a:cubicBezTo>
                  <a:cubicBezTo>
                    <a:pt x="7668" y="2029"/>
                    <a:pt x="6758" y="2784"/>
                    <a:pt x="5990" y="3675"/>
                  </a:cubicBezTo>
                  <a:cubicBezTo>
                    <a:pt x="5798" y="3896"/>
                    <a:pt x="5614" y="4136"/>
                    <a:pt x="5429" y="4387"/>
                  </a:cubicBezTo>
                  <a:cubicBezTo>
                    <a:pt x="5244" y="4641"/>
                    <a:pt x="5076" y="4931"/>
                    <a:pt x="4908" y="5267"/>
                  </a:cubicBezTo>
                  <a:cubicBezTo>
                    <a:pt x="4605" y="5871"/>
                    <a:pt x="4387" y="6498"/>
                    <a:pt x="4153" y="7197"/>
                  </a:cubicBezTo>
                  <a:lnTo>
                    <a:pt x="4103" y="7342"/>
                  </a:lnTo>
                  <a:cubicBezTo>
                    <a:pt x="3922" y="7886"/>
                    <a:pt x="3731" y="8447"/>
                    <a:pt x="3506" y="8984"/>
                  </a:cubicBezTo>
                  <a:lnTo>
                    <a:pt x="3523" y="8958"/>
                  </a:lnTo>
                  <a:lnTo>
                    <a:pt x="3523" y="8958"/>
                  </a:lnTo>
                  <a:cubicBezTo>
                    <a:pt x="3282" y="9499"/>
                    <a:pt x="3015" y="9964"/>
                    <a:pt x="2705" y="10363"/>
                  </a:cubicBezTo>
                  <a:cubicBezTo>
                    <a:pt x="2540" y="10570"/>
                    <a:pt x="2375" y="10745"/>
                    <a:pt x="2194" y="10907"/>
                  </a:cubicBezTo>
                  <a:cubicBezTo>
                    <a:pt x="2042" y="11045"/>
                    <a:pt x="1884" y="11171"/>
                    <a:pt x="1729" y="11299"/>
                  </a:cubicBezTo>
                  <a:lnTo>
                    <a:pt x="1646" y="11365"/>
                  </a:lnTo>
                  <a:cubicBezTo>
                    <a:pt x="1472" y="11507"/>
                    <a:pt x="1274" y="11665"/>
                    <a:pt x="1086" y="11840"/>
                  </a:cubicBezTo>
                  <a:cubicBezTo>
                    <a:pt x="904" y="12008"/>
                    <a:pt x="739" y="12186"/>
                    <a:pt x="594" y="12371"/>
                  </a:cubicBezTo>
                  <a:cubicBezTo>
                    <a:pt x="456" y="12556"/>
                    <a:pt x="344" y="12760"/>
                    <a:pt x="268" y="12981"/>
                  </a:cubicBezTo>
                  <a:cubicBezTo>
                    <a:pt x="195" y="13195"/>
                    <a:pt x="166" y="13443"/>
                    <a:pt x="185" y="13690"/>
                  </a:cubicBezTo>
                  <a:cubicBezTo>
                    <a:pt x="212" y="13980"/>
                    <a:pt x="298" y="14264"/>
                    <a:pt x="443" y="14508"/>
                  </a:cubicBezTo>
                  <a:cubicBezTo>
                    <a:pt x="545" y="14683"/>
                    <a:pt x="693" y="14848"/>
                    <a:pt x="878" y="15003"/>
                  </a:cubicBezTo>
                  <a:cubicBezTo>
                    <a:pt x="489" y="15382"/>
                    <a:pt x="215" y="15844"/>
                    <a:pt x="90" y="16338"/>
                  </a:cubicBezTo>
                  <a:cubicBezTo>
                    <a:pt x="17" y="16609"/>
                    <a:pt x="1" y="16905"/>
                    <a:pt x="34" y="17189"/>
                  </a:cubicBezTo>
                  <a:cubicBezTo>
                    <a:pt x="70" y="17496"/>
                    <a:pt x="166" y="17789"/>
                    <a:pt x="317" y="18063"/>
                  </a:cubicBezTo>
                  <a:cubicBezTo>
                    <a:pt x="525" y="18439"/>
                    <a:pt x="862" y="18756"/>
                    <a:pt x="1383" y="19069"/>
                  </a:cubicBezTo>
                  <a:cubicBezTo>
                    <a:pt x="1514" y="19148"/>
                    <a:pt x="1646" y="19217"/>
                    <a:pt x="1778" y="19293"/>
                  </a:cubicBezTo>
                  <a:cubicBezTo>
                    <a:pt x="2042" y="19438"/>
                    <a:pt x="2319" y="19587"/>
                    <a:pt x="2563" y="19775"/>
                  </a:cubicBezTo>
                  <a:cubicBezTo>
                    <a:pt x="2698" y="19887"/>
                    <a:pt x="2804" y="19999"/>
                    <a:pt x="2900" y="20114"/>
                  </a:cubicBezTo>
                  <a:cubicBezTo>
                    <a:pt x="2975" y="20220"/>
                    <a:pt x="3035" y="20322"/>
                    <a:pt x="3091" y="20437"/>
                  </a:cubicBezTo>
                  <a:cubicBezTo>
                    <a:pt x="3140" y="20563"/>
                    <a:pt x="3173" y="20691"/>
                    <a:pt x="3193" y="20827"/>
                  </a:cubicBezTo>
                  <a:cubicBezTo>
                    <a:pt x="3223" y="21104"/>
                    <a:pt x="3196" y="21377"/>
                    <a:pt x="3167" y="21648"/>
                  </a:cubicBezTo>
                  <a:lnTo>
                    <a:pt x="3150" y="21823"/>
                  </a:lnTo>
                  <a:cubicBezTo>
                    <a:pt x="3114" y="22248"/>
                    <a:pt x="3147" y="22581"/>
                    <a:pt x="3256" y="22878"/>
                  </a:cubicBezTo>
                  <a:cubicBezTo>
                    <a:pt x="3371" y="23204"/>
                    <a:pt x="3589" y="23488"/>
                    <a:pt x="3783" y="23725"/>
                  </a:cubicBezTo>
                  <a:cubicBezTo>
                    <a:pt x="3955" y="23930"/>
                    <a:pt x="4166" y="24131"/>
                    <a:pt x="4430" y="24339"/>
                  </a:cubicBezTo>
                  <a:cubicBezTo>
                    <a:pt x="4862" y="24675"/>
                    <a:pt x="5399" y="24955"/>
                    <a:pt x="6016" y="25163"/>
                  </a:cubicBezTo>
                  <a:cubicBezTo>
                    <a:pt x="6560" y="25345"/>
                    <a:pt x="7167" y="25460"/>
                    <a:pt x="7817" y="25496"/>
                  </a:cubicBezTo>
                  <a:cubicBezTo>
                    <a:pt x="7942" y="25506"/>
                    <a:pt x="8061" y="25510"/>
                    <a:pt x="8183" y="25510"/>
                  </a:cubicBezTo>
                  <a:cubicBezTo>
                    <a:pt x="8209" y="25510"/>
                    <a:pt x="8236" y="25510"/>
                    <a:pt x="8263" y="25510"/>
                  </a:cubicBezTo>
                  <a:cubicBezTo>
                    <a:pt x="8852" y="25510"/>
                    <a:pt x="9435" y="25441"/>
                    <a:pt x="9990" y="25302"/>
                  </a:cubicBezTo>
                  <a:cubicBezTo>
                    <a:pt x="10006" y="25312"/>
                    <a:pt x="10026" y="25315"/>
                    <a:pt x="10053" y="25315"/>
                  </a:cubicBezTo>
                  <a:cubicBezTo>
                    <a:pt x="10069" y="25315"/>
                    <a:pt x="10079" y="25315"/>
                    <a:pt x="10099" y="25312"/>
                  </a:cubicBezTo>
                  <a:cubicBezTo>
                    <a:pt x="10643" y="25209"/>
                    <a:pt x="11286" y="25087"/>
                    <a:pt x="11926" y="25005"/>
                  </a:cubicBezTo>
                  <a:cubicBezTo>
                    <a:pt x="12502" y="24936"/>
                    <a:pt x="13057" y="24902"/>
                    <a:pt x="13582" y="24902"/>
                  </a:cubicBezTo>
                  <a:cubicBezTo>
                    <a:pt x="13607" y="24902"/>
                    <a:pt x="13632" y="24903"/>
                    <a:pt x="13657" y="24903"/>
                  </a:cubicBezTo>
                  <a:lnTo>
                    <a:pt x="13703" y="24903"/>
                  </a:lnTo>
                  <a:cubicBezTo>
                    <a:pt x="14178" y="24906"/>
                    <a:pt x="14676" y="24952"/>
                    <a:pt x="15283" y="25035"/>
                  </a:cubicBezTo>
                  <a:lnTo>
                    <a:pt x="15296" y="25035"/>
                  </a:lnTo>
                  <a:lnTo>
                    <a:pt x="15313" y="25038"/>
                  </a:lnTo>
                  <a:cubicBezTo>
                    <a:pt x="15758" y="25104"/>
                    <a:pt x="16190" y="25186"/>
                    <a:pt x="16612" y="25265"/>
                  </a:cubicBezTo>
                  <a:cubicBezTo>
                    <a:pt x="17486" y="25427"/>
                    <a:pt x="18386" y="25595"/>
                    <a:pt x="19293" y="25628"/>
                  </a:cubicBezTo>
                  <a:cubicBezTo>
                    <a:pt x="19366" y="25632"/>
                    <a:pt x="19435" y="25632"/>
                    <a:pt x="19504" y="25632"/>
                  </a:cubicBezTo>
                  <a:cubicBezTo>
                    <a:pt x="19537" y="25632"/>
                    <a:pt x="19570" y="25632"/>
                    <a:pt x="19602" y="25632"/>
                  </a:cubicBezTo>
                  <a:cubicBezTo>
                    <a:pt x="20913" y="25632"/>
                    <a:pt x="22121" y="25310"/>
                    <a:pt x="23102" y="24702"/>
                  </a:cubicBezTo>
                  <a:cubicBezTo>
                    <a:pt x="23366" y="24540"/>
                    <a:pt x="23623" y="24345"/>
                    <a:pt x="23861" y="24124"/>
                  </a:cubicBezTo>
                  <a:cubicBezTo>
                    <a:pt x="24088" y="23917"/>
                    <a:pt x="24302" y="23676"/>
                    <a:pt x="24513" y="23386"/>
                  </a:cubicBezTo>
                  <a:cubicBezTo>
                    <a:pt x="24711" y="23115"/>
                    <a:pt x="24873" y="22822"/>
                    <a:pt x="24998" y="22574"/>
                  </a:cubicBezTo>
                  <a:lnTo>
                    <a:pt x="25021" y="22532"/>
                  </a:lnTo>
                  <a:cubicBezTo>
                    <a:pt x="25061" y="22449"/>
                    <a:pt x="25107" y="22367"/>
                    <a:pt x="25153" y="22284"/>
                  </a:cubicBezTo>
                  <a:cubicBezTo>
                    <a:pt x="25186" y="22228"/>
                    <a:pt x="25219" y="22169"/>
                    <a:pt x="25255" y="22116"/>
                  </a:cubicBezTo>
                  <a:cubicBezTo>
                    <a:pt x="25269" y="22100"/>
                    <a:pt x="25285" y="22083"/>
                    <a:pt x="25302" y="22070"/>
                  </a:cubicBezTo>
                  <a:lnTo>
                    <a:pt x="25325" y="22060"/>
                  </a:lnTo>
                  <a:cubicBezTo>
                    <a:pt x="25345" y="22050"/>
                    <a:pt x="25371" y="22047"/>
                    <a:pt x="25391" y="22043"/>
                  </a:cubicBezTo>
                  <a:cubicBezTo>
                    <a:pt x="25427" y="22037"/>
                    <a:pt x="25470" y="22037"/>
                    <a:pt x="25506" y="22037"/>
                  </a:cubicBezTo>
                  <a:cubicBezTo>
                    <a:pt x="25569" y="22037"/>
                    <a:pt x="25635" y="22043"/>
                    <a:pt x="25697" y="22047"/>
                  </a:cubicBezTo>
                  <a:lnTo>
                    <a:pt x="25780" y="22050"/>
                  </a:lnTo>
                  <a:cubicBezTo>
                    <a:pt x="25935" y="22060"/>
                    <a:pt x="26077" y="22067"/>
                    <a:pt x="26215" y="22067"/>
                  </a:cubicBezTo>
                  <a:cubicBezTo>
                    <a:pt x="26317" y="22067"/>
                    <a:pt x="26423" y="22067"/>
                    <a:pt x="26522" y="22060"/>
                  </a:cubicBezTo>
                  <a:cubicBezTo>
                    <a:pt x="26759" y="22043"/>
                    <a:pt x="26987" y="21984"/>
                    <a:pt x="27191" y="21888"/>
                  </a:cubicBezTo>
                  <a:cubicBezTo>
                    <a:pt x="27366" y="21813"/>
                    <a:pt x="27528" y="21697"/>
                    <a:pt x="27663" y="21542"/>
                  </a:cubicBezTo>
                  <a:cubicBezTo>
                    <a:pt x="27785" y="21407"/>
                    <a:pt x="27890" y="21242"/>
                    <a:pt x="27973" y="21038"/>
                  </a:cubicBezTo>
                  <a:cubicBezTo>
                    <a:pt x="28039" y="20873"/>
                    <a:pt x="28082" y="20685"/>
                    <a:pt x="28111" y="20444"/>
                  </a:cubicBezTo>
                  <a:cubicBezTo>
                    <a:pt x="28131" y="20253"/>
                    <a:pt x="28131" y="20048"/>
                    <a:pt x="28111" y="19811"/>
                  </a:cubicBezTo>
                  <a:cubicBezTo>
                    <a:pt x="28092" y="19587"/>
                    <a:pt x="28049" y="19359"/>
                    <a:pt x="27989" y="19135"/>
                  </a:cubicBezTo>
                  <a:cubicBezTo>
                    <a:pt x="27881" y="18729"/>
                    <a:pt x="27716" y="18343"/>
                    <a:pt x="27501" y="17990"/>
                  </a:cubicBezTo>
                  <a:cubicBezTo>
                    <a:pt x="27389" y="17806"/>
                    <a:pt x="27257" y="17631"/>
                    <a:pt x="27135" y="17460"/>
                  </a:cubicBezTo>
                  <a:lnTo>
                    <a:pt x="27092" y="17400"/>
                  </a:lnTo>
                  <a:cubicBezTo>
                    <a:pt x="26977" y="17245"/>
                    <a:pt x="26855" y="17074"/>
                    <a:pt x="26772" y="16886"/>
                  </a:cubicBezTo>
                  <a:cubicBezTo>
                    <a:pt x="26746" y="16810"/>
                    <a:pt x="26726" y="16744"/>
                    <a:pt x="26720" y="16678"/>
                  </a:cubicBezTo>
                  <a:cubicBezTo>
                    <a:pt x="26713" y="16619"/>
                    <a:pt x="26713" y="16559"/>
                    <a:pt x="26723" y="16497"/>
                  </a:cubicBezTo>
                  <a:cubicBezTo>
                    <a:pt x="26739" y="16411"/>
                    <a:pt x="26763" y="16325"/>
                    <a:pt x="26805" y="16233"/>
                  </a:cubicBezTo>
                  <a:cubicBezTo>
                    <a:pt x="26875" y="16081"/>
                    <a:pt x="26974" y="15929"/>
                    <a:pt x="27109" y="15751"/>
                  </a:cubicBezTo>
                  <a:cubicBezTo>
                    <a:pt x="27234" y="15600"/>
                    <a:pt x="27369" y="15451"/>
                    <a:pt x="27501" y="15306"/>
                  </a:cubicBezTo>
                  <a:cubicBezTo>
                    <a:pt x="27666" y="15125"/>
                    <a:pt x="27834" y="14940"/>
                    <a:pt x="27983" y="14742"/>
                  </a:cubicBezTo>
                  <a:cubicBezTo>
                    <a:pt x="28111" y="14567"/>
                    <a:pt x="28214" y="14373"/>
                    <a:pt x="28293" y="14172"/>
                  </a:cubicBezTo>
                  <a:cubicBezTo>
                    <a:pt x="28372" y="13954"/>
                    <a:pt x="28405" y="13710"/>
                    <a:pt x="28392" y="13443"/>
                  </a:cubicBezTo>
                  <a:cubicBezTo>
                    <a:pt x="28385" y="13311"/>
                    <a:pt x="28362" y="13176"/>
                    <a:pt x="28336" y="13040"/>
                  </a:cubicBezTo>
                  <a:cubicBezTo>
                    <a:pt x="28309" y="12932"/>
                    <a:pt x="28270" y="12819"/>
                    <a:pt x="28207" y="12684"/>
                  </a:cubicBezTo>
                  <a:cubicBezTo>
                    <a:pt x="28115" y="12486"/>
                    <a:pt x="27979" y="12302"/>
                    <a:pt x="27782" y="12110"/>
                  </a:cubicBezTo>
                  <a:cubicBezTo>
                    <a:pt x="27620" y="11959"/>
                    <a:pt x="27449" y="11827"/>
                    <a:pt x="27231" y="11675"/>
                  </a:cubicBezTo>
                  <a:lnTo>
                    <a:pt x="27086" y="11576"/>
                  </a:lnTo>
                  <a:cubicBezTo>
                    <a:pt x="26927" y="11467"/>
                    <a:pt x="26763" y="11352"/>
                    <a:pt x="26608" y="11233"/>
                  </a:cubicBezTo>
                  <a:cubicBezTo>
                    <a:pt x="26324" y="11006"/>
                    <a:pt x="26080" y="10758"/>
                    <a:pt x="25882" y="10501"/>
                  </a:cubicBezTo>
                  <a:cubicBezTo>
                    <a:pt x="25681" y="10227"/>
                    <a:pt x="25509" y="9917"/>
                    <a:pt x="25358" y="9561"/>
                  </a:cubicBezTo>
                  <a:cubicBezTo>
                    <a:pt x="25176" y="9103"/>
                    <a:pt x="25048" y="8631"/>
                    <a:pt x="24939" y="8186"/>
                  </a:cubicBezTo>
                  <a:cubicBezTo>
                    <a:pt x="24906" y="8048"/>
                    <a:pt x="24873" y="7906"/>
                    <a:pt x="24833" y="7771"/>
                  </a:cubicBezTo>
                  <a:cubicBezTo>
                    <a:pt x="24767" y="7494"/>
                    <a:pt x="24701" y="7223"/>
                    <a:pt x="24629" y="6949"/>
                  </a:cubicBezTo>
                  <a:cubicBezTo>
                    <a:pt x="24497" y="6451"/>
                    <a:pt x="24368" y="6049"/>
                    <a:pt x="24230" y="5686"/>
                  </a:cubicBezTo>
                  <a:cubicBezTo>
                    <a:pt x="24052" y="5225"/>
                    <a:pt x="23867" y="4862"/>
                    <a:pt x="23646" y="4549"/>
                  </a:cubicBezTo>
                  <a:cubicBezTo>
                    <a:pt x="23372" y="4146"/>
                    <a:pt x="23046" y="3846"/>
                    <a:pt x="22683" y="3645"/>
                  </a:cubicBezTo>
                  <a:cubicBezTo>
                    <a:pt x="22327" y="3450"/>
                    <a:pt x="21915" y="3348"/>
                    <a:pt x="21463" y="3345"/>
                  </a:cubicBezTo>
                  <a:cubicBezTo>
                    <a:pt x="21400" y="3345"/>
                    <a:pt x="21344" y="3345"/>
                    <a:pt x="21282" y="3348"/>
                  </a:cubicBezTo>
                  <a:cubicBezTo>
                    <a:pt x="20526" y="2425"/>
                    <a:pt x="19616" y="1670"/>
                    <a:pt x="18574" y="1106"/>
                  </a:cubicBezTo>
                  <a:cubicBezTo>
                    <a:pt x="18083" y="842"/>
                    <a:pt x="17552" y="618"/>
                    <a:pt x="16991" y="436"/>
                  </a:cubicBezTo>
                  <a:cubicBezTo>
                    <a:pt x="16473" y="271"/>
                    <a:pt x="15913" y="153"/>
                    <a:pt x="15319" y="73"/>
                  </a:cubicBezTo>
                  <a:cubicBezTo>
                    <a:pt x="14956" y="34"/>
                    <a:pt x="14564" y="4"/>
                    <a:pt x="14175" y="1"/>
                  </a:cubicBezTo>
                  <a:cubicBezTo>
                    <a:pt x="14132" y="0"/>
                    <a:pt x="14089" y="0"/>
                    <a:pt x="1404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7" name="Google Shape;1567;p37"/>
            <p:cNvSpPr/>
            <p:nvPr/>
          </p:nvSpPr>
          <p:spPr>
            <a:xfrm>
              <a:off x="4390182" y="2240677"/>
              <a:ext cx="124799" cy="429658"/>
            </a:xfrm>
            <a:custGeom>
              <a:avLst/>
              <a:gdLst/>
              <a:ahLst/>
              <a:cxnLst/>
              <a:rect l="l" t="t" r="r" b="b"/>
              <a:pathLst>
                <a:path w="1897" h="6531" extrusionOk="0">
                  <a:moveTo>
                    <a:pt x="436" y="1"/>
                  </a:moveTo>
                  <a:cubicBezTo>
                    <a:pt x="376" y="4"/>
                    <a:pt x="340" y="37"/>
                    <a:pt x="324" y="83"/>
                  </a:cubicBezTo>
                  <a:cubicBezTo>
                    <a:pt x="165" y="459"/>
                    <a:pt x="46" y="848"/>
                    <a:pt x="20" y="1260"/>
                  </a:cubicBezTo>
                  <a:cubicBezTo>
                    <a:pt x="0" y="1600"/>
                    <a:pt x="66" y="1943"/>
                    <a:pt x="185" y="2263"/>
                  </a:cubicBezTo>
                  <a:cubicBezTo>
                    <a:pt x="442" y="2955"/>
                    <a:pt x="914" y="3542"/>
                    <a:pt x="1201" y="4218"/>
                  </a:cubicBezTo>
                  <a:cubicBezTo>
                    <a:pt x="1290" y="4443"/>
                    <a:pt x="1362" y="4674"/>
                    <a:pt x="1402" y="4918"/>
                  </a:cubicBezTo>
                  <a:cubicBezTo>
                    <a:pt x="1418" y="5053"/>
                    <a:pt x="1422" y="5191"/>
                    <a:pt x="1408" y="5326"/>
                  </a:cubicBezTo>
                  <a:cubicBezTo>
                    <a:pt x="1392" y="5409"/>
                    <a:pt x="1369" y="5488"/>
                    <a:pt x="1339" y="5561"/>
                  </a:cubicBezTo>
                  <a:cubicBezTo>
                    <a:pt x="1303" y="5640"/>
                    <a:pt x="1263" y="5709"/>
                    <a:pt x="1207" y="5775"/>
                  </a:cubicBezTo>
                  <a:cubicBezTo>
                    <a:pt x="1151" y="5844"/>
                    <a:pt x="1085" y="5907"/>
                    <a:pt x="1016" y="5966"/>
                  </a:cubicBezTo>
                  <a:cubicBezTo>
                    <a:pt x="967" y="6003"/>
                    <a:pt x="917" y="6032"/>
                    <a:pt x="864" y="6065"/>
                  </a:cubicBezTo>
                  <a:cubicBezTo>
                    <a:pt x="742" y="6131"/>
                    <a:pt x="703" y="6286"/>
                    <a:pt x="769" y="6402"/>
                  </a:cubicBezTo>
                  <a:cubicBezTo>
                    <a:pt x="814" y="6481"/>
                    <a:pt x="904" y="6530"/>
                    <a:pt x="994" y="6530"/>
                  </a:cubicBezTo>
                  <a:cubicBezTo>
                    <a:pt x="1035" y="6530"/>
                    <a:pt x="1075" y="6520"/>
                    <a:pt x="1112" y="6497"/>
                  </a:cubicBezTo>
                  <a:cubicBezTo>
                    <a:pt x="1204" y="6435"/>
                    <a:pt x="1296" y="6369"/>
                    <a:pt x="1382" y="6296"/>
                  </a:cubicBezTo>
                  <a:cubicBezTo>
                    <a:pt x="1468" y="6220"/>
                    <a:pt x="1540" y="6134"/>
                    <a:pt x="1610" y="6042"/>
                  </a:cubicBezTo>
                  <a:cubicBezTo>
                    <a:pt x="1666" y="5966"/>
                    <a:pt x="1709" y="5877"/>
                    <a:pt x="1745" y="5788"/>
                  </a:cubicBezTo>
                  <a:cubicBezTo>
                    <a:pt x="1781" y="5702"/>
                    <a:pt x="1808" y="5613"/>
                    <a:pt x="1824" y="5524"/>
                  </a:cubicBezTo>
                  <a:cubicBezTo>
                    <a:pt x="1897" y="5142"/>
                    <a:pt x="1821" y="4749"/>
                    <a:pt x="1679" y="4390"/>
                  </a:cubicBezTo>
                  <a:cubicBezTo>
                    <a:pt x="1606" y="4205"/>
                    <a:pt x="1514" y="4024"/>
                    <a:pt x="1415" y="3849"/>
                  </a:cubicBezTo>
                  <a:cubicBezTo>
                    <a:pt x="1313" y="3668"/>
                    <a:pt x="1194" y="3493"/>
                    <a:pt x="1082" y="3318"/>
                  </a:cubicBezTo>
                  <a:cubicBezTo>
                    <a:pt x="841" y="2955"/>
                    <a:pt x="604" y="2586"/>
                    <a:pt x="436" y="2180"/>
                  </a:cubicBezTo>
                  <a:cubicBezTo>
                    <a:pt x="356" y="1982"/>
                    <a:pt x="297" y="1781"/>
                    <a:pt x="271" y="1570"/>
                  </a:cubicBezTo>
                  <a:cubicBezTo>
                    <a:pt x="254" y="1389"/>
                    <a:pt x="258" y="1208"/>
                    <a:pt x="277" y="1026"/>
                  </a:cubicBezTo>
                  <a:cubicBezTo>
                    <a:pt x="324" y="723"/>
                    <a:pt x="419" y="426"/>
                    <a:pt x="538" y="139"/>
                  </a:cubicBezTo>
                  <a:cubicBezTo>
                    <a:pt x="558" y="86"/>
                    <a:pt x="518" y="20"/>
                    <a:pt x="462" y="4"/>
                  </a:cubicBezTo>
                  <a:cubicBezTo>
                    <a:pt x="455" y="1"/>
                    <a:pt x="442" y="1"/>
                    <a:pt x="436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8" name="Google Shape;1568;p37"/>
            <p:cNvSpPr/>
            <p:nvPr/>
          </p:nvSpPr>
          <p:spPr>
            <a:xfrm>
              <a:off x="4084072" y="2550078"/>
              <a:ext cx="266242" cy="337293"/>
            </a:xfrm>
            <a:custGeom>
              <a:avLst/>
              <a:gdLst/>
              <a:ahLst/>
              <a:cxnLst/>
              <a:rect l="l" t="t" r="r" b="b"/>
              <a:pathLst>
                <a:path w="4047" h="5127" extrusionOk="0">
                  <a:moveTo>
                    <a:pt x="1812" y="3795"/>
                  </a:moveTo>
                  <a:cubicBezTo>
                    <a:pt x="1808" y="3798"/>
                    <a:pt x="1805" y="3800"/>
                    <a:pt x="1802" y="3803"/>
                  </a:cubicBezTo>
                  <a:lnTo>
                    <a:pt x="1802" y="3803"/>
                  </a:lnTo>
                  <a:cubicBezTo>
                    <a:pt x="1805" y="3800"/>
                    <a:pt x="1808" y="3798"/>
                    <a:pt x="1812" y="3795"/>
                  </a:cubicBezTo>
                  <a:close/>
                  <a:moveTo>
                    <a:pt x="3928" y="0"/>
                  </a:moveTo>
                  <a:cubicBezTo>
                    <a:pt x="3878" y="3"/>
                    <a:pt x="3829" y="50"/>
                    <a:pt x="3835" y="102"/>
                  </a:cubicBezTo>
                  <a:cubicBezTo>
                    <a:pt x="3842" y="313"/>
                    <a:pt x="3835" y="518"/>
                    <a:pt x="3806" y="726"/>
                  </a:cubicBezTo>
                  <a:cubicBezTo>
                    <a:pt x="3756" y="1042"/>
                    <a:pt x="3671" y="1352"/>
                    <a:pt x="3545" y="1646"/>
                  </a:cubicBezTo>
                  <a:cubicBezTo>
                    <a:pt x="3463" y="1834"/>
                    <a:pt x="3374" y="2015"/>
                    <a:pt x="3265" y="2193"/>
                  </a:cubicBezTo>
                  <a:cubicBezTo>
                    <a:pt x="3153" y="2375"/>
                    <a:pt x="3044" y="2553"/>
                    <a:pt x="2915" y="2718"/>
                  </a:cubicBezTo>
                  <a:cubicBezTo>
                    <a:pt x="2922" y="2704"/>
                    <a:pt x="2935" y="2691"/>
                    <a:pt x="2942" y="2675"/>
                  </a:cubicBezTo>
                  <a:lnTo>
                    <a:pt x="2942" y="2675"/>
                  </a:lnTo>
                  <a:cubicBezTo>
                    <a:pt x="2613" y="3096"/>
                    <a:pt x="2233" y="3470"/>
                    <a:pt x="1812" y="3795"/>
                  </a:cubicBezTo>
                  <a:lnTo>
                    <a:pt x="1812" y="3795"/>
                  </a:lnTo>
                  <a:cubicBezTo>
                    <a:pt x="1815" y="3793"/>
                    <a:pt x="1818" y="3791"/>
                    <a:pt x="1820" y="3789"/>
                  </a:cubicBezTo>
                  <a:lnTo>
                    <a:pt x="1820" y="3789"/>
                  </a:lnTo>
                  <a:cubicBezTo>
                    <a:pt x="1812" y="3796"/>
                    <a:pt x="1803" y="3802"/>
                    <a:pt x="1795" y="3808"/>
                  </a:cubicBezTo>
                  <a:lnTo>
                    <a:pt x="1795" y="3808"/>
                  </a:lnTo>
                  <a:cubicBezTo>
                    <a:pt x="1797" y="3807"/>
                    <a:pt x="1800" y="3805"/>
                    <a:pt x="1802" y="3803"/>
                  </a:cubicBezTo>
                  <a:lnTo>
                    <a:pt x="1802" y="3803"/>
                  </a:lnTo>
                  <a:cubicBezTo>
                    <a:pt x="1795" y="3808"/>
                    <a:pt x="1789" y="3813"/>
                    <a:pt x="1782" y="3818"/>
                  </a:cubicBezTo>
                  <a:lnTo>
                    <a:pt x="1782" y="3818"/>
                  </a:lnTo>
                  <a:cubicBezTo>
                    <a:pt x="1407" y="4095"/>
                    <a:pt x="998" y="4327"/>
                    <a:pt x="564" y="4512"/>
                  </a:cubicBezTo>
                  <a:cubicBezTo>
                    <a:pt x="442" y="4561"/>
                    <a:pt x="317" y="4611"/>
                    <a:pt x="195" y="4647"/>
                  </a:cubicBezTo>
                  <a:cubicBezTo>
                    <a:pt x="132" y="4667"/>
                    <a:pt x="79" y="4700"/>
                    <a:pt x="46" y="4759"/>
                  </a:cubicBezTo>
                  <a:cubicBezTo>
                    <a:pt x="13" y="4815"/>
                    <a:pt x="0" y="4881"/>
                    <a:pt x="17" y="4947"/>
                  </a:cubicBezTo>
                  <a:cubicBezTo>
                    <a:pt x="47" y="5057"/>
                    <a:pt x="145" y="5126"/>
                    <a:pt x="253" y="5126"/>
                  </a:cubicBezTo>
                  <a:cubicBezTo>
                    <a:pt x="274" y="5126"/>
                    <a:pt x="295" y="5124"/>
                    <a:pt x="317" y="5118"/>
                  </a:cubicBezTo>
                  <a:cubicBezTo>
                    <a:pt x="449" y="5092"/>
                    <a:pt x="577" y="5059"/>
                    <a:pt x="706" y="5013"/>
                  </a:cubicBezTo>
                  <a:cubicBezTo>
                    <a:pt x="844" y="4963"/>
                    <a:pt x="980" y="4907"/>
                    <a:pt x="1111" y="4845"/>
                  </a:cubicBezTo>
                  <a:cubicBezTo>
                    <a:pt x="1365" y="4729"/>
                    <a:pt x="1603" y="4587"/>
                    <a:pt x="1827" y="4429"/>
                  </a:cubicBezTo>
                  <a:cubicBezTo>
                    <a:pt x="2299" y="4089"/>
                    <a:pt x="2721" y="3681"/>
                    <a:pt x="3057" y="3209"/>
                  </a:cubicBezTo>
                  <a:cubicBezTo>
                    <a:pt x="3222" y="2981"/>
                    <a:pt x="3364" y="2734"/>
                    <a:pt x="3492" y="2487"/>
                  </a:cubicBezTo>
                  <a:cubicBezTo>
                    <a:pt x="3558" y="2361"/>
                    <a:pt x="3611" y="2230"/>
                    <a:pt x="3664" y="2098"/>
                  </a:cubicBezTo>
                  <a:cubicBezTo>
                    <a:pt x="3717" y="1972"/>
                    <a:pt x="3763" y="1844"/>
                    <a:pt x="3806" y="1708"/>
                  </a:cubicBezTo>
                  <a:cubicBezTo>
                    <a:pt x="3964" y="1184"/>
                    <a:pt x="4047" y="643"/>
                    <a:pt x="4023" y="96"/>
                  </a:cubicBezTo>
                  <a:cubicBezTo>
                    <a:pt x="4020" y="46"/>
                    <a:pt x="3981" y="0"/>
                    <a:pt x="3928" y="0"/>
                  </a:cubicBezTo>
                  <a:close/>
                </a:path>
              </a:pathLst>
            </a:custGeom>
            <a:solidFill>
              <a:srgbClr val="4E2D1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9" name="Google Shape;1569;p37"/>
            <p:cNvSpPr/>
            <p:nvPr/>
          </p:nvSpPr>
          <p:spPr>
            <a:xfrm>
              <a:off x="4285580" y="1778912"/>
              <a:ext cx="210520" cy="476236"/>
            </a:xfrm>
            <a:custGeom>
              <a:avLst/>
              <a:gdLst/>
              <a:ahLst/>
              <a:cxnLst/>
              <a:rect l="l" t="t" r="r" b="b"/>
              <a:pathLst>
                <a:path w="3200" h="7239" extrusionOk="0">
                  <a:moveTo>
                    <a:pt x="59" y="1"/>
                  </a:moveTo>
                  <a:cubicBezTo>
                    <a:pt x="24" y="1"/>
                    <a:pt x="1" y="22"/>
                    <a:pt x="1" y="51"/>
                  </a:cubicBezTo>
                  <a:cubicBezTo>
                    <a:pt x="17" y="496"/>
                    <a:pt x="63" y="948"/>
                    <a:pt x="156" y="1384"/>
                  </a:cubicBezTo>
                  <a:cubicBezTo>
                    <a:pt x="202" y="1601"/>
                    <a:pt x="261" y="1822"/>
                    <a:pt x="331" y="2033"/>
                  </a:cubicBezTo>
                  <a:cubicBezTo>
                    <a:pt x="400" y="2244"/>
                    <a:pt x="489" y="2452"/>
                    <a:pt x="591" y="2653"/>
                  </a:cubicBezTo>
                  <a:cubicBezTo>
                    <a:pt x="792" y="3062"/>
                    <a:pt x="1059" y="3438"/>
                    <a:pt x="1356" y="3778"/>
                  </a:cubicBezTo>
                  <a:cubicBezTo>
                    <a:pt x="1623" y="4084"/>
                    <a:pt x="1910" y="4371"/>
                    <a:pt x="2158" y="4695"/>
                  </a:cubicBezTo>
                  <a:cubicBezTo>
                    <a:pt x="2289" y="4873"/>
                    <a:pt x="2405" y="5057"/>
                    <a:pt x="2494" y="5258"/>
                  </a:cubicBezTo>
                  <a:cubicBezTo>
                    <a:pt x="2540" y="5377"/>
                    <a:pt x="2573" y="5499"/>
                    <a:pt x="2593" y="5621"/>
                  </a:cubicBezTo>
                  <a:cubicBezTo>
                    <a:pt x="2606" y="5763"/>
                    <a:pt x="2599" y="5905"/>
                    <a:pt x="2586" y="6047"/>
                  </a:cubicBezTo>
                  <a:cubicBezTo>
                    <a:pt x="2530" y="6350"/>
                    <a:pt x="2411" y="6630"/>
                    <a:pt x="2293" y="6914"/>
                  </a:cubicBezTo>
                  <a:cubicBezTo>
                    <a:pt x="2280" y="6960"/>
                    <a:pt x="2280" y="7006"/>
                    <a:pt x="2293" y="7052"/>
                  </a:cubicBezTo>
                  <a:cubicBezTo>
                    <a:pt x="2309" y="7112"/>
                    <a:pt x="2349" y="7171"/>
                    <a:pt x="2408" y="7204"/>
                  </a:cubicBezTo>
                  <a:cubicBezTo>
                    <a:pt x="2448" y="7227"/>
                    <a:pt x="2491" y="7238"/>
                    <a:pt x="2535" y="7238"/>
                  </a:cubicBezTo>
                  <a:cubicBezTo>
                    <a:pt x="2620" y="7238"/>
                    <a:pt x="2704" y="7195"/>
                    <a:pt x="2754" y="7118"/>
                  </a:cubicBezTo>
                  <a:cubicBezTo>
                    <a:pt x="2890" y="6904"/>
                    <a:pt x="2992" y="6667"/>
                    <a:pt x="3074" y="6429"/>
                  </a:cubicBezTo>
                  <a:cubicBezTo>
                    <a:pt x="3140" y="6231"/>
                    <a:pt x="3183" y="6020"/>
                    <a:pt x="3193" y="5809"/>
                  </a:cubicBezTo>
                  <a:cubicBezTo>
                    <a:pt x="3200" y="5727"/>
                    <a:pt x="3193" y="5644"/>
                    <a:pt x="3186" y="5562"/>
                  </a:cubicBezTo>
                  <a:cubicBezTo>
                    <a:pt x="3173" y="5456"/>
                    <a:pt x="3157" y="5354"/>
                    <a:pt x="3127" y="5252"/>
                  </a:cubicBezTo>
                  <a:cubicBezTo>
                    <a:pt x="3101" y="5150"/>
                    <a:pt x="3058" y="5054"/>
                    <a:pt x="3018" y="4958"/>
                  </a:cubicBezTo>
                  <a:cubicBezTo>
                    <a:pt x="2982" y="4876"/>
                    <a:pt x="2936" y="4797"/>
                    <a:pt x="2890" y="4724"/>
                  </a:cubicBezTo>
                  <a:cubicBezTo>
                    <a:pt x="2781" y="4559"/>
                    <a:pt x="2656" y="4404"/>
                    <a:pt x="2524" y="4256"/>
                  </a:cubicBezTo>
                  <a:cubicBezTo>
                    <a:pt x="2379" y="4098"/>
                    <a:pt x="2217" y="3953"/>
                    <a:pt x="2062" y="3807"/>
                  </a:cubicBezTo>
                  <a:cubicBezTo>
                    <a:pt x="1887" y="3656"/>
                    <a:pt x="1712" y="3507"/>
                    <a:pt x="1547" y="3346"/>
                  </a:cubicBezTo>
                  <a:cubicBezTo>
                    <a:pt x="1373" y="3178"/>
                    <a:pt x="1211" y="2996"/>
                    <a:pt x="1066" y="2805"/>
                  </a:cubicBezTo>
                  <a:cubicBezTo>
                    <a:pt x="829" y="2482"/>
                    <a:pt x="631" y="2126"/>
                    <a:pt x="479" y="1750"/>
                  </a:cubicBezTo>
                  <a:cubicBezTo>
                    <a:pt x="319" y="1352"/>
                    <a:pt x="221" y="934"/>
                    <a:pt x="167" y="507"/>
                  </a:cubicBezTo>
                  <a:lnTo>
                    <a:pt x="167" y="507"/>
                  </a:lnTo>
                  <a:cubicBezTo>
                    <a:pt x="168" y="508"/>
                    <a:pt x="168" y="509"/>
                    <a:pt x="169" y="510"/>
                  </a:cubicBezTo>
                  <a:cubicBezTo>
                    <a:pt x="152" y="361"/>
                    <a:pt x="139" y="213"/>
                    <a:pt x="133" y="61"/>
                  </a:cubicBezTo>
                  <a:cubicBezTo>
                    <a:pt x="133" y="28"/>
                    <a:pt x="106" y="2"/>
                    <a:pt x="73" y="2"/>
                  </a:cubicBezTo>
                  <a:cubicBezTo>
                    <a:pt x="68" y="1"/>
                    <a:pt x="64" y="1"/>
                    <a:pt x="59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0" name="Google Shape;1570;p37"/>
            <p:cNvSpPr/>
            <p:nvPr/>
          </p:nvSpPr>
          <p:spPr>
            <a:xfrm>
              <a:off x="4177096" y="1893975"/>
              <a:ext cx="68880" cy="283413"/>
            </a:xfrm>
            <a:custGeom>
              <a:avLst/>
              <a:gdLst/>
              <a:ahLst/>
              <a:cxnLst/>
              <a:rect l="l" t="t" r="r" b="b"/>
              <a:pathLst>
                <a:path w="1047" h="4308" extrusionOk="0">
                  <a:moveTo>
                    <a:pt x="690" y="2434"/>
                  </a:moveTo>
                  <a:cubicBezTo>
                    <a:pt x="693" y="2441"/>
                    <a:pt x="690" y="2451"/>
                    <a:pt x="690" y="2454"/>
                  </a:cubicBezTo>
                  <a:lnTo>
                    <a:pt x="690" y="2441"/>
                  </a:lnTo>
                  <a:lnTo>
                    <a:pt x="690" y="2434"/>
                  </a:lnTo>
                  <a:close/>
                  <a:moveTo>
                    <a:pt x="682" y="2458"/>
                  </a:moveTo>
                  <a:cubicBezTo>
                    <a:pt x="680" y="2465"/>
                    <a:pt x="680" y="2468"/>
                    <a:pt x="680" y="2474"/>
                  </a:cubicBezTo>
                  <a:cubicBezTo>
                    <a:pt x="680" y="2470"/>
                    <a:pt x="681" y="2464"/>
                    <a:pt x="682" y="2458"/>
                  </a:cubicBezTo>
                  <a:close/>
                  <a:moveTo>
                    <a:pt x="713" y="1"/>
                  </a:moveTo>
                  <a:cubicBezTo>
                    <a:pt x="690" y="1"/>
                    <a:pt x="654" y="27"/>
                    <a:pt x="654" y="60"/>
                  </a:cubicBezTo>
                  <a:cubicBezTo>
                    <a:pt x="670" y="245"/>
                    <a:pt x="680" y="436"/>
                    <a:pt x="693" y="621"/>
                  </a:cubicBezTo>
                  <a:cubicBezTo>
                    <a:pt x="710" y="825"/>
                    <a:pt x="720" y="1036"/>
                    <a:pt x="730" y="1244"/>
                  </a:cubicBezTo>
                  <a:cubicBezTo>
                    <a:pt x="736" y="1445"/>
                    <a:pt x="743" y="1643"/>
                    <a:pt x="736" y="1844"/>
                  </a:cubicBezTo>
                  <a:cubicBezTo>
                    <a:pt x="733" y="2042"/>
                    <a:pt x="716" y="2240"/>
                    <a:pt x="687" y="2438"/>
                  </a:cubicBezTo>
                  <a:lnTo>
                    <a:pt x="687" y="2431"/>
                  </a:lnTo>
                  <a:cubicBezTo>
                    <a:pt x="687" y="2434"/>
                    <a:pt x="687" y="2441"/>
                    <a:pt x="684" y="2448"/>
                  </a:cubicBezTo>
                  <a:cubicBezTo>
                    <a:pt x="684" y="2450"/>
                    <a:pt x="683" y="2454"/>
                    <a:pt x="682" y="2458"/>
                  </a:cubicBezTo>
                  <a:lnTo>
                    <a:pt x="682" y="2458"/>
                  </a:lnTo>
                  <a:cubicBezTo>
                    <a:pt x="683" y="2457"/>
                    <a:pt x="683" y="2456"/>
                    <a:pt x="684" y="2454"/>
                  </a:cubicBezTo>
                  <a:lnTo>
                    <a:pt x="684" y="2454"/>
                  </a:lnTo>
                  <a:cubicBezTo>
                    <a:pt x="634" y="2761"/>
                    <a:pt x="552" y="3058"/>
                    <a:pt x="433" y="3341"/>
                  </a:cubicBezTo>
                  <a:cubicBezTo>
                    <a:pt x="383" y="3447"/>
                    <a:pt x="331" y="3546"/>
                    <a:pt x="271" y="3645"/>
                  </a:cubicBezTo>
                  <a:cubicBezTo>
                    <a:pt x="205" y="3754"/>
                    <a:pt x="133" y="3856"/>
                    <a:pt x="57" y="3965"/>
                  </a:cubicBezTo>
                  <a:cubicBezTo>
                    <a:pt x="1" y="4047"/>
                    <a:pt x="24" y="4169"/>
                    <a:pt x="90" y="4238"/>
                  </a:cubicBezTo>
                  <a:cubicBezTo>
                    <a:pt x="134" y="4284"/>
                    <a:pt x="194" y="4307"/>
                    <a:pt x="254" y="4307"/>
                  </a:cubicBezTo>
                  <a:cubicBezTo>
                    <a:pt x="311" y="4307"/>
                    <a:pt x="368" y="4287"/>
                    <a:pt x="413" y="4245"/>
                  </a:cubicBezTo>
                  <a:cubicBezTo>
                    <a:pt x="670" y="3991"/>
                    <a:pt x="835" y="3655"/>
                    <a:pt x="934" y="3312"/>
                  </a:cubicBezTo>
                  <a:cubicBezTo>
                    <a:pt x="984" y="3143"/>
                    <a:pt x="1010" y="2965"/>
                    <a:pt x="1026" y="2787"/>
                  </a:cubicBezTo>
                  <a:cubicBezTo>
                    <a:pt x="1043" y="2616"/>
                    <a:pt x="1046" y="2441"/>
                    <a:pt x="1040" y="2269"/>
                  </a:cubicBezTo>
                  <a:cubicBezTo>
                    <a:pt x="1026" y="1920"/>
                    <a:pt x="990" y="1564"/>
                    <a:pt x="941" y="1214"/>
                  </a:cubicBezTo>
                  <a:cubicBezTo>
                    <a:pt x="914" y="1039"/>
                    <a:pt x="891" y="871"/>
                    <a:pt x="862" y="700"/>
                  </a:cubicBezTo>
                  <a:cubicBezTo>
                    <a:pt x="832" y="535"/>
                    <a:pt x="806" y="370"/>
                    <a:pt x="786" y="205"/>
                  </a:cubicBezTo>
                  <a:lnTo>
                    <a:pt x="786" y="208"/>
                  </a:lnTo>
                  <a:cubicBezTo>
                    <a:pt x="782" y="159"/>
                    <a:pt x="776" y="109"/>
                    <a:pt x="773" y="60"/>
                  </a:cubicBezTo>
                  <a:cubicBezTo>
                    <a:pt x="766" y="27"/>
                    <a:pt x="746" y="1"/>
                    <a:pt x="713" y="1"/>
                  </a:cubicBezTo>
                  <a:close/>
                </a:path>
              </a:pathLst>
            </a:custGeom>
            <a:solidFill>
              <a:srgbClr val="4E2D1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1" name="Google Shape;1571;p37"/>
            <p:cNvSpPr/>
            <p:nvPr/>
          </p:nvSpPr>
          <p:spPr>
            <a:xfrm>
              <a:off x="2769959" y="1867265"/>
              <a:ext cx="327030" cy="335450"/>
            </a:xfrm>
            <a:custGeom>
              <a:avLst/>
              <a:gdLst/>
              <a:ahLst/>
              <a:cxnLst/>
              <a:rect l="l" t="t" r="r" b="b"/>
              <a:pathLst>
                <a:path w="4971" h="5099" extrusionOk="0">
                  <a:moveTo>
                    <a:pt x="3420" y="700"/>
                  </a:moveTo>
                  <a:cubicBezTo>
                    <a:pt x="3419" y="701"/>
                    <a:pt x="3418" y="702"/>
                    <a:pt x="3416" y="702"/>
                  </a:cubicBezTo>
                  <a:lnTo>
                    <a:pt x="3416" y="702"/>
                  </a:lnTo>
                  <a:cubicBezTo>
                    <a:pt x="3418" y="702"/>
                    <a:pt x="3419" y="701"/>
                    <a:pt x="3420" y="700"/>
                  </a:cubicBezTo>
                  <a:close/>
                  <a:moveTo>
                    <a:pt x="4891" y="1"/>
                  </a:moveTo>
                  <a:cubicBezTo>
                    <a:pt x="4670" y="41"/>
                    <a:pt x="4456" y="93"/>
                    <a:pt x="4241" y="159"/>
                  </a:cubicBezTo>
                  <a:cubicBezTo>
                    <a:pt x="4030" y="225"/>
                    <a:pt x="3819" y="314"/>
                    <a:pt x="3618" y="407"/>
                  </a:cubicBezTo>
                  <a:cubicBezTo>
                    <a:pt x="3219" y="598"/>
                    <a:pt x="2843" y="832"/>
                    <a:pt x="2493" y="1099"/>
                  </a:cubicBezTo>
                  <a:cubicBezTo>
                    <a:pt x="2315" y="1231"/>
                    <a:pt x="2150" y="1379"/>
                    <a:pt x="1989" y="1538"/>
                  </a:cubicBezTo>
                  <a:cubicBezTo>
                    <a:pt x="1824" y="1693"/>
                    <a:pt x="1669" y="1868"/>
                    <a:pt x="1521" y="2039"/>
                  </a:cubicBezTo>
                  <a:cubicBezTo>
                    <a:pt x="1230" y="2385"/>
                    <a:pt x="976" y="2761"/>
                    <a:pt x="752" y="3150"/>
                  </a:cubicBezTo>
                  <a:cubicBezTo>
                    <a:pt x="597" y="3421"/>
                    <a:pt x="452" y="3701"/>
                    <a:pt x="323" y="3991"/>
                  </a:cubicBezTo>
                  <a:cubicBezTo>
                    <a:pt x="201" y="4262"/>
                    <a:pt x="89" y="4539"/>
                    <a:pt x="17" y="4826"/>
                  </a:cubicBezTo>
                  <a:cubicBezTo>
                    <a:pt x="4" y="4882"/>
                    <a:pt x="0" y="4931"/>
                    <a:pt x="23" y="4981"/>
                  </a:cubicBezTo>
                  <a:cubicBezTo>
                    <a:pt x="43" y="5030"/>
                    <a:pt x="89" y="5066"/>
                    <a:pt x="139" y="5086"/>
                  </a:cubicBezTo>
                  <a:cubicBezTo>
                    <a:pt x="162" y="5094"/>
                    <a:pt x="187" y="5098"/>
                    <a:pt x="211" y="5098"/>
                  </a:cubicBezTo>
                  <a:cubicBezTo>
                    <a:pt x="238" y="5098"/>
                    <a:pt x="265" y="5093"/>
                    <a:pt x="290" y="5083"/>
                  </a:cubicBezTo>
                  <a:cubicBezTo>
                    <a:pt x="340" y="5063"/>
                    <a:pt x="379" y="5020"/>
                    <a:pt x="399" y="4967"/>
                  </a:cubicBezTo>
                  <a:cubicBezTo>
                    <a:pt x="511" y="4700"/>
                    <a:pt x="614" y="4430"/>
                    <a:pt x="729" y="4163"/>
                  </a:cubicBezTo>
                  <a:cubicBezTo>
                    <a:pt x="844" y="3896"/>
                    <a:pt x="973" y="3632"/>
                    <a:pt x="1108" y="3371"/>
                  </a:cubicBezTo>
                  <a:cubicBezTo>
                    <a:pt x="1276" y="3058"/>
                    <a:pt x="1458" y="2758"/>
                    <a:pt x="1659" y="2464"/>
                  </a:cubicBezTo>
                  <a:cubicBezTo>
                    <a:pt x="1768" y="2309"/>
                    <a:pt x="1883" y="2161"/>
                    <a:pt x="2002" y="2016"/>
                  </a:cubicBezTo>
                  <a:cubicBezTo>
                    <a:pt x="2114" y="1871"/>
                    <a:pt x="2233" y="1736"/>
                    <a:pt x="2352" y="1604"/>
                  </a:cubicBezTo>
                  <a:lnTo>
                    <a:pt x="2352" y="1604"/>
                  </a:lnTo>
                  <a:lnTo>
                    <a:pt x="2348" y="1607"/>
                  </a:lnTo>
                  <a:cubicBezTo>
                    <a:pt x="2352" y="1604"/>
                    <a:pt x="2352" y="1600"/>
                    <a:pt x="2355" y="1600"/>
                  </a:cubicBezTo>
                  <a:lnTo>
                    <a:pt x="2361" y="1594"/>
                  </a:lnTo>
                  <a:cubicBezTo>
                    <a:pt x="2371" y="1581"/>
                    <a:pt x="2385" y="1564"/>
                    <a:pt x="2398" y="1554"/>
                  </a:cubicBezTo>
                  <a:cubicBezTo>
                    <a:pt x="2698" y="1231"/>
                    <a:pt x="3035" y="939"/>
                    <a:pt x="3410" y="706"/>
                  </a:cubicBezTo>
                  <a:lnTo>
                    <a:pt x="3410" y="706"/>
                  </a:lnTo>
                  <a:cubicBezTo>
                    <a:pt x="3410" y="706"/>
                    <a:pt x="3410" y="707"/>
                    <a:pt x="3410" y="707"/>
                  </a:cubicBezTo>
                  <a:cubicBezTo>
                    <a:pt x="3747" y="502"/>
                    <a:pt x="4103" y="344"/>
                    <a:pt x="4475" y="229"/>
                  </a:cubicBezTo>
                  <a:cubicBezTo>
                    <a:pt x="4624" y="186"/>
                    <a:pt x="4769" y="146"/>
                    <a:pt x="4917" y="123"/>
                  </a:cubicBezTo>
                  <a:cubicBezTo>
                    <a:pt x="4950" y="120"/>
                    <a:pt x="4970" y="87"/>
                    <a:pt x="4960" y="57"/>
                  </a:cubicBezTo>
                  <a:cubicBezTo>
                    <a:pt x="4957" y="41"/>
                    <a:pt x="4950" y="27"/>
                    <a:pt x="4937" y="21"/>
                  </a:cubicBezTo>
                  <a:cubicBezTo>
                    <a:pt x="4924" y="4"/>
                    <a:pt x="4907" y="1"/>
                    <a:pt x="4891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2" name="Google Shape;1572;p37"/>
            <p:cNvSpPr/>
            <p:nvPr/>
          </p:nvSpPr>
          <p:spPr>
            <a:xfrm>
              <a:off x="2767243" y="2223770"/>
              <a:ext cx="71708" cy="206441"/>
            </a:xfrm>
            <a:custGeom>
              <a:avLst/>
              <a:gdLst/>
              <a:ahLst/>
              <a:cxnLst/>
              <a:rect l="l" t="t" r="r" b="b"/>
              <a:pathLst>
                <a:path w="1090" h="3138" extrusionOk="0">
                  <a:moveTo>
                    <a:pt x="375" y="2342"/>
                  </a:moveTo>
                  <a:lnTo>
                    <a:pt x="375" y="2342"/>
                  </a:lnTo>
                  <a:cubicBezTo>
                    <a:pt x="375" y="2343"/>
                    <a:pt x="374" y="2344"/>
                    <a:pt x="374" y="2345"/>
                  </a:cubicBezTo>
                  <a:cubicBezTo>
                    <a:pt x="374" y="2344"/>
                    <a:pt x="374" y="2343"/>
                    <a:pt x="375" y="2342"/>
                  </a:cubicBezTo>
                  <a:close/>
                  <a:moveTo>
                    <a:pt x="1013" y="0"/>
                  </a:moveTo>
                  <a:cubicBezTo>
                    <a:pt x="974" y="0"/>
                    <a:pt x="944" y="30"/>
                    <a:pt x="944" y="66"/>
                  </a:cubicBezTo>
                  <a:cubicBezTo>
                    <a:pt x="914" y="307"/>
                    <a:pt x="875" y="541"/>
                    <a:pt x="832" y="775"/>
                  </a:cubicBezTo>
                  <a:cubicBezTo>
                    <a:pt x="832" y="769"/>
                    <a:pt x="835" y="759"/>
                    <a:pt x="835" y="752"/>
                  </a:cubicBezTo>
                  <a:lnTo>
                    <a:pt x="835" y="752"/>
                  </a:lnTo>
                  <a:cubicBezTo>
                    <a:pt x="786" y="1029"/>
                    <a:pt x="730" y="1300"/>
                    <a:pt x="654" y="1567"/>
                  </a:cubicBezTo>
                  <a:cubicBezTo>
                    <a:pt x="621" y="1695"/>
                    <a:pt x="581" y="1821"/>
                    <a:pt x="538" y="1943"/>
                  </a:cubicBezTo>
                  <a:cubicBezTo>
                    <a:pt x="496" y="2071"/>
                    <a:pt x="440" y="2200"/>
                    <a:pt x="383" y="2322"/>
                  </a:cubicBezTo>
                  <a:cubicBezTo>
                    <a:pt x="383" y="2319"/>
                    <a:pt x="387" y="2315"/>
                    <a:pt x="387" y="2309"/>
                  </a:cubicBezTo>
                  <a:lnTo>
                    <a:pt x="387" y="2309"/>
                  </a:lnTo>
                  <a:cubicBezTo>
                    <a:pt x="383" y="2315"/>
                    <a:pt x="383" y="2322"/>
                    <a:pt x="380" y="2325"/>
                  </a:cubicBezTo>
                  <a:cubicBezTo>
                    <a:pt x="377" y="2329"/>
                    <a:pt x="375" y="2332"/>
                    <a:pt x="374" y="2335"/>
                  </a:cubicBezTo>
                  <a:lnTo>
                    <a:pt x="374" y="2335"/>
                  </a:lnTo>
                  <a:cubicBezTo>
                    <a:pt x="374" y="2335"/>
                    <a:pt x="374" y="2335"/>
                    <a:pt x="374" y="2335"/>
                  </a:cubicBezTo>
                  <a:lnTo>
                    <a:pt x="374" y="2335"/>
                  </a:lnTo>
                  <a:cubicBezTo>
                    <a:pt x="373" y="2335"/>
                    <a:pt x="373" y="2336"/>
                    <a:pt x="373" y="2336"/>
                  </a:cubicBezTo>
                  <a:lnTo>
                    <a:pt x="373" y="2336"/>
                  </a:lnTo>
                  <a:cubicBezTo>
                    <a:pt x="373" y="2337"/>
                    <a:pt x="373" y="2337"/>
                    <a:pt x="372" y="2338"/>
                  </a:cubicBezTo>
                  <a:lnTo>
                    <a:pt x="372" y="2338"/>
                  </a:lnTo>
                  <a:cubicBezTo>
                    <a:pt x="280" y="2525"/>
                    <a:pt x="169" y="2705"/>
                    <a:pt x="50" y="2883"/>
                  </a:cubicBezTo>
                  <a:cubicBezTo>
                    <a:pt x="1" y="2958"/>
                    <a:pt x="24" y="3064"/>
                    <a:pt x="100" y="3110"/>
                  </a:cubicBezTo>
                  <a:cubicBezTo>
                    <a:pt x="127" y="3127"/>
                    <a:pt x="159" y="3137"/>
                    <a:pt x="191" y="3137"/>
                  </a:cubicBezTo>
                  <a:cubicBezTo>
                    <a:pt x="203" y="3137"/>
                    <a:pt x="214" y="3136"/>
                    <a:pt x="225" y="3133"/>
                  </a:cubicBezTo>
                  <a:cubicBezTo>
                    <a:pt x="271" y="3127"/>
                    <a:pt x="301" y="3097"/>
                    <a:pt x="324" y="3064"/>
                  </a:cubicBezTo>
                  <a:cubicBezTo>
                    <a:pt x="479" y="2863"/>
                    <a:pt x="585" y="2632"/>
                    <a:pt x="677" y="2398"/>
                  </a:cubicBezTo>
                  <a:cubicBezTo>
                    <a:pt x="720" y="2272"/>
                    <a:pt x="759" y="2150"/>
                    <a:pt x="796" y="2025"/>
                  </a:cubicBezTo>
                  <a:cubicBezTo>
                    <a:pt x="832" y="1897"/>
                    <a:pt x="862" y="1768"/>
                    <a:pt x="885" y="1643"/>
                  </a:cubicBezTo>
                  <a:cubicBezTo>
                    <a:pt x="934" y="1392"/>
                    <a:pt x="974" y="1135"/>
                    <a:pt x="1000" y="881"/>
                  </a:cubicBezTo>
                  <a:cubicBezTo>
                    <a:pt x="1030" y="610"/>
                    <a:pt x="1050" y="340"/>
                    <a:pt x="1083" y="73"/>
                  </a:cubicBezTo>
                  <a:cubicBezTo>
                    <a:pt x="1089" y="40"/>
                    <a:pt x="1063" y="10"/>
                    <a:pt x="1033" y="0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3" name="Google Shape;1573;p37"/>
            <p:cNvSpPr/>
            <p:nvPr/>
          </p:nvSpPr>
          <p:spPr>
            <a:xfrm>
              <a:off x="1077145" y="1411092"/>
              <a:ext cx="1554953" cy="1654292"/>
            </a:xfrm>
            <a:custGeom>
              <a:avLst/>
              <a:gdLst/>
              <a:ahLst/>
              <a:cxnLst/>
              <a:rect l="l" t="t" r="r" b="b"/>
              <a:pathLst>
                <a:path w="23636" h="25146" extrusionOk="0">
                  <a:moveTo>
                    <a:pt x="13901" y="0"/>
                  </a:moveTo>
                  <a:cubicBezTo>
                    <a:pt x="11854" y="0"/>
                    <a:pt x="9998" y="504"/>
                    <a:pt x="8977" y="1365"/>
                  </a:cubicBezTo>
                  <a:cubicBezTo>
                    <a:pt x="7704" y="1569"/>
                    <a:pt x="3272" y="2506"/>
                    <a:pt x="2461" y="5547"/>
                  </a:cubicBezTo>
                  <a:cubicBezTo>
                    <a:pt x="1996" y="7291"/>
                    <a:pt x="2609" y="8409"/>
                    <a:pt x="2282" y="10658"/>
                  </a:cubicBezTo>
                  <a:cubicBezTo>
                    <a:pt x="2154" y="11529"/>
                    <a:pt x="1026" y="12436"/>
                    <a:pt x="894" y="13349"/>
                  </a:cubicBezTo>
                  <a:cubicBezTo>
                    <a:pt x="729" y="14490"/>
                    <a:pt x="1557" y="15635"/>
                    <a:pt x="1412" y="16729"/>
                  </a:cubicBezTo>
                  <a:cubicBezTo>
                    <a:pt x="1296" y="17580"/>
                    <a:pt x="291" y="19173"/>
                    <a:pt x="205" y="19925"/>
                  </a:cubicBezTo>
                  <a:cubicBezTo>
                    <a:pt x="0" y="21666"/>
                    <a:pt x="587" y="22408"/>
                    <a:pt x="861" y="22923"/>
                  </a:cubicBezTo>
                  <a:cubicBezTo>
                    <a:pt x="861" y="22923"/>
                    <a:pt x="1287" y="23009"/>
                    <a:pt x="1986" y="23134"/>
                  </a:cubicBezTo>
                  <a:cubicBezTo>
                    <a:pt x="1987" y="23134"/>
                    <a:pt x="1989" y="23134"/>
                    <a:pt x="1991" y="23134"/>
                  </a:cubicBezTo>
                  <a:cubicBezTo>
                    <a:pt x="2155" y="23134"/>
                    <a:pt x="2439" y="21827"/>
                    <a:pt x="2632" y="21827"/>
                  </a:cubicBezTo>
                  <a:cubicBezTo>
                    <a:pt x="2634" y="21827"/>
                    <a:pt x="2636" y="21828"/>
                    <a:pt x="2639" y="21828"/>
                  </a:cubicBezTo>
                  <a:cubicBezTo>
                    <a:pt x="2873" y="21867"/>
                    <a:pt x="3018" y="23312"/>
                    <a:pt x="3288" y="23352"/>
                  </a:cubicBezTo>
                  <a:cubicBezTo>
                    <a:pt x="5175" y="23650"/>
                    <a:pt x="7847" y="23996"/>
                    <a:pt x="10117" y="23996"/>
                  </a:cubicBezTo>
                  <a:cubicBezTo>
                    <a:pt x="10208" y="23996"/>
                    <a:pt x="10299" y="23996"/>
                    <a:pt x="10389" y="23995"/>
                  </a:cubicBezTo>
                  <a:cubicBezTo>
                    <a:pt x="10398" y="24031"/>
                    <a:pt x="10405" y="24057"/>
                    <a:pt x="10405" y="24057"/>
                  </a:cubicBezTo>
                  <a:cubicBezTo>
                    <a:pt x="12766" y="24918"/>
                    <a:pt x="16928" y="25113"/>
                    <a:pt x="19583" y="25146"/>
                  </a:cubicBezTo>
                  <a:cubicBezTo>
                    <a:pt x="19583" y="25146"/>
                    <a:pt x="19583" y="25146"/>
                    <a:pt x="19584" y="25146"/>
                  </a:cubicBezTo>
                  <a:cubicBezTo>
                    <a:pt x="19857" y="25146"/>
                    <a:pt x="20243" y="23747"/>
                    <a:pt x="20483" y="23747"/>
                  </a:cubicBezTo>
                  <a:cubicBezTo>
                    <a:pt x="20681" y="23747"/>
                    <a:pt x="20737" y="25146"/>
                    <a:pt x="20901" y="25146"/>
                  </a:cubicBezTo>
                  <a:cubicBezTo>
                    <a:pt x="20902" y="25146"/>
                    <a:pt x="20902" y="25146"/>
                    <a:pt x="20902" y="25146"/>
                  </a:cubicBezTo>
                  <a:cubicBezTo>
                    <a:pt x="21618" y="25142"/>
                    <a:pt x="22050" y="25126"/>
                    <a:pt x="22050" y="25126"/>
                  </a:cubicBezTo>
                  <a:cubicBezTo>
                    <a:pt x="22402" y="24667"/>
                    <a:pt x="23105" y="24034"/>
                    <a:pt x="23194" y="22280"/>
                  </a:cubicBezTo>
                  <a:cubicBezTo>
                    <a:pt x="23230" y="21521"/>
                    <a:pt x="22511" y="19787"/>
                    <a:pt x="22541" y="18926"/>
                  </a:cubicBezTo>
                  <a:cubicBezTo>
                    <a:pt x="22577" y="17824"/>
                    <a:pt x="23586" y="16832"/>
                    <a:pt x="23616" y="15677"/>
                  </a:cubicBezTo>
                  <a:cubicBezTo>
                    <a:pt x="23636" y="14757"/>
                    <a:pt x="22676" y="13669"/>
                    <a:pt x="22696" y="12795"/>
                  </a:cubicBezTo>
                  <a:cubicBezTo>
                    <a:pt x="22749" y="10523"/>
                    <a:pt x="23441" y="9530"/>
                    <a:pt x="23375" y="7730"/>
                  </a:cubicBezTo>
                  <a:cubicBezTo>
                    <a:pt x="23169" y="2147"/>
                    <a:pt x="18127" y="0"/>
                    <a:pt x="1390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4" name="Google Shape;1574;p37"/>
            <p:cNvSpPr/>
            <p:nvPr/>
          </p:nvSpPr>
          <p:spPr>
            <a:xfrm>
              <a:off x="1600421" y="1416355"/>
              <a:ext cx="122891" cy="161771"/>
            </a:xfrm>
            <a:custGeom>
              <a:avLst/>
              <a:gdLst/>
              <a:ahLst/>
              <a:cxnLst/>
              <a:rect l="l" t="t" r="r" b="b"/>
              <a:pathLst>
                <a:path w="1868" h="2459" extrusionOk="0">
                  <a:moveTo>
                    <a:pt x="1300" y="1"/>
                  </a:moveTo>
                  <a:cubicBezTo>
                    <a:pt x="1261" y="1"/>
                    <a:pt x="1223" y="9"/>
                    <a:pt x="1188" y="28"/>
                  </a:cubicBezTo>
                  <a:cubicBezTo>
                    <a:pt x="1040" y="111"/>
                    <a:pt x="1026" y="312"/>
                    <a:pt x="1036" y="477"/>
                  </a:cubicBezTo>
                  <a:cubicBezTo>
                    <a:pt x="1056" y="978"/>
                    <a:pt x="1082" y="1486"/>
                    <a:pt x="1102" y="1994"/>
                  </a:cubicBezTo>
                  <a:cubicBezTo>
                    <a:pt x="934" y="1549"/>
                    <a:pt x="759" y="1104"/>
                    <a:pt x="588" y="658"/>
                  </a:cubicBezTo>
                  <a:cubicBezTo>
                    <a:pt x="528" y="501"/>
                    <a:pt x="423" y="317"/>
                    <a:pt x="265" y="317"/>
                  </a:cubicBezTo>
                  <a:cubicBezTo>
                    <a:pt x="258" y="317"/>
                    <a:pt x="250" y="318"/>
                    <a:pt x="241" y="319"/>
                  </a:cubicBezTo>
                  <a:cubicBezTo>
                    <a:pt x="47" y="342"/>
                    <a:pt x="1" y="606"/>
                    <a:pt x="27" y="797"/>
                  </a:cubicBezTo>
                  <a:cubicBezTo>
                    <a:pt x="116" y="1456"/>
                    <a:pt x="482" y="2073"/>
                    <a:pt x="1023" y="2459"/>
                  </a:cubicBezTo>
                  <a:lnTo>
                    <a:pt x="1567" y="2175"/>
                  </a:lnTo>
                  <a:cubicBezTo>
                    <a:pt x="1824" y="1628"/>
                    <a:pt x="1867" y="988"/>
                    <a:pt x="1693" y="411"/>
                  </a:cubicBezTo>
                  <a:cubicBezTo>
                    <a:pt x="1660" y="296"/>
                    <a:pt x="1610" y="177"/>
                    <a:pt x="1521" y="94"/>
                  </a:cubicBezTo>
                  <a:cubicBezTo>
                    <a:pt x="1463" y="39"/>
                    <a:pt x="1381" y="1"/>
                    <a:pt x="130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5" name="Google Shape;1575;p37"/>
            <p:cNvSpPr/>
            <p:nvPr/>
          </p:nvSpPr>
          <p:spPr>
            <a:xfrm>
              <a:off x="1390624" y="3218219"/>
              <a:ext cx="794384" cy="870566"/>
            </a:xfrm>
            <a:custGeom>
              <a:avLst/>
              <a:gdLst/>
              <a:ahLst/>
              <a:cxnLst/>
              <a:rect l="l" t="t" r="r" b="b"/>
              <a:pathLst>
                <a:path w="12075" h="13233" extrusionOk="0">
                  <a:moveTo>
                    <a:pt x="5694" y="1"/>
                  </a:moveTo>
                  <a:cubicBezTo>
                    <a:pt x="3300" y="1"/>
                    <a:pt x="823" y="629"/>
                    <a:pt x="317" y="1832"/>
                  </a:cubicBezTo>
                  <a:cubicBezTo>
                    <a:pt x="1" y="2594"/>
                    <a:pt x="77" y="12504"/>
                    <a:pt x="77" y="12504"/>
                  </a:cubicBezTo>
                  <a:cubicBezTo>
                    <a:pt x="926" y="13078"/>
                    <a:pt x="1649" y="13224"/>
                    <a:pt x="2165" y="13224"/>
                  </a:cubicBezTo>
                  <a:cubicBezTo>
                    <a:pt x="2697" y="13224"/>
                    <a:pt x="3008" y="13067"/>
                    <a:pt x="3008" y="13064"/>
                  </a:cubicBezTo>
                  <a:lnTo>
                    <a:pt x="5162" y="5990"/>
                  </a:lnTo>
                  <a:lnTo>
                    <a:pt x="6619" y="5723"/>
                  </a:lnTo>
                  <a:lnTo>
                    <a:pt x="9106" y="13186"/>
                  </a:lnTo>
                  <a:cubicBezTo>
                    <a:pt x="9306" y="13218"/>
                    <a:pt x="9506" y="13232"/>
                    <a:pt x="9703" y="13232"/>
                  </a:cubicBezTo>
                  <a:cubicBezTo>
                    <a:pt x="10963" y="13232"/>
                    <a:pt x="12074" y="12662"/>
                    <a:pt x="12074" y="12662"/>
                  </a:cubicBezTo>
                  <a:cubicBezTo>
                    <a:pt x="12074" y="12662"/>
                    <a:pt x="11230" y="4318"/>
                    <a:pt x="10547" y="1792"/>
                  </a:cubicBezTo>
                  <a:cubicBezTo>
                    <a:pt x="10221" y="582"/>
                    <a:pt x="7995" y="1"/>
                    <a:pt x="569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6" name="Google Shape;1576;p37"/>
            <p:cNvSpPr/>
            <p:nvPr/>
          </p:nvSpPr>
          <p:spPr>
            <a:xfrm>
              <a:off x="1281745" y="2544354"/>
              <a:ext cx="927538" cy="888592"/>
            </a:xfrm>
            <a:custGeom>
              <a:avLst/>
              <a:gdLst/>
              <a:ahLst/>
              <a:cxnLst/>
              <a:rect l="l" t="t" r="r" b="b"/>
              <a:pathLst>
                <a:path w="14099" h="13507" extrusionOk="0">
                  <a:moveTo>
                    <a:pt x="3683" y="1"/>
                  </a:moveTo>
                  <a:cubicBezTo>
                    <a:pt x="3269" y="1"/>
                    <a:pt x="2898" y="95"/>
                    <a:pt x="2615" y="348"/>
                  </a:cubicBezTo>
                  <a:cubicBezTo>
                    <a:pt x="2055" y="846"/>
                    <a:pt x="0" y="11903"/>
                    <a:pt x="1204" y="12678"/>
                  </a:cubicBezTo>
                  <a:cubicBezTo>
                    <a:pt x="2160" y="13292"/>
                    <a:pt x="4512" y="13506"/>
                    <a:pt x="6922" y="13506"/>
                  </a:cubicBezTo>
                  <a:cubicBezTo>
                    <a:pt x="9983" y="13506"/>
                    <a:pt x="11932" y="13292"/>
                    <a:pt x="12888" y="12678"/>
                  </a:cubicBezTo>
                  <a:cubicBezTo>
                    <a:pt x="14098" y="11897"/>
                    <a:pt x="11955" y="681"/>
                    <a:pt x="11322" y="265"/>
                  </a:cubicBezTo>
                  <a:cubicBezTo>
                    <a:pt x="11044" y="81"/>
                    <a:pt x="10719" y="11"/>
                    <a:pt x="10370" y="11"/>
                  </a:cubicBezTo>
                  <a:cubicBezTo>
                    <a:pt x="9274" y="11"/>
                    <a:pt x="7943" y="710"/>
                    <a:pt x="7097" y="790"/>
                  </a:cubicBezTo>
                  <a:cubicBezTo>
                    <a:pt x="6279" y="715"/>
                    <a:pt x="4821" y="1"/>
                    <a:pt x="368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7" name="Google Shape;1577;p37"/>
            <p:cNvSpPr/>
            <p:nvPr/>
          </p:nvSpPr>
          <p:spPr>
            <a:xfrm>
              <a:off x="1871204" y="2550933"/>
              <a:ext cx="380186" cy="525313"/>
            </a:xfrm>
            <a:custGeom>
              <a:avLst/>
              <a:gdLst/>
              <a:ahLst/>
              <a:cxnLst/>
              <a:rect l="l" t="t" r="r" b="b"/>
              <a:pathLst>
                <a:path w="5779" h="7985" extrusionOk="0">
                  <a:moveTo>
                    <a:pt x="1298" y="1"/>
                  </a:moveTo>
                  <a:cubicBezTo>
                    <a:pt x="514" y="1"/>
                    <a:pt x="84" y="638"/>
                    <a:pt x="27" y="1422"/>
                  </a:cubicBezTo>
                  <a:lnTo>
                    <a:pt x="17" y="1580"/>
                  </a:lnTo>
                  <a:cubicBezTo>
                    <a:pt x="0" y="1837"/>
                    <a:pt x="76" y="2048"/>
                    <a:pt x="182" y="2240"/>
                  </a:cubicBezTo>
                  <a:cubicBezTo>
                    <a:pt x="297" y="2421"/>
                    <a:pt x="416" y="2596"/>
                    <a:pt x="531" y="2777"/>
                  </a:cubicBezTo>
                  <a:cubicBezTo>
                    <a:pt x="762" y="3137"/>
                    <a:pt x="990" y="3499"/>
                    <a:pt x="1198" y="3859"/>
                  </a:cubicBezTo>
                  <a:cubicBezTo>
                    <a:pt x="1409" y="4218"/>
                    <a:pt x="1610" y="4574"/>
                    <a:pt x="1781" y="4921"/>
                  </a:cubicBezTo>
                  <a:cubicBezTo>
                    <a:pt x="1864" y="5092"/>
                    <a:pt x="1940" y="5260"/>
                    <a:pt x="1996" y="5409"/>
                  </a:cubicBezTo>
                  <a:cubicBezTo>
                    <a:pt x="2005" y="5445"/>
                    <a:pt x="2019" y="5478"/>
                    <a:pt x="2032" y="5511"/>
                  </a:cubicBezTo>
                  <a:cubicBezTo>
                    <a:pt x="2052" y="5532"/>
                    <a:pt x="2064" y="5532"/>
                    <a:pt x="2071" y="5532"/>
                  </a:cubicBezTo>
                  <a:cubicBezTo>
                    <a:pt x="2078" y="5532"/>
                    <a:pt x="2080" y="5532"/>
                    <a:pt x="2078" y="5554"/>
                  </a:cubicBezTo>
                  <a:cubicBezTo>
                    <a:pt x="3196" y="5709"/>
                    <a:pt x="3915" y="7902"/>
                    <a:pt x="5036" y="7984"/>
                  </a:cubicBezTo>
                  <a:cubicBezTo>
                    <a:pt x="5053" y="7856"/>
                    <a:pt x="5778" y="6791"/>
                    <a:pt x="5462" y="5528"/>
                  </a:cubicBezTo>
                  <a:cubicBezTo>
                    <a:pt x="5425" y="5389"/>
                    <a:pt x="5435" y="5247"/>
                    <a:pt x="5415" y="5145"/>
                  </a:cubicBezTo>
                  <a:cubicBezTo>
                    <a:pt x="5376" y="4921"/>
                    <a:pt x="4848" y="3074"/>
                    <a:pt x="3519" y="1046"/>
                  </a:cubicBezTo>
                  <a:cubicBezTo>
                    <a:pt x="2840" y="205"/>
                    <a:pt x="1527" y="14"/>
                    <a:pt x="1392" y="4"/>
                  </a:cubicBezTo>
                  <a:cubicBezTo>
                    <a:pt x="1360" y="2"/>
                    <a:pt x="1329" y="1"/>
                    <a:pt x="129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8" name="Google Shape;1578;p37"/>
            <p:cNvSpPr/>
            <p:nvPr/>
          </p:nvSpPr>
          <p:spPr>
            <a:xfrm>
              <a:off x="1238983" y="4111092"/>
              <a:ext cx="106839" cy="88747"/>
            </a:xfrm>
            <a:custGeom>
              <a:avLst/>
              <a:gdLst/>
              <a:ahLst/>
              <a:cxnLst/>
              <a:rect l="l" t="t" r="r" b="b"/>
              <a:pathLst>
                <a:path w="1624" h="1349" extrusionOk="0">
                  <a:moveTo>
                    <a:pt x="1415" y="0"/>
                  </a:moveTo>
                  <a:lnTo>
                    <a:pt x="1415" y="0"/>
                  </a:lnTo>
                  <a:cubicBezTo>
                    <a:pt x="1" y="277"/>
                    <a:pt x="251" y="1164"/>
                    <a:pt x="251" y="1164"/>
                  </a:cubicBezTo>
                  <a:cubicBezTo>
                    <a:pt x="663" y="1250"/>
                    <a:pt x="874" y="1306"/>
                    <a:pt x="1359" y="1349"/>
                  </a:cubicBezTo>
                  <a:cubicBezTo>
                    <a:pt x="1567" y="920"/>
                    <a:pt x="1623" y="458"/>
                    <a:pt x="14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9" name="Google Shape;1579;p37"/>
            <p:cNvSpPr/>
            <p:nvPr/>
          </p:nvSpPr>
          <p:spPr>
            <a:xfrm>
              <a:off x="1327073" y="4024581"/>
              <a:ext cx="271637" cy="177626"/>
            </a:xfrm>
            <a:custGeom>
              <a:avLst/>
              <a:gdLst/>
              <a:ahLst/>
              <a:cxnLst/>
              <a:rect l="l" t="t" r="r" b="b"/>
              <a:pathLst>
                <a:path w="4129" h="2700" extrusionOk="0">
                  <a:moveTo>
                    <a:pt x="1486" y="1"/>
                  </a:moveTo>
                  <a:cubicBezTo>
                    <a:pt x="409" y="1"/>
                    <a:pt x="531" y="1209"/>
                    <a:pt x="531" y="1209"/>
                  </a:cubicBezTo>
                  <a:cubicBezTo>
                    <a:pt x="396" y="1216"/>
                    <a:pt x="383" y="1219"/>
                    <a:pt x="53" y="1285"/>
                  </a:cubicBezTo>
                  <a:cubicBezTo>
                    <a:pt x="264" y="1744"/>
                    <a:pt x="208" y="2202"/>
                    <a:pt x="0" y="2631"/>
                  </a:cubicBezTo>
                  <a:cubicBezTo>
                    <a:pt x="618" y="2681"/>
                    <a:pt x="1211" y="2700"/>
                    <a:pt x="1745" y="2700"/>
                  </a:cubicBezTo>
                  <a:cubicBezTo>
                    <a:pt x="3124" y="2700"/>
                    <a:pt x="4110" y="2578"/>
                    <a:pt x="4110" y="2578"/>
                  </a:cubicBezTo>
                  <a:lnTo>
                    <a:pt x="4126" y="1127"/>
                  </a:lnTo>
                  <a:cubicBezTo>
                    <a:pt x="4129" y="667"/>
                    <a:pt x="3754" y="326"/>
                    <a:pt x="3333" y="326"/>
                  </a:cubicBezTo>
                  <a:cubicBezTo>
                    <a:pt x="3229" y="326"/>
                    <a:pt x="3123" y="346"/>
                    <a:pt x="3018" y="392"/>
                  </a:cubicBezTo>
                  <a:cubicBezTo>
                    <a:pt x="2682" y="537"/>
                    <a:pt x="2580" y="723"/>
                    <a:pt x="2527" y="858"/>
                  </a:cubicBezTo>
                  <a:lnTo>
                    <a:pt x="2527" y="858"/>
                  </a:lnTo>
                  <a:cubicBezTo>
                    <a:pt x="2526" y="858"/>
                    <a:pt x="2525" y="861"/>
                    <a:pt x="2523" y="866"/>
                  </a:cubicBezTo>
                  <a:cubicBezTo>
                    <a:pt x="2553" y="589"/>
                    <a:pt x="2243" y="55"/>
                    <a:pt x="1610" y="6"/>
                  </a:cubicBezTo>
                  <a:cubicBezTo>
                    <a:pt x="1567" y="2"/>
                    <a:pt x="1526" y="1"/>
                    <a:pt x="14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0" name="Google Shape;1580;p37"/>
            <p:cNvSpPr/>
            <p:nvPr/>
          </p:nvSpPr>
          <p:spPr>
            <a:xfrm>
              <a:off x="1253193" y="4185630"/>
              <a:ext cx="345779" cy="42828"/>
            </a:xfrm>
            <a:custGeom>
              <a:avLst/>
              <a:gdLst/>
              <a:ahLst/>
              <a:cxnLst/>
              <a:rect l="l" t="t" r="r" b="b"/>
              <a:pathLst>
                <a:path w="5256" h="651" extrusionOk="0">
                  <a:moveTo>
                    <a:pt x="82" y="1"/>
                  </a:moveTo>
                  <a:cubicBezTo>
                    <a:pt x="0" y="1"/>
                    <a:pt x="111" y="371"/>
                    <a:pt x="111" y="371"/>
                  </a:cubicBezTo>
                  <a:cubicBezTo>
                    <a:pt x="938" y="585"/>
                    <a:pt x="1896" y="651"/>
                    <a:pt x="2759" y="651"/>
                  </a:cubicBezTo>
                  <a:cubicBezTo>
                    <a:pt x="4126" y="651"/>
                    <a:pt x="5256" y="486"/>
                    <a:pt x="5256" y="486"/>
                  </a:cubicBezTo>
                  <a:lnTo>
                    <a:pt x="5256" y="163"/>
                  </a:lnTo>
                  <a:cubicBezTo>
                    <a:pt x="5256" y="163"/>
                    <a:pt x="4470" y="240"/>
                    <a:pt x="3335" y="240"/>
                  </a:cubicBezTo>
                  <a:cubicBezTo>
                    <a:pt x="2406" y="240"/>
                    <a:pt x="1244" y="188"/>
                    <a:pt x="88" y="1"/>
                  </a:cubicBezTo>
                  <a:cubicBezTo>
                    <a:pt x="86" y="1"/>
                    <a:pt x="84" y="1"/>
                    <a:pt x="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1" name="Google Shape;1581;p37"/>
            <p:cNvSpPr/>
            <p:nvPr/>
          </p:nvSpPr>
          <p:spPr>
            <a:xfrm>
              <a:off x="1510160" y="4106947"/>
              <a:ext cx="49143" cy="49077"/>
            </a:xfrm>
            <a:custGeom>
              <a:avLst/>
              <a:gdLst/>
              <a:ahLst/>
              <a:cxnLst/>
              <a:rect l="l" t="t" r="r" b="b"/>
              <a:pathLst>
                <a:path w="747" h="746" extrusionOk="0">
                  <a:moveTo>
                    <a:pt x="377" y="0"/>
                  </a:moveTo>
                  <a:cubicBezTo>
                    <a:pt x="169" y="0"/>
                    <a:pt x="4" y="165"/>
                    <a:pt x="1" y="373"/>
                  </a:cubicBezTo>
                  <a:cubicBezTo>
                    <a:pt x="1" y="577"/>
                    <a:pt x="166" y="746"/>
                    <a:pt x="370" y="746"/>
                  </a:cubicBezTo>
                  <a:cubicBezTo>
                    <a:pt x="578" y="746"/>
                    <a:pt x="746" y="581"/>
                    <a:pt x="746" y="376"/>
                  </a:cubicBezTo>
                  <a:cubicBezTo>
                    <a:pt x="746" y="169"/>
                    <a:pt x="581" y="0"/>
                    <a:pt x="3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2" name="Google Shape;1582;p37"/>
            <p:cNvSpPr/>
            <p:nvPr/>
          </p:nvSpPr>
          <p:spPr>
            <a:xfrm>
              <a:off x="1358717" y="4101290"/>
              <a:ext cx="94471" cy="15460"/>
            </a:xfrm>
            <a:custGeom>
              <a:avLst/>
              <a:gdLst/>
              <a:ahLst/>
              <a:cxnLst/>
              <a:rect l="l" t="t" r="r" b="b"/>
              <a:pathLst>
                <a:path w="1436" h="235" extrusionOk="0">
                  <a:moveTo>
                    <a:pt x="74" y="0"/>
                  </a:moveTo>
                  <a:cubicBezTo>
                    <a:pt x="37" y="0"/>
                    <a:pt x="1" y="29"/>
                    <a:pt x="1" y="70"/>
                  </a:cubicBezTo>
                  <a:cubicBezTo>
                    <a:pt x="1" y="113"/>
                    <a:pt x="31" y="146"/>
                    <a:pt x="74" y="149"/>
                  </a:cubicBezTo>
                  <a:lnTo>
                    <a:pt x="1360" y="235"/>
                  </a:lnTo>
                  <a:lnTo>
                    <a:pt x="1363" y="235"/>
                  </a:lnTo>
                  <a:cubicBezTo>
                    <a:pt x="1399" y="235"/>
                    <a:pt x="1432" y="202"/>
                    <a:pt x="1436" y="165"/>
                  </a:cubicBezTo>
                  <a:cubicBezTo>
                    <a:pt x="1436" y="126"/>
                    <a:pt x="1409" y="90"/>
                    <a:pt x="1366" y="86"/>
                  </a:cubicBezTo>
                  <a:lnTo>
                    <a:pt x="80" y="1"/>
                  </a:lnTo>
                  <a:cubicBezTo>
                    <a:pt x="78" y="0"/>
                    <a:pt x="76" y="0"/>
                    <a:pt x="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3" name="Google Shape;1583;p37"/>
            <p:cNvSpPr/>
            <p:nvPr/>
          </p:nvSpPr>
          <p:spPr>
            <a:xfrm>
              <a:off x="1320757" y="4016621"/>
              <a:ext cx="138943" cy="81708"/>
            </a:xfrm>
            <a:custGeom>
              <a:avLst/>
              <a:gdLst/>
              <a:ahLst/>
              <a:cxnLst/>
              <a:rect l="l" t="t" r="r" b="b"/>
              <a:pathLst>
                <a:path w="2112" h="1242" extrusionOk="0">
                  <a:moveTo>
                    <a:pt x="687" y="150"/>
                  </a:moveTo>
                  <a:cubicBezTo>
                    <a:pt x="700" y="150"/>
                    <a:pt x="710" y="153"/>
                    <a:pt x="723" y="163"/>
                  </a:cubicBezTo>
                  <a:cubicBezTo>
                    <a:pt x="753" y="183"/>
                    <a:pt x="776" y="219"/>
                    <a:pt x="799" y="252"/>
                  </a:cubicBezTo>
                  <a:cubicBezTo>
                    <a:pt x="881" y="391"/>
                    <a:pt x="914" y="539"/>
                    <a:pt x="951" y="691"/>
                  </a:cubicBezTo>
                  <a:cubicBezTo>
                    <a:pt x="954" y="737"/>
                    <a:pt x="967" y="790"/>
                    <a:pt x="984" y="842"/>
                  </a:cubicBezTo>
                  <a:lnTo>
                    <a:pt x="957" y="819"/>
                  </a:lnTo>
                  <a:cubicBezTo>
                    <a:pt x="832" y="654"/>
                    <a:pt x="733" y="473"/>
                    <a:pt x="670" y="275"/>
                  </a:cubicBezTo>
                  <a:cubicBezTo>
                    <a:pt x="651" y="216"/>
                    <a:pt x="651" y="166"/>
                    <a:pt x="667" y="153"/>
                  </a:cubicBezTo>
                  <a:cubicBezTo>
                    <a:pt x="670" y="150"/>
                    <a:pt x="677" y="150"/>
                    <a:pt x="687" y="150"/>
                  </a:cubicBezTo>
                  <a:close/>
                  <a:moveTo>
                    <a:pt x="238" y="499"/>
                  </a:moveTo>
                  <a:cubicBezTo>
                    <a:pt x="288" y="499"/>
                    <a:pt x="341" y="529"/>
                    <a:pt x="390" y="559"/>
                  </a:cubicBezTo>
                  <a:cubicBezTo>
                    <a:pt x="555" y="661"/>
                    <a:pt x="710" y="780"/>
                    <a:pt x="848" y="918"/>
                  </a:cubicBezTo>
                  <a:cubicBezTo>
                    <a:pt x="855" y="928"/>
                    <a:pt x="868" y="941"/>
                    <a:pt x="875" y="955"/>
                  </a:cubicBezTo>
                  <a:cubicBezTo>
                    <a:pt x="657" y="912"/>
                    <a:pt x="423" y="803"/>
                    <a:pt x="232" y="645"/>
                  </a:cubicBezTo>
                  <a:cubicBezTo>
                    <a:pt x="172" y="592"/>
                    <a:pt x="162" y="562"/>
                    <a:pt x="162" y="546"/>
                  </a:cubicBezTo>
                  <a:cubicBezTo>
                    <a:pt x="166" y="523"/>
                    <a:pt x="205" y="499"/>
                    <a:pt x="238" y="499"/>
                  </a:cubicBezTo>
                  <a:close/>
                  <a:moveTo>
                    <a:pt x="686" y="0"/>
                  </a:moveTo>
                  <a:cubicBezTo>
                    <a:pt x="645" y="0"/>
                    <a:pt x="607" y="13"/>
                    <a:pt x="575" y="38"/>
                  </a:cubicBezTo>
                  <a:cubicBezTo>
                    <a:pt x="525" y="81"/>
                    <a:pt x="476" y="160"/>
                    <a:pt x="529" y="325"/>
                  </a:cubicBezTo>
                  <a:cubicBezTo>
                    <a:pt x="555" y="394"/>
                    <a:pt x="578" y="463"/>
                    <a:pt x="611" y="532"/>
                  </a:cubicBezTo>
                  <a:cubicBezTo>
                    <a:pt x="568" y="499"/>
                    <a:pt x="519" y="466"/>
                    <a:pt x="469" y="440"/>
                  </a:cubicBezTo>
                  <a:cubicBezTo>
                    <a:pt x="406" y="400"/>
                    <a:pt x="327" y="358"/>
                    <a:pt x="242" y="358"/>
                  </a:cubicBezTo>
                  <a:cubicBezTo>
                    <a:pt x="237" y="357"/>
                    <a:pt x="232" y="357"/>
                    <a:pt x="227" y="357"/>
                  </a:cubicBezTo>
                  <a:cubicBezTo>
                    <a:pt x="129" y="357"/>
                    <a:pt x="27" y="422"/>
                    <a:pt x="14" y="529"/>
                  </a:cubicBezTo>
                  <a:cubicBezTo>
                    <a:pt x="1" y="645"/>
                    <a:pt x="103" y="727"/>
                    <a:pt x="139" y="757"/>
                  </a:cubicBezTo>
                  <a:cubicBezTo>
                    <a:pt x="261" y="856"/>
                    <a:pt x="426" y="958"/>
                    <a:pt x="608" y="1027"/>
                  </a:cubicBezTo>
                  <a:cubicBezTo>
                    <a:pt x="604" y="1070"/>
                    <a:pt x="634" y="1106"/>
                    <a:pt x="674" y="1110"/>
                  </a:cubicBezTo>
                  <a:lnTo>
                    <a:pt x="1063" y="1149"/>
                  </a:lnTo>
                  <a:cubicBezTo>
                    <a:pt x="1073" y="1156"/>
                    <a:pt x="1086" y="1159"/>
                    <a:pt x="1099" y="1159"/>
                  </a:cubicBezTo>
                  <a:cubicBezTo>
                    <a:pt x="1106" y="1159"/>
                    <a:pt x="1116" y="1159"/>
                    <a:pt x="1129" y="1156"/>
                  </a:cubicBezTo>
                  <a:lnTo>
                    <a:pt x="2026" y="1241"/>
                  </a:lnTo>
                  <a:lnTo>
                    <a:pt x="2036" y="1241"/>
                  </a:lnTo>
                  <a:cubicBezTo>
                    <a:pt x="2072" y="1241"/>
                    <a:pt x="2105" y="1212"/>
                    <a:pt x="2108" y="1175"/>
                  </a:cubicBezTo>
                  <a:cubicBezTo>
                    <a:pt x="2111" y="1136"/>
                    <a:pt x="2085" y="1100"/>
                    <a:pt x="2042" y="1093"/>
                  </a:cubicBezTo>
                  <a:lnTo>
                    <a:pt x="1201" y="1011"/>
                  </a:lnTo>
                  <a:cubicBezTo>
                    <a:pt x="1148" y="902"/>
                    <a:pt x="1119" y="780"/>
                    <a:pt x="1089" y="654"/>
                  </a:cubicBezTo>
                  <a:cubicBezTo>
                    <a:pt x="1053" y="493"/>
                    <a:pt x="1017" y="328"/>
                    <a:pt x="921" y="170"/>
                  </a:cubicBezTo>
                  <a:cubicBezTo>
                    <a:pt x="891" y="120"/>
                    <a:pt x="855" y="67"/>
                    <a:pt x="802" y="34"/>
                  </a:cubicBezTo>
                  <a:cubicBezTo>
                    <a:pt x="765" y="12"/>
                    <a:pt x="724" y="0"/>
                    <a:pt x="68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4" name="Google Shape;1584;p37"/>
            <p:cNvSpPr/>
            <p:nvPr/>
          </p:nvSpPr>
          <p:spPr>
            <a:xfrm>
              <a:off x="2233958" y="4105829"/>
              <a:ext cx="106576" cy="88813"/>
            </a:xfrm>
            <a:custGeom>
              <a:avLst/>
              <a:gdLst/>
              <a:ahLst/>
              <a:cxnLst/>
              <a:rect l="l" t="t" r="r" b="b"/>
              <a:pathLst>
                <a:path w="1620" h="1350" extrusionOk="0">
                  <a:moveTo>
                    <a:pt x="211" y="1"/>
                  </a:moveTo>
                  <a:cubicBezTo>
                    <a:pt x="0" y="459"/>
                    <a:pt x="60" y="921"/>
                    <a:pt x="264" y="1350"/>
                  </a:cubicBezTo>
                  <a:cubicBezTo>
                    <a:pt x="752" y="1310"/>
                    <a:pt x="960" y="1251"/>
                    <a:pt x="1372" y="1165"/>
                  </a:cubicBezTo>
                  <a:cubicBezTo>
                    <a:pt x="1372" y="1165"/>
                    <a:pt x="1620" y="278"/>
                    <a:pt x="21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5" name="Google Shape;1585;p37"/>
            <p:cNvSpPr/>
            <p:nvPr/>
          </p:nvSpPr>
          <p:spPr>
            <a:xfrm>
              <a:off x="1981004" y="4019186"/>
              <a:ext cx="271637" cy="177626"/>
            </a:xfrm>
            <a:custGeom>
              <a:avLst/>
              <a:gdLst/>
              <a:ahLst/>
              <a:cxnLst/>
              <a:rect l="l" t="t" r="r" b="b"/>
              <a:pathLst>
                <a:path w="4129" h="2700" extrusionOk="0">
                  <a:moveTo>
                    <a:pt x="2646" y="0"/>
                  </a:moveTo>
                  <a:cubicBezTo>
                    <a:pt x="2607" y="0"/>
                    <a:pt x="2566" y="2"/>
                    <a:pt x="2523" y="5"/>
                  </a:cubicBezTo>
                  <a:cubicBezTo>
                    <a:pt x="1886" y="55"/>
                    <a:pt x="1580" y="589"/>
                    <a:pt x="1606" y="866"/>
                  </a:cubicBezTo>
                  <a:cubicBezTo>
                    <a:pt x="1605" y="861"/>
                    <a:pt x="1603" y="858"/>
                    <a:pt x="1603" y="857"/>
                  </a:cubicBezTo>
                  <a:lnTo>
                    <a:pt x="1603" y="857"/>
                  </a:lnTo>
                  <a:cubicBezTo>
                    <a:pt x="1549" y="723"/>
                    <a:pt x="1447" y="536"/>
                    <a:pt x="1111" y="391"/>
                  </a:cubicBezTo>
                  <a:cubicBezTo>
                    <a:pt x="1007" y="346"/>
                    <a:pt x="900" y="325"/>
                    <a:pt x="796" y="325"/>
                  </a:cubicBezTo>
                  <a:cubicBezTo>
                    <a:pt x="375" y="325"/>
                    <a:pt x="1" y="667"/>
                    <a:pt x="3" y="1127"/>
                  </a:cubicBezTo>
                  <a:lnTo>
                    <a:pt x="20" y="2578"/>
                  </a:lnTo>
                  <a:cubicBezTo>
                    <a:pt x="20" y="2578"/>
                    <a:pt x="1005" y="2699"/>
                    <a:pt x="2384" y="2699"/>
                  </a:cubicBezTo>
                  <a:cubicBezTo>
                    <a:pt x="2918" y="2699"/>
                    <a:pt x="3511" y="2681"/>
                    <a:pt x="4129" y="2630"/>
                  </a:cubicBezTo>
                  <a:cubicBezTo>
                    <a:pt x="3921" y="2205"/>
                    <a:pt x="3865" y="1743"/>
                    <a:pt x="4076" y="1285"/>
                  </a:cubicBezTo>
                  <a:cubicBezTo>
                    <a:pt x="3746" y="1219"/>
                    <a:pt x="3733" y="1216"/>
                    <a:pt x="3598" y="1209"/>
                  </a:cubicBezTo>
                  <a:cubicBezTo>
                    <a:pt x="3598" y="1209"/>
                    <a:pt x="3721" y="0"/>
                    <a:pt x="264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6" name="Google Shape;1586;p37"/>
            <p:cNvSpPr/>
            <p:nvPr/>
          </p:nvSpPr>
          <p:spPr>
            <a:xfrm>
              <a:off x="2013503" y="4101947"/>
              <a:ext cx="49143" cy="49077"/>
            </a:xfrm>
            <a:custGeom>
              <a:avLst/>
              <a:gdLst/>
              <a:ahLst/>
              <a:cxnLst/>
              <a:rect l="l" t="t" r="r" b="b"/>
              <a:pathLst>
                <a:path w="747" h="746" extrusionOk="0">
                  <a:moveTo>
                    <a:pt x="377" y="0"/>
                  </a:moveTo>
                  <a:cubicBezTo>
                    <a:pt x="169" y="0"/>
                    <a:pt x="1" y="165"/>
                    <a:pt x="1" y="370"/>
                  </a:cubicBezTo>
                  <a:cubicBezTo>
                    <a:pt x="1" y="578"/>
                    <a:pt x="166" y="746"/>
                    <a:pt x="370" y="746"/>
                  </a:cubicBezTo>
                  <a:cubicBezTo>
                    <a:pt x="578" y="746"/>
                    <a:pt x="746" y="581"/>
                    <a:pt x="746" y="373"/>
                  </a:cubicBezTo>
                  <a:cubicBezTo>
                    <a:pt x="746" y="169"/>
                    <a:pt x="581" y="0"/>
                    <a:pt x="3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7" name="Google Shape;1587;p37"/>
            <p:cNvSpPr/>
            <p:nvPr/>
          </p:nvSpPr>
          <p:spPr>
            <a:xfrm>
              <a:off x="1981004" y="4180432"/>
              <a:ext cx="345779" cy="42959"/>
            </a:xfrm>
            <a:custGeom>
              <a:avLst/>
              <a:gdLst/>
              <a:ahLst/>
              <a:cxnLst/>
              <a:rect l="l" t="t" r="r" b="b"/>
              <a:pathLst>
                <a:path w="5256" h="653" extrusionOk="0">
                  <a:moveTo>
                    <a:pt x="5170" y="1"/>
                  </a:moveTo>
                  <a:cubicBezTo>
                    <a:pt x="5168" y="1"/>
                    <a:pt x="5166" y="1"/>
                    <a:pt x="5165" y="1"/>
                  </a:cubicBezTo>
                  <a:cubicBezTo>
                    <a:pt x="4007" y="188"/>
                    <a:pt x="2845" y="240"/>
                    <a:pt x="1918" y="240"/>
                  </a:cubicBezTo>
                  <a:cubicBezTo>
                    <a:pt x="784" y="240"/>
                    <a:pt x="0" y="163"/>
                    <a:pt x="0" y="163"/>
                  </a:cubicBezTo>
                  <a:lnTo>
                    <a:pt x="0" y="489"/>
                  </a:lnTo>
                  <a:cubicBezTo>
                    <a:pt x="0" y="489"/>
                    <a:pt x="1127" y="653"/>
                    <a:pt x="2493" y="653"/>
                  </a:cubicBezTo>
                  <a:cubicBezTo>
                    <a:pt x="3356" y="653"/>
                    <a:pt x="4315" y="587"/>
                    <a:pt x="5145" y="374"/>
                  </a:cubicBezTo>
                  <a:cubicBezTo>
                    <a:pt x="5145" y="374"/>
                    <a:pt x="5255" y="1"/>
                    <a:pt x="517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8" name="Google Shape;1588;p37"/>
            <p:cNvSpPr/>
            <p:nvPr/>
          </p:nvSpPr>
          <p:spPr>
            <a:xfrm>
              <a:off x="2126527" y="4095829"/>
              <a:ext cx="94471" cy="15526"/>
            </a:xfrm>
            <a:custGeom>
              <a:avLst/>
              <a:gdLst/>
              <a:ahLst/>
              <a:cxnLst/>
              <a:rect l="l" t="t" r="r" b="b"/>
              <a:pathLst>
                <a:path w="1436" h="236" extrusionOk="0">
                  <a:moveTo>
                    <a:pt x="1362" y="1"/>
                  </a:moveTo>
                  <a:cubicBezTo>
                    <a:pt x="1360" y="1"/>
                    <a:pt x="1358" y="1"/>
                    <a:pt x="1356" y="1"/>
                  </a:cubicBezTo>
                  <a:lnTo>
                    <a:pt x="70" y="87"/>
                  </a:lnTo>
                  <a:cubicBezTo>
                    <a:pt x="31" y="90"/>
                    <a:pt x="1" y="126"/>
                    <a:pt x="1" y="166"/>
                  </a:cubicBezTo>
                  <a:cubicBezTo>
                    <a:pt x="4" y="202"/>
                    <a:pt x="37" y="235"/>
                    <a:pt x="77" y="235"/>
                  </a:cubicBezTo>
                  <a:lnTo>
                    <a:pt x="80" y="235"/>
                  </a:lnTo>
                  <a:lnTo>
                    <a:pt x="1366" y="150"/>
                  </a:lnTo>
                  <a:cubicBezTo>
                    <a:pt x="1406" y="146"/>
                    <a:pt x="1436" y="113"/>
                    <a:pt x="1436" y="70"/>
                  </a:cubicBezTo>
                  <a:cubicBezTo>
                    <a:pt x="1436" y="33"/>
                    <a:pt x="1403" y="1"/>
                    <a:pt x="13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9" name="Google Shape;1589;p37"/>
            <p:cNvSpPr/>
            <p:nvPr/>
          </p:nvSpPr>
          <p:spPr>
            <a:xfrm>
              <a:off x="2120080" y="4010963"/>
              <a:ext cx="138877" cy="81708"/>
            </a:xfrm>
            <a:custGeom>
              <a:avLst/>
              <a:gdLst/>
              <a:ahLst/>
              <a:cxnLst/>
              <a:rect l="l" t="t" r="r" b="b"/>
              <a:pathLst>
                <a:path w="2111" h="1242" extrusionOk="0">
                  <a:moveTo>
                    <a:pt x="1431" y="150"/>
                  </a:moveTo>
                  <a:cubicBezTo>
                    <a:pt x="1438" y="150"/>
                    <a:pt x="1448" y="150"/>
                    <a:pt x="1451" y="153"/>
                  </a:cubicBezTo>
                  <a:cubicBezTo>
                    <a:pt x="1468" y="167"/>
                    <a:pt x="1468" y="216"/>
                    <a:pt x="1448" y="272"/>
                  </a:cubicBezTo>
                  <a:cubicBezTo>
                    <a:pt x="1382" y="470"/>
                    <a:pt x="1283" y="651"/>
                    <a:pt x="1158" y="816"/>
                  </a:cubicBezTo>
                  <a:lnTo>
                    <a:pt x="1134" y="843"/>
                  </a:lnTo>
                  <a:cubicBezTo>
                    <a:pt x="1148" y="796"/>
                    <a:pt x="1154" y="744"/>
                    <a:pt x="1167" y="691"/>
                  </a:cubicBezTo>
                  <a:cubicBezTo>
                    <a:pt x="1204" y="533"/>
                    <a:pt x="1237" y="388"/>
                    <a:pt x="1319" y="252"/>
                  </a:cubicBezTo>
                  <a:cubicBezTo>
                    <a:pt x="1339" y="219"/>
                    <a:pt x="1365" y="183"/>
                    <a:pt x="1395" y="163"/>
                  </a:cubicBezTo>
                  <a:cubicBezTo>
                    <a:pt x="1405" y="153"/>
                    <a:pt x="1418" y="150"/>
                    <a:pt x="1431" y="150"/>
                  </a:cubicBezTo>
                  <a:close/>
                  <a:moveTo>
                    <a:pt x="1876" y="500"/>
                  </a:moveTo>
                  <a:cubicBezTo>
                    <a:pt x="1913" y="500"/>
                    <a:pt x="1946" y="526"/>
                    <a:pt x="1949" y="546"/>
                  </a:cubicBezTo>
                  <a:cubicBezTo>
                    <a:pt x="1949" y="566"/>
                    <a:pt x="1942" y="599"/>
                    <a:pt x="1880" y="648"/>
                  </a:cubicBezTo>
                  <a:cubicBezTo>
                    <a:pt x="1685" y="806"/>
                    <a:pt x="1454" y="915"/>
                    <a:pt x="1237" y="958"/>
                  </a:cubicBezTo>
                  <a:cubicBezTo>
                    <a:pt x="1247" y="945"/>
                    <a:pt x="1256" y="932"/>
                    <a:pt x="1266" y="922"/>
                  </a:cubicBezTo>
                  <a:cubicBezTo>
                    <a:pt x="1405" y="783"/>
                    <a:pt x="1557" y="665"/>
                    <a:pt x="1721" y="562"/>
                  </a:cubicBezTo>
                  <a:cubicBezTo>
                    <a:pt x="1771" y="533"/>
                    <a:pt x="1827" y="503"/>
                    <a:pt x="1876" y="500"/>
                  </a:cubicBezTo>
                  <a:close/>
                  <a:moveTo>
                    <a:pt x="1428" y="0"/>
                  </a:moveTo>
                  <a:cubicBezTo>
                    <a:pt x="1389" y="0"/>
                    <a:pt x="1348" y="12"/>
                    <a:pt x="1313" y="35"/>
                  </a:cubicBezTo>
                  <a:cubicBezTo>
                    <a:pt x="1256" y="68"/>
                    <a:pt x="1220" y="120"/>
                    <a:pt x="1191" y="170"/>
                  </a:cubicBezTo>
                  <a:cubicBezTo>
                    <a:pt x="1098" y="328"/>
                    <a:pt x="1059" y="493"/>
                    <a:pt x="1022" y="651"/>
                  </a:cubicBezTo>
                  <a:cubicBezTo>
                    <a:pt x="993" y="780"/>
                    <a:pt x="966" y="899"/>
                    <a:pt x="910" y="1011"/>
                  </a:cubicBezTo>
                  <a:lnTo>
                    <a:pt x="69" y="1093"/>
                  </a:lnTo>
                  <a:cubicBezTo>
                    <a:pt x="30" y="1097"/>
                    <a:pt x="0" y="1136"/>
                    <a:pt x="3" y="1176"/>
                  </a:cubicBezTo>
                  <a:cubicBezTo>
                    <a:pt x="10" y="1212"/>
                    <a:pt x="43" y="1242"/>
                    <a:pt x="79" y="1242"/>
                  </a:cubicBezTo>
                  <a:lnTo>
                    <a:pt x="86" y="1242"/>
                  </a:lnTo>
                  <a:lnTo>
                    <a:pt x="986" y="1156"/>
                  </a:lnTo>
                  <a:cubicBezTo>
                    <a:pt x="993" y="1159"/>
                    <a:pt x="1003" y="1159"/>
                    <a:pt x="1016" y="1159"/>
                  </a:cubicBezTo>
                  <a:cubicBezTo>
                    <a:pt x="1026" y="1159"/>
                    <a:pt x="1039" y="1156"/>
                    <a:pt x="1052" y="1146"/>
                  </a:cubicBezTo>
                  <a:lnTo>
                    <a:pt x="1438" y="1110"/>
                  </a:lnTo>
                  <a:cubicBezTo>
                    <a:pt x="1481" y="1106"/>
                    <a:pt x="1510" y="1070"/>
                    <a:pt x="1504" y="1027"/>
                  </a:cubicBezTo>
                  <a:cubicBezTo>
                    <a:pt x="1685" y="958"/>
                    <a:pt x="1850" y="859"/>
                    <a:pt x="1975" y="757"/>
                  </a:cubicBezTo>
                  <a:cubicBezTo>
                    <a:pt x="2008" y="727"/>
                    <a:pt x="2111" y="645"/>
                    <a:pt x="2097" y="529"/>
                  </a:cubicBezTo>
                  <a:cubicBezTo>
                    <a:pt x="2081" y="421"/>
                    <a:pt x="1975" y="355"/>
                    <a:pt x="1873" y="355"/>
                  </a:cubicBezTo>
                  <a:cubicBezTo>
                    <a:pt x="1784" y="355"/>
                    <a:pt x="1708" y="397"/>
                    <a:pt x="1646" y="437"/>
                  </a:cubicBezTo>
                  <a:cubicBezTo>
                    <a:pt x="1596" y="467"/>
                    <a:pt x="1550" y="500"/>
                    <a:pt x="1501" y="533"/>
                  </a:cubicBezTo>
                  <a:cubicBezTo>
                    <a:pt x="1534" y="467"/>
                    <a:pt x="1560" y="397"/>
                    <a:pt x="1583" y="322"/>
                  </a:cubicBezTo>
                  <a:cubicBezTo>
                    <a:pt x="1636" y="163"/>
                    <a:pt x="1586" y="81"/>
                    <a:pt x="1537" y="38"/>
                  </a:cubicBezTo>
                  <a:cubicBezTo>
                    <a:pt x="1507" y="13"/>
                    <a:pt x="1468" y="0"/>
                    <a:pt x="142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0" name="Google Shape;1590;p37"/>
            <p:cNvSpPr/>
            <p:nvPr/>
          </p:nvSpPr>
          <p:spPr>
            <a:xfrm>
              <a:off x="1214904" y="2550933"/>
              <a:ext cx="359529" cy="388409"/>
            </a:xfrm>
            <a:custGeom>
              <a:avLst/>
              <a:gdLst/>
              <a:ahLst/>
              <a:cxnLst/>
              <a:rect l="l" t="t" r="r" b="b"/>
              <a:pathLst>
                <a:path w="5465" h="5904" extrusionOk="0">
                  <a:moveTo>
                    <a:pt x="4167" y="1"/>
                  </a:moveTo>
                  <a:cubicBezTo>
                    <a:pt x="4137" y="1"/>
                    <a:pt x="4105" y="2"/>
                    <a:pt x="4073" y="4"/>
                  </a:cubicBezTo>
                  <a:cubicBezTo>
                    <a:pt x="3935" y="14"/>
                    <a:pt x="2626" y="205"/>
                    <a:pt x="1946" y="1046"/>
                  </a:cubicBezTo>
                  <a:cubicBezTo>
                    <a:pt x="617" y="3074"/>
                    <a:pt x="90" y="4921"/>
                    <a:pt x="50" y="5145"/>
                  </a:cubicBezTo>
                  <a:cubicBezTo>
                    <a:pt x="27" y="5247"/>
                    <a:pt x="10" y="5382"/>
                    <a:pt x="4" y="5528"/>
                  </a:cubicBezTo>
                  <a:cubicBezTo>
                    <a:pt x="1" y="5636"/>
                    <a:pt x="4" y="5775"/>
                    <a:pt x="20" y="5903"/>
                  </a:cubicBezTo>
                  <a:cubicBezTo>
                    <a:pt x="1142" y="5821"/>
                    <a:pt x="2266" y="5709"/>
                    <a:pt x="3387" y="5554"/>
                  </a:cubicBezTo>
                  <a:cubicBezTo>
                    <a:pt x="3387" y="5532"/>
                    <a:pt x="3388" y="5532"/>
                    <a:pt x="3394" y="5532"/>
                  </a:cubicBezTo>
                  <a:cubicBezTo>
                    <a:pt x="3401" y="5532"/>
                    <a:pt x="3412" y="5532"/>
                    <a:pt x="3434" y="5511"/>
                  </a:cubicBezTo>
                  <a:cubicBezTo>
                    <a:pt x="3447" y="5478"/>
                    <a:pt x="3457" y="5445"/>
                    <a:pt x="3470" y="5409"/>
                  </a:cubicBezTo>
                  <a:cubicBezTo>
                    <a:pt x="3523" y="5260"/>
                    <a:pt x="3602" y="5092"/>
                    <a:pt x="3684" y="4921"/>
                  </a:cubicBezTo>
                  <a:cubicBezTo>
                    <a:pt x="3852" y="4574"/>
                    <a:pt x="4057" y="4218"/>
                    <a:pt x="4265" y="3859"/>
                  </a:cubicBezTo>
                  <a:cubicBezTo>
                    <a:pt x="4476" y="3499"/>
                    <a:pt x="4703" y="3137"/>
                    <a:pt x="4934" y="2777"/>
                  </a:cubicBezTo>
                  <a:cubicBezTo>
                    <a:pt x="5049" y="2596"/>
                    <a:pt x="5168" y="2421"/>
                    <a:pt x="5284" y="2240"/>
                  </a:cubicBezTo>
                  <a:cubicBezTo>
                    <a:pt x="5386" y="2048"/>
                    <a:pt x="5465" y="1837"/>
                    <a:pt x="5449" y="1580"/>
                  </a:cubicBezTo>
                  <a:lnTo>
                    <a:pt x="5435" y="1422"/>
                  </a:lnTo>
                  <a:cubicBezTo>
                    <a:pt x="5381" y="638"/>
                    <a:pt x="4952" y="1"/>
                    <a:pt x="4167" y="1"/>
                  </a:cubicBezTo>
                  <a:close/>
                </a:path>
              </a:pathLst>
            </a:custGeom>
            <a:solidFill>
              <a:srgbClr val="F27FB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1" name="Google Shape;1591;p37"/>
            <p:cNvSpPr/>
            <p:nvPr/>
          </p:nvSpPr>
          <p:spPr>
            <a:xfrm>
              <a:off x="1199050" y="1952790"/>
              <a:ext cx="357621" cy="314530"/>
            </a:xfrm>
            <a:custGeom>
              <a:avLst/>
              <a:gdLst/>
              <a:ahLst/>
              <a:cxnLst/>
              <a:rect l="l" t="t" r="r" b="b"/>
              <a:pathLst>
                <a:path w="5436" h="4781" extrusionOk="0">
                  <a:moveTo>
                    <a:pt x="2729" y="1"/>
                  </a:moveTo>
                  <a:cubicBezTo>
                    <a:pt x="1929" y="1"/>
                    <a:pt x="1147" y="405"/>
                    <a:pt x="693" y="1138"/>
                  </a:cubicBezTo>
                  <a:cubicBezTo>
                    <a:pt x="1" y="2266"/>
                    <a:pt x="340" y="3733"/>
                    <a:pt x="1455" y="4426"/>
                  </a:cubicBezTo>
                  <a:cubicBezTo>
                    <a:pt x="1843" y="4666"/>
                    <a:pt x="2273" y="4781"/>
                    <a:pt x="2698" y="4781"/>
                  </a:cubicBezTo>
                  <a:cubicBezTo>
                    <a:pt x="3499" y="4781"/>
                    <a:pt x="4282" y="4375"/>
                    <a:pt x="4736" y="3641"/>
                  </a:cubicBezTo>
                  <a:cubicBezTo>
                    <a:pt x="5436" y="2517"/>
                    <a:pt x="5093" y="1049"/>
                    <a:pt x="3975" y="356"/>
                  </a:cubicBezTo>
                  <a:cubicBezTo>
                    <a:pt x="3586" y="116"/>
                    <a:pt x="3155" y="1"/>
                    <a:pt x="2729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2" name="Google Shape;1592;p37"/>
            <p:cNvSpPr/>
            <p:nvPr/>
          </p:nvSpPr>
          <p:spPr>
            <a:xfrm>
              <a:off x="1330099" y="2135877"/>
              <a:ext cx="195323" cy="98747"/>
            </a:xfrm>
            <a:custGeom>
              <a:avLst/>
              <a:gdLst/>
              <a:ahLst/>
              <a:cxnLst/>
              <a:rect l="l" t="t" r="r" b="b"/>
              <a:pathLst>
                <a:path w="2969" h="1501" extrusionOk="0">
                  <a:moveTo>
                    <a:pt x="898" y="1"/>
                  </a:moveTo>
                  <a:cubicBezTo>
                    <a:pt x="607" y="1"/>
                    <a:pt x="314" y="47"/>
                    <a:pt x="40" y="162"/>
                  </a:cubicBezTo>
                  <a:cubicBezTo>
                    <a:pt x="17" y="175"/>
                    <a:pt x="1" y="199"/>
                    <a:pt x="4" y="225"/>
                  </a:cubicBezTo>
                  <a:cubicBezTo>
                    <a:pt x="13" y="255"/>
                    <a:pt x="36" y="275"/>
                    <a:pt x="66" y="275"/>
                  </a:cubicBezTo>
                  <a:cubicBezTo>
                    <a:pt x="68" y="275"/>
                    <a:pt x="71" y="275"/>
                    <a:pt x="73" y="274"/>
                  </a:cubicBezTo>
                  <a:lnTo>
                    <a:pt x="80" y="274"/>
                  </a:lnTo>
                  <a:cubicBezTo>
                    <a:pt x="300" y="240"/>
                    <a:pt x="524" y="222"/>
                    <a:pt x="743" y="222"/>
                  </a:cubicBezTo>
                  <a:cubicBezTo>
                    <a:pt x="794" y="222"/>
                    <a:pt x="844" y="223"/>
                    <a:pt x="894" y="225"/>
                  </a:cubicBezTo>
                  <a:cubicBezTo>
                    <a:pt x="1168" y="235"/>
                    <a:pt x="1435" y="281"/>
                    <a:pt x="1683" y="380"/>
                  </a:cubicBezTo>
                  <a:cubicBezTo>
                    <a:pt x="1930" y="479"/>
                    <a:pt x="2164" y="621"/>
                    <a:pt x="2355" y="812"/>
                  </a:cubicBezTo>
                  <a:cubicBezTo>
                    <a:pt x="2458" y="901"/>
                    <a:pt x="2537" y="1016"/>
                    <a:pt x="2622" y="1119"/>
                  </a:cubicBezTo>
                  <a:cubicBezTo>
                    <a:pt x="2705" y="1227"/>
                    <a:pt x="2768" y="1349"/>
                    <a:pt x="2843" y="1465"/>
                  </a:cubicBezTo>
                  <a:lnTo>
                    <a:pt x="2850" y="1475"/>
                  </a:lnTo>
                  <a:cubicBezTo>
                    <a:pt x="2861" y="1491"/>
                    <a:pt x="2881" y="1500"/>
                    <a:pt x="2900" y="1500"/>
                  </a:cubicBezTo>
                  <a:cubicBezTo>
                    <a:pt x="2909" y="1500"/>
                    <a:pt x="2918" y="1499"/>
                    <a:pt x="2926" y="1495"/>
                  </a:cubicBezTo>
                  <a:cubicBezTo>
                    <a:pt x="2956" y="1481"/>
                    <a:pt x="2969" y="1445"/>
                    <a:pt x="2952" y="1415"/>
                  </a:cubicBezTo>
                  <a:cubicBezTo>
                    <a:pt x="2886" y="1287"/>
                    <a:pt x="2827" y="1155"/>
                    <a:pt x="2751" y="1033"/>
                  </a:cubicBezTo>
                  <a:cubicBezTo>
                    <a:pt x="2669" y="911"/>
                    <a:pt x="2589" y="789"/>
                    <a:pt x="2481" y="687"/>
                  </a:cubicBezTo>
                  <a:cubicBezTo>
                    <a:pt x="2388" y="574"/>
                    <a:pt x="2266" y="485"/>
                    <a:pt x="2151" y="393"/>
                  </a:cubicBezTo>
                  <a:cubicBezTo>
                    <a:pt x="2029" y="314"/>
                    <a:pt x="1900" y="232"/>
                    <a:pt x="1762" y="182"/>
                  </a:cubicBezTo>
                  <a:cubicBezTo>
                    <a:pt x="1488" y="67"/>
                    <a:pt x="1191" y="4"/>
                    <a:pt x="898" y="1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3" name="Google Shape;1593;p37"/>
            <p:cNvSpPr/>
            <p:nvPr/>
          </p:nvSpPr>
          <p:spPr>
            <a:xfrm>
              <a:off x="2198828" y="2293636"/>
              <a:ext cx="270123" cy="254663"/>
            </a:xfrm>
            <a:custGeom>
              <a:avLst/>
              <a:gdLst/>
              <a:ahLst/>
              <a:cxnLst/>
              <a:rect l="l" t="t" r="r" b="b"/>
              <a:pathLst>
                <a:path w="4106" h="3871" extrusionOk="0">
                  <a:moveTo>
                    <a:pt x="2050" y="1"/>
                  </a:moveTo>
                  <a:cubicBezTo>
                    <a:pt x="1109" y="1"/>
                    <a:pt x="284" y="701"/>
                    <a:pt x="149" y="1669"/>
                  </a:cubicBezTo>
                  <a:cubicBezTo>
                    <a:pt x="0" y="2727"/>
                    <a:pt x="732" y="3704"/>
                    <a:pt x="1784" y="3852"/>
                  </a:cubicBezTo>
                  <a:cubicBezTo>
                    <a:pt x="1874" y="3865"/>
                    <a:pt x="1963" y="3871"/>
                    <a:pt x="2052" y="3871"/>
                  </a:cubicBezTo>
                  <a:cubicBezTo>
                    <a:pt x="2994" y="3871"/>
                    <a:pt x="3822" y="3168"/>
                    <a:pt x="3954" y="2203"/>
                  </a:cubicBezTo>
                  <a:cubicBezTo>
                    <a:pt x="4106" y="1145"/>
                    <a:pt x="3370" y="168"/>
                    <a:pt x="2318" y="20"/>
                  </a:cubicBezTo>
                  <a:cubicBezTo>
                    <a:pt x="2228" y="7"/>
                    <a:pt x="2139" y="1"/>
                    <a:pt x="2050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4" name="Google Shape;1594;p37"/>
            <p:cNvSpPr/>
            <p:nvPr/>
          </p:nvSpPr>
          <p:spPr>
            <a:xfrm>
              <a:off x="1373914" y="1555760"/>
              <a:ext cx="1154965" cy="1047798"/>
            </a:xfrm>
            <a:custGeom>
              <a:avLst/>
              <a:gdLst/>
              <a:ahLst/>
              <a:cxnLst/>
              <a:rect l="l" t="t" r="r" b="b"/>
              <a:pathLst>
                <a:path w="17556" h="15927" extrusionOk="0">
                  <a:moveTo>
                    <a:pt x="8853" y="0"/>
                  </a:moveTo>
                  <a:cubicBezTo>
                    <a:pt x="6108" y="0"/>
                    <a:pt x="3441" y="1483"/>
                    <a:pt x="2036" y="4086"/>
                  </a:cubicBezTo>
                  <a:cubicBezTo>
                    <a:pt x="1" y="7852"/>
                    <a:pt x="693" y="12473"/>
                    <a:pt x="5043" y="14847"/>
                  </a:cubicBezTo>
                  <a:cubicBezTo>
                    <a:pt x="6412" y="15594"/>
                    <a:pt x="7709" y="15926"/>
                    <a:pt x="8908" y="15926"/>
                  </a:cubicBezTo>
                  <a:cubicBezTo>
                    <a:pt x="11779" y="15926"/>
                    <a:pt x="14094" y="14025"/>
                    <a:pt x="15527" y="11371"/>
                  </a:cubicBezTo>
                  <a:cubicBezTo>
                    <a:pt x="17555" y="7608"/>
                    <a:pt x="16183" y="2925"/>
                    <a:pt x="12460" y="914"/>
                  </a:cubicBezTo>
                  <a:cubicBezTo>
                    <a:pt x="11312" y="294"/>
                    <a:pt x="10075" y="0"/>
                    <a:pt x="8853" y="0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5" name="Google Shape;1595;p37"/>
            <p:cNvSpPr/>
            <p:nvPr/>
          </p:nvSpPr>
          <p:spPr>
            <a:xfrm>
              <a:off x="1416676" y="1467209"/>
              <a:ext cx="1210029" cy="802147"/>
            </a:xfrm>
            <a:custGeom>
              <a:avLst/>
              <a:gdLst/>
              <a:ahLst/>
              <a:cxnLst/>
              <a:rect l="l" t="t" r="r" b="b"/>
              <a:pathLst>
                <a:path w="18393" h="12193" extrusionOk="0">
                  <a:moveTo>
                    <a:pt x="7189" y="1"/>
                  </a:moveTo>
                  <a:cubicBezTo>
                    <a:pt x="6661" y="1"/>
                    <a:pt x="6164" y="48"/>
                    <a:pt x="5712" y="146"/>
                  </a:cubicBezTo>
                  <a:cubicBezTo>
                    <a:pt x="2787" y="776"/>
                    <a:pt x="0" y="2926"/>
                    <a:pt x="208" y="7668"/>
                  </a:cubicBezTo>
                  <a:cubicBezTo>
                    <a:pt x="208" y="7668"/>
                    <a:pt x="4390" y="6761"/>
                    <a:pt x="7315" y="3417"/>
                  </a:cubicBezTo>
                  <a:cubicBezTo>
                    <a:pt x="7315" y="3417"/>
                    <a:pt x="9963" y="9475"/>
                    <a:pt x="15537" y="12193"/>
                  </a:cubicBezTo>
                  <a:cubicBezTo>
                    <a:pt x="15537" y="12193"/>
                    <a:pt x="18392" y="6972"/>
                    <a:pt x="15952" y="3975"/>
                  </a:cubicBezTo>
                  <a:cubicBezTo>
                    <a:pt x="13891" y="1439"/>
                    <a:pt x="10085" y="1"/>
                    <a:pt x="718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6" name="Google Shape;1596;p37"/>
            <p:cNvSpPr/>
            <p:nvPr/>
          </p:nvSpPr>
          <p:spPr>
            <a:xfrm>
              <a:off x="1570093" y="2272716"/>
              <a:ext cx="61446" cy="465249"/>
            </a:xfrm>
            <a:custGeom>
              <a:avLst/>
              <a:gdLst/>
              <a:ahLst/>
              <a:cxnLst/>
              <a:rect l="l" t="t" r="r" b="b"/>
              <a:pathLst>
                <a:path w="934" h="7072" extrusionOk="0">
                  <a:moveTo>
                    <a:pt x="592" y="0"/>
                  </a:moveTo>
                  <a:cubicBezTo>
                    <a:pt x="589" y="0"/>
                    <a:pt x="585" y="2"/>
                    <a:pt x="580" y="5"/>
                  </a:cubicBezTo>
                  <a:cubicBezTo>
                    <a:pt x="323" y="193"/>
                    <a:pt x="152" y="486"/>
                    <a:pt x="79" y="796"/>
                  </a:cubicBezTo>
                  <a:cubicBezTo>
                    <a:pt x="0" y="1103"/>
                    <a:pt x="0" y="1426"/>
                    <a:pt x="63" y="1740"/>
                  </a:cubicBezTo>
                  <a:cubicBezTo>
                    <a:pt x="181" y="2366"/>
                    <a:pt x="488" y="2930"/>
                    <a:pt x="689" y="3520"/>
                  </a:cubicBezTo>
                  <a:cubicBezTo>
                    <a:pt x="788" y="3814"/>
                    <a:pt x="861" y="4121"/>
                    <a:pt x="871" y="4431"/>
                  </a:cubicBezTo>
                  <a:cubicBezTo>
                    <a:pt x="877" y="4741"/>
                    <a:pt x="818" y="5054"/>
                    <a:pt x="670" y="5324"/>
                  </a:cubicBezTo>
                  <a:cubicBezTo>
                    <a:pt x="528" y="5601"/>
                    <a:pt x="330" y="5852"/>
                    <a:pt x="218" y="6155"/>
                  </a:cubicBezTo>
                  <a:cubicBezTo>
                    <a:pt x="165" y="6304"/>
                    <a:pt x="132" y="6462"/>
                    <a:pt x="142" y="6624"/>
                  </a:cubicBezTo>
                  <a:cubicBezTo>
                    <a:pt x="148" y="6785"/>
                    <a:pt x="198" y="6947"/>
                    <a:pt x="307" y="7069"/>
                  </a:cubicBezTo>
                  <a:cubicBezTo>
                    <a:pt x="308" y="7070"/>
                    <a:pt x="313" y="7071"/>
                    <a:pt x="317" y="7071"/>
                  </a:cubicBezTo>
                  <a:cubicBezTo>
                    <a:pt x="321" y="7071"/>
                    <a:pt x="325" y="7070"/>
                    <a:pt x="327" y="7069"/>
                  </a:cubicBezTo>
                  <a:cubicBezTo>
                    <a:pt x="330" y="7066"/>
                    <a:pt x="330" y="7056"/>
                    <a:pt x="327" y="7049"/>
                  </a:cubicBezTo>
                  <a:cubicBezTo>
                    <a:pt x="224" y="6934"/>
                    <a:pt x="178" y="6775"/>
                    <a:pt x="175" y="6624"/>
                  </a:cubicBezTo>
                  <a:cubicBezTo>
                    <a:pt x="168" y="6472"/>
                    <a:pt x="201" y="6314"/>
                    <a:pt x="257" y="6172"/>
                  </a:cubicBezTo>
                  <a:cubicBezTo>
                    <a:pt x="366" y="5882"/>
                    <a:pt x="561" y="5631"/>
                    <a:pt x="709" y="5351"/>
                  </a:cubicBezTo>
                  <a:cubicBezTo>
                    <a:pt x="861" y="5074"/>
                    <a:pt x="933" y="4747"/>
                    <a:pt x="920" y="4431"/>
                  </a:cubicBezTo>
                  <a:cubicBezTo>
                    <a:pt x="910" y="4111"/>
                    <a:pt x="838" y="3801"/>
                    <a:pt x="739" y="3501"/>
                  </a:cubicBezTo>
                  <a:cubicBezTo>
                    <a:pt x="541" y="2900"/>
                    <a:pt x="228" y="2346"/>
                    <a:pt x="109" y="1730"/>
                  </a:cubicBezTo>
                  <a:cubicBezTo>
                    <a:pt x="46" y="1426"/>
                    <a:pt x="43" y="1110"/>
                    <a:pt x="115" y="806"/>
                  </a:cubicBezTo>
                  <a:cubicBezTo>
                    <a:pt x="185" y="506"/>
                    <a:pt x="343" y="219"/>
                    <a:pt x="590" y="28"/>
                  </a:cubicBezTo>
                  <a:cubicBezTo>
                    <a:pt x="597" y="25"/>
                    <a:pt x="597" y="11"/>
                    <a:pt x="604" y="8"/>
                  </a:cubicBezTo>
                  <a:cubicBezTo>
                    <a:pt x="600" y="3"/>
                    <a:pt x="596" y="0"/>
                    <a:pt x="592" y="0"/>
                  </a:cubicBezTo>
                  <a:close/>
                </a:path>
              </a:pathLst>
            </a:custGeom>
            <a:solidFill>
              <a:srgbClr val="F77E6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7" name="Google Shape;1597;p37"/>
            <p:cNvSpPr/>
            <p:nvPr/>
          </p:nvSpPr>
          <p:spPr>
            <a:xfrm>
              <a:off x="1132786" y="1572605"/>
              <a:ext cx="377291" cy="1309434"/>
            </a:xfrm>
            <a:custGeom>
              <a:avLst/>
              <a:gdLst/>
              <a:ahLst/>
              <a:cxnLst/>
              <a:rect l="l" t="t" r="r" b="b"/>
              <a:pathLst>
                <a:path w="5735" h="19904" extrusionOk="0">
                  <a:moveTo>
                    <a:pt x="5707" y="1"/>
                  </a:moveTo>
                  <a:cubicBezTo>
                    <a:pt x="5702" y="1"/>
                    <a:pt x="5697" y="5"/>
                    <a:pt x="5693" y="7"/>
                  </a:cubicBezTo>
                  <a:cubicBezTo>
                    <a:pt x="5699" y="5"/>
                    <a:pt x="5703" y="1"/>
                    <a:pt x="5708" y="1"/>
                  </a:cubicBezTo>
                  <a:lnTo>
                    <a:pt x="5708" y="1"/>
                  </a:lnTo>
                  <a:cubicBezTo>
                    <a:pt x="5710" y="1"/>
                    <a:pt x="5713" y="2"/>
                    <a:pt x="5716" y="4"/>
                  </a:cubicBezTo>
                  <a:cubicBezTo>
                    <a:pt x="5713" y="2"/>
                    <a:pt x="5710" y="1"/>
                    <a:pt x="5708" y="1"/>
                  </a:cubicBezTo>
                  <a:cubicBezTo>
                    <a:pt x="5708" y="1"/>
                    <a:pt x="5708" y="1"/>
                    <a:pt x="5708" y="1"/>
                  </a:cubicBezTo>
                  <a:lnTo>
                    <a:pt x="5708" y="1"/>
                  </a:lnTo>
                  <a:cubicBezTo>
                    <a:pt x="5708" y="1"/>
                    <a:pt x="5708" y="1"/>
                    <a:pt x="5707" y="1"/>
                  </a:cubicBezTo>
                  <a:close/>
                  <a:moveTo>
                    <a:pt x="5716" y="4"/>
                  </a:moveTo>
                  <a:lnTo>
                    <a:pt x="5716" y="4"/>
                  </a:lnTo>
                  <a:cubicBezTo>
                    <a:pt x="5730" y="6"/>
                    <a:pt x="5732" y="24"/>
                    <a:pt x="5724" y="33"/>
                  </a:cubicBezTo>
                  <a:lnTo>
                    <a:pt x="5724" y="33"/>
                  </a:lnTo>
                  <a:cubicBezTo>
                    <a:pt x="5735" y="23"/>
                    <a:pt x="5731" y="7"/>
                    <a:pt x="5716" y="4"/>
                  </a:cubicBezTo>
                  <a:close/>
                  <a:moveTo>
                    <a:pt x="5724" y="33"/>
                  </a:moveTo>
                  <a:cubicBezTo>
                    <a:pt x="5722" y="34"/>
                    <a:pt x="5721" y="36"/>
                    <a:pt x="5719" y="37"/>
                  </a:cubicBezTo>
                  <a:cubicBezTo>
                    <a:pt x="5721" y="36"/>
                    <a:pt x="5722" y="35"/>
                    <a:pt x="5724" y="33"/>
                  </a:cubicBezTo>
                  <a:close/>
                  <a:moveTo>
                    <a:pt x="5716" y="40"/>
                  </a:moveTo>
                  <a:cubicBezTo>
                    <a:pt x="4881" y="465"/>
                    <a:pt x="4153" y="1082"/>
                    <a:pt x="3582" y="1824"/>
                  </a:cubicBezTo>
                  <a:cubicBezTo>
                    <a:pt x="3298" y="2197"/>
                    <a:pt x="3051" y="2596"/>
                    <a:pt x="2853" y="3021"/>
                  </a:cubicBezTo>
                  <a:cubicBezTo>
                    <a:pt x="2655" y="3443"/>
                    <a:pt x="2507" y="3892"/>
                    <a:pt x="2411" y="4350"/>
                  </a:cubicBezTo>
                  <a:cubicBezTo>
                    <a:pt x="2375" y="4515"/>
                    <a:pt x="2345" y="4687"/>
                    <a:pt x="2326" y="4855"/>
                  </a:cubicBezTo>
                  <a:cubicBezTo>
                    <a:pt x="2345" y="4647"/>
                    <a:pt x="2378" y="4446"/>
                    <a:pt x="2425" y="4241"/>
                  </a:cubicBezTo>
                  <a:cubicBezTo>
                    <a:pt x="2616" y="3328"/>
                    <a:pt x="3021" y="2467"/>
                    <a:pt x="3599" y="1735"/>
                  </a:cubicBezTo>
                  <a:cubicBezTo>
                    <a:pt x="3889" y="1369"/>
                    <a:pt x="4215" y="1033"/>
                    <a:pt x="4578" y="736"/>
                  </a:cubicBezTo>
                  <a:cubicBezTo>
                    <a:pt x="4759" y="587"/>
                    <a:pt x="4947" y="452"/>
                    <a:pt x="5142" y="323"/>
                  </a:cubicBezTo>
                  <a:cubicBezTo>
                    <a:pt x="5241" y="264"/>
                    <a:pt x="5340" y="201"/>
                    <a:pt x="5442" y="142"/>
                  </a:cubicBezTo>
                  <a:cubicBezTo>
                    <a:pt x="5492" y="112"/>
                    <a:pt x="5544" y="86"/>
                    <a:pt x="5594" y="56"/>
                  </a:cubicBezTo>
                  <a:lnTo>
                    <a:pt x="5594" y="56"/>
                  </a:lnTo>
                  <a:cubicBezTo>
                    <a:pt x="5541" y="83"/>
                    <a:pt x="5492" y="109"/>
                    <a:pt x="5442" y="139"/>
                  </a:cubicBezTo>
                  <a:cubicBezTo>
                    <a:pt x="5340" y="195"/>
                    <a:pt x="5241" y="254"/>
                    <a:pt x="5142" y="320"/>
                  </a:cubicBezTo>
                  <a:cubicBezTo>
                    <a:pt x="4944" y="442"/>
                    <a:pt x="4753" y="584"/>
                    <a:pt x="4571" y="729"/>
                  </a:cubicBezTo>
                  <a:cubicBezTo>
                    <a:pt x="4209" y="1019"/>
                    <a:pt x="3876" y="1356"/>
                    <a:pt x="3589" y="1722"/>
                  </a:cubicBezTo>
                  <a:cubicBezTo>
                    <a:pt x="3005" y="2451"/>
                    <a:pt x="2576" y="3308"/>
                    <a:pt x="2372" y="4225"/>
                  </a:cubicBezTo>
                  <a:cubicBezTo>
                    <a:pt x="2157" y="5135"/>
                    <a:pt x="2141" y="6101"/>
                    <a:pt x="2335" y="7025"/>
                  </a:cubicBezTo>
                  <a:cubicBezTo>
                    <a:pt x="2385" y="7256"/>
                    <a:pt x="2441" y="7480"/>
                    <a:pt x="2517" y="7707"/>
                  </a:cubicBezTo>
                  <a:cubicBezTo>
                    <a:pt x="2589" y="7932"/>
                    <a:pt x="2675" y="8153"/>
                    <a:pt x="2758" y="8367"/>
                  </a:cubicBezTo>
                  <a:cubicBezTo>
                    <a:pt x="2840" y="8585"/>
                    <a:pt x="2919" y="8799"/>
                    <a:pt x="2969" y="9023"/>
                  </a:cubicBezTo>
                  <a:cubicBezTo>
                    <a:pt x="3018" y="9241"/>
                    <a:pt x="3038" y="9468"/>
                    <a:pt x="3002" y="9679"/>
                  </a:cubicBezTo>
                  <a:cubicBezTo>
                    <a:pt x="2965" y="9894"/>
                    <a:pt x="2863" y="10085"/>
                    <a:pt x="2721" y="10247"/>
                  </a:cubicBezTo>
                  <a:cubicBezTo>
                    <a:pt x="2576" y="10412"/>
                    <a:pt x="2395" y="10547"/>
                    <a:pt x="2210" y="10679"/>
                  </a:cubicBezTo>
                  <a:cubicBezTo>
                    <a:pt x="2025" y="10811"/>
                    <a:pt x="1828" y="10942"/>
                    <a:pt x="1636" y="11097"/>
                  </a:cubicBezTo>
                  <a:cubicBezTo>
                    <a:pt x="1452" y="11249"/>
                    <a:pt x="1270" y="11427"/>
                    <a:pt x="1138" y="11651"/>
                  </a:cubicBezTo>
                  <a:cubicBezTo>
                    <a:pt x="1010" y="11876"/>
                    <a:pt x="941" y="12130"/>
                    <a:pt x="924" y="12384"/>
                  </a:cubicBezTo>
                  <a:cubicBezTo>
                    <a:pt x="908" y="12634"/>
                    <a:pt x="927" y="12882"/>
                    <a:pt x="977" y="13119"/>
                  </a:cubicBezTo>
                  <a:cubicBezTo>
                    <a:pt x="1069" y="13597"/>
                    <a:pt x="1251" y="14039"/>
                    <a:pt x="1356" y="14478"/>
                  </a:cubicBezTo>
                  <a:cubicBezTo>
                    <a:pt x="1412" y="14695"/>
                    <a:pt x="1448" y="14910"/>
                    <a:pt x="1452" y="15124"/>
                  </a:cubicBezTo>
                  <a:cubicBezTo>
                    <a:pt x="1452" y="15335"/>
                    <a:pt x="1415" y="15550"/>
                    <a:pt x="1349" y="15751"/>
                  </a:cubicBezTo>
                  <a:cubicBezTo>
                    <a:pt x="1208" y="16163"/>
                    <a:pt x="960" y="16545"/>
                    <a:pt x="713" y="16941"/>
                  </a:cubicBezTo>
                  <a:cubicBezTo>
                    <a:pt x="591" y="17139"/>
                    <a:pt x="462" y="17340"/>
                    <a:pt x="357" y="17564"/>
                  </a:cubicBezTo>
                  <a:cubicBezTo>
                    <a:pt x="245" y="17782"/>
                    <a:pt x="159" y="18016"/>
                    <a:pt x="96" y="18260"/>
                  </a:cubicBezTo>
                  <a:cubicBezTo>
                    <a:pt x="34" y="18504"/>
                    <a:pt x="1" y="18758"/>
                    <a:pt x="27" y="19022"/>
                  </a:cubicBezTo>
                  <a:cubicBezTo>
                    <a:pt x="50" y="19286"/>
                    <a:pt x="133" y="19550"/>
                    <a:pt x="291" y="19774"/>
                  </a:cubicBezTo>
                  <a:lnTo>
                    <a:pt x="307" y="19794"/>
                  </a:lnTo>
                  <a:lnTo>
                    <a:pt x="314" y="19807"/>
                  </a:lnTo>
                  <a:cubicBezTo>
                    <a:pt x="317" y="19810"/>
                    <a:pt x="311" y="19807"/>
                    <a:pt x="350" y="19847"/>
                  </a:cubicBezTo>
                  <a:cubicBezTo>
                    <a:pt x="391" y="19883"/>
                    <a:pt x="444" y="19904"/>
                    <a:pt x="499" y="19904"/>
                  </a:cubicBezTo>
                  <a:cubicBezTo>
                    <a:pt x="532" y="19904"/>
                    <a:pt x="566" y="19896"/>
                    <a:pt x="598" y="19880"/>
                  </a:cubicBezTo>
                  <a:cubicBezTo>
                    <a:pt x="680" y="19843"/>
                    <a:pt x="729" y="19748"/>
                    <a:pt x="723" y="19662"/>
                  </a:cubicBezTo>
                  <a:cubicBezTo>
                    <a:pt x="723" y="19622"/>
                    <a:pt x="696" y="19566"/>
                    <a:pt x="680" y="19546"/>
                  </a:cubicBezTo>
                  <a:lnTo>
                    <a:pt x="677" y="19540"/>
                  </a:lnTo>
                  <a:lnTo>
                    <a:pt x="670" y="19527"/>
                  </a:lnTo>
                  <a:cubicBezTo>
                    <a:pt x="660" y="19517"/>
                    <a:pt x="657" y="19507"/>
                    <a:pt x="647" y="19497"/>
                  </a:cubicBezTo>
                  <a:cubicBezTo>
                    <a:pt x="624" y="19457"/>
                    <a:pt x="598" y="19415"/>
                    <a:pt x="578" y="19368"/>
                  </a:cubicBezTo>
                  <a:cubicBezTo>
                    <a:pt x="538" y="19279"/>
                    <a:pt x="509" y="19184"/>
                    <a:pt x="492" y="19085"/>
                  </a:cubicBezTo>
                  <a:cubicBezTo>
                    <a:pt x="459" y="18887"/>
                    <a:pt x="472" y="18676"/>
                    <a:pt x="515" y="18468"/>
                  </a:cubicBezTo>
                  <a:cubicBezTo>
                    <a:pt x="561" y="18257"/>
                    <a:pt x="631" y="18046"/>
                    <a:pt x="726" y="17848"/>
                  </a:cubicBezTo>
                  <a:cubicBezTo>
                    <a:pt x="818" y="17647"/>
                    <a:pt x="934" y="17456"/>
                    <a:pt x="1056" y="17258"/>
                  </a:cubicBezTo>
                  <a:cubicBezTo>
                    <a:pt x="1300" y="16869"/>
                    <a:pt x="1564" y="16463"/>
                    <a:pt x="1735" y="15995"/>
                  </a:cubicBezTo>
                  <a:cubicBezTo>
                    <a:pt x="1824" y="15757"/>
                    <a:pt x="1877" y="15510"/>
                    <a:pt x="1890" y="15256"/>
                  </a:cubicBezTo>
                  <a:cubicBezTo>
                    <a:pt x="1897" y="14999"/>
                    <a:pt x="1864" y="14751"/>
                    <a:pt x="1808" y="14514"/>
                  </a:cubicBezTo>
                  <a:cubicBezTo>
                    <a:pt x="1696" y="14039"/>
                    <a:pt x="1504" y="13607"/>
                    <a:pt x="1396" y="13175"/>
                  </a:cubicBezTo>
                  <a:cubicBezTo>
                    <a:pt x="1340" y="12954"/>
                    <a:pt x="1303" y="12736"/>
                    <a:pt x="1303" y="12519"/>
                  </a:cubicBezTo>
                  <a:cubicBezTo>
                    <a:pt x="1300" y="12301"/>
                    <a:pt x="1340" y="12090"/>
                    <a:pt x="1429" y="11899"/>
                  </a:cubicBezTo>
                  <a:cubicBezTo>
                    <a:pt x="1514" y="11711"/>
                    <a:pt x="1659" y="11546"/>
                    <a:pt x="1824" y="11398"/>
                  </a:cubicBezTo>
                  <a:cubicBezTo>
                    <a:pt x="1989" y="11249"/>
                    <a:pt x="2177" y="11117"/>
                    <a:pt x="2368" y="10975"/>
                  </a:cubicBezTo>
                  <a:cubicBezTo>
                    <a:pt x="2556" y="10837"/>
                    <a:pt x="2748" y="10689"/>
                    <a:pt x="2916" y="10507"/>
                  </a:cubicBezTo>
                  <a:cubicBezTo>
                    <a:pt x="3084" y="10326"/>
                    <a:pt x="3213" y="10098"/>
                    <a:pt x="3275" y="9851"/>
                  </a:cubicBezTo>
                  <a:cubicBezTo>
                    <a:pt x="3302" y="9732"/>
                    <a:pt x="3318" y="9604"/>
                    <a:pt x="3315" y="9482"/>
                  </a:cubicBezTo>
                  <a:cubicBezTo>
                    <a:pt x="3315" y="9356"/>
                    <a:pt x="3298" y="9234"/>
                    <a:pt x="3279" y="9119"/>
                  </a:cubicBezTo>
                  <a:cubicBezTo>
                    <a:pt x="3233" y="8878"/>
                    <a:pt x="3150" y="8650"/>
                    <a:pt x="3068" y="8433"/>
                  </a:cubicBezTo>
                  <a:cubicBezTo>
                    <a:pt x="2890" y="7998"/>
                    <a:pt x="2705" y="7575"/>
                    <a:pt x="2589" y="7127"/>
                  </a:cubicBezTo>
                  <a:cubicBezTo>
                    <a:pt x="2359" y="6233"/>
                    <a:pt x="2319" y="5283"/>
                    <a:pt x="2494" y="4370"/>
                  </a:cubicBezTo>
                  <a:cubicBezTo>
                    <a:pt x="2642" y="3453"/>
                    <a:pt x="3035" y="2582"/>
                    <a:pt x="3595" y="1837"/>
                  </a:cubicBezTo>
                  <a:cubicBezTo>
                    <a:pt x="4156" y="1095"/>
                    <a:pt x="4881" y="472"/>
                    <a:pt x="5716" y="40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8" name="Google Shape;1598;p37"/>
            <p:cNvSpPr/>
            <p:nvPr/>
          </p:nvSpPr>
          <p:spPr>
            <a:xfrm>
              <a:off x="2254550" y="1475235"/>
              <a:ext cx="300320" cy="1543572"/>
            </a:xfrm>
            <a:custGeom>
              <a:avLst/>
              <a:gdLst/>
              <a:ahLst/>
              <a:cxnLst/>
              <a:rect l="l" t="t" r="r" b="b"/>
              <a:pathLst>
                <a:path w="4565" h="23463" extrusionOk="0">
                  <a:moveTo>
                    <a:pt x="4" y="1"/>
                  </a:moveTo>
                  <a:lnTo>
                    <a:pt x="4" y="1"/>
                  </a:lnTo>
                  <a:cubicBezTo>
                    <a:pt x="1" y="11"/>
                    <a:pt x="1" y="17"/>
                    <a:pt x="11" y="27"/>
                  </a:cubicBezTo>
                  <a:cubicBezTo>
                    <a:pt x="4" y="21"/>
                    <a:pt x="1" y="11"/>
                    <a:pt x="4" y="1"/>
                  </a:cubicBezTo>
                  <a:close/>
                  <a:moveTo>
                    <a:pt x="30" y="1"/>
                  </a:moveTo>
                  <a:cubicBezTo>
                    <a:pt x="1033" y="406"/>
                    <a:pt x="1946" y="1043"/>
                    <a:pt x="2659" y="1851"/>
                  </a:cubicBezTo>
                  <a:cubicBezTo>
                    <a:pt x="3021" y="2253"/>
                    <a:pt x="3328" y="2705"/>
                    <a:pt x="3582" y="3180"/>
                  </a:cubicBezTo>
                  <a:cubicBezTo>
                    <a:pt x="3829" y="3658"/>
                    <a:pt x="4034" y="4166"/>
                    <a:pt x="4166" y="4684"/>
                  </a:cubicBezTo>
                  <a:cubicBezTo>
                    <a:pt x="4222" y="4908"/>
                    <a:pt x="4268" y="5129"/>
                    <a:pt x="4304" y="5356"/>
                  </a:cubicBezTo>
                  <a:cubicBezTo>
                    <a:pt x="4265" y="5129"/>
                    <a:pt x="4215" y="4901"/>
                    <a:pt x="4153" y="4680"/>
                  </a:cubicBezTo>
                  <a:cubicBezTo>
                    <a:pt x="3876" y="3625"/>
                    <a:pt x="3328" y="2656"/>
                    <a:pt x="2603" y="1851"/>
                  </a:cubicBezTo>
                  <a:cubicBezTo>
                    <a:pt x="2240" y="1449"/>
                    <a:pt x="1831" y="1089"/>
                    <a:pt x="1386" y="776"/>
                  </a:cubicBezTo>
                  <a:cubicBezTo>
                    <a:pt x="1274" y="703"/>
                    <a:pt x="1165" y="624"/>
                    <a:pt x="1049" y="555"/>
                  </a:cubicBezTo>
                  <a:cubicBezTo>
                    <a:pt x="934" y="489"/>
                    <a:pt x="819" y="413"/>
                    <a:pt x="697" y="350"/>
                  </a:cubicBezTo>
                  <a:lnTo>
                    <a:pt x="515" y="261"/>
                  </a:lnTo>
                  <a:lnTo>
                    <a:pt x="515" y="261"/>
                  </a:lnTo>
                  <a:lnTo>
                    <a:pt x="697" y="357"/>
                  </a:lnTo>
                  <a:cubicBezTo>
                    <a:pt x="819" y="416"/>
                    <a:pt x="934" y="492"/>
                    <a:pt x="1049" y="561"/>
                  </a:cubicBezTo>
                  <a:cubicBezTo>
                    <a:pt x="1165" y="631"/>
                    <a:pt x="1274" y="710"/>
                    <a:pt x="1386" y="786"/>
                  </a:cubicBezTo>
                  <a:cubicBezTo>
                    <a:pt x="1828" y="1099"/>
                    <a:pt x="2237" y="1462"/>
                    <a:pt x="2593" y="1864"/>
                  </a:cubicBezTo>
                  <a:cubicBezTo>
                    <a:pt x="3312" y="2672"/>
                    <a:pt x="3843" y="3648"/>
                    <a:pt x="4100" y="4697"/>
                  </a:cubicBezTo>
                  <a:cubicBezTo>
                    <a:pt x="4370" y="5739"/>
                    <a:pt x="4383" y="6847"/>
                    <a:pt x="4153" y="7896"/>
                  </a:cubicBezTo>
                  <a:cubicBezTo>
                    <a:pt x="4037" y="8420"/>
                    <a:pt x="3859" y="8931"/>
                    <a:pt x="3704" y="9449"/>
                  </a:cubicBezTo>
                  <a:cubicBezTo>
                    <a:pt x="3546" y="9970"/>
                    <a:pt x="3407" y="10504"/>
                    <a:pt x="3374" y="11058"/>
                  </a:cubicBezTo>
                  <a:cubicBezTo>
                    <a:pt x="3351" y="11332"/>
                    <a:pt x="3361" y="11612"/>
                    <a:pt x="3407" y="11889"/>
                  </a:cubicBezTo>
                  <a:cubicBezTo>
                    <a:pt x="3450" y="12166"/>
                    <a:pt x="3529" y="12443"/>
                    <a:pt x="3655" y="12694"/>
                  </a:cubicBezTo>
                  <a:cubicBezTo>
                    <a:pt x="3770" y="12945"/>
                    <a:pt x="3909" y="13179"/>
                    <a:pt x="4021" y="13420"/>
                  </a:cubicBezTo>
                  <a:cubicBezTo>
                    <a:pt x="4077" y="13538"/>
                    <a:pt x="4126" y="13654"/>
                    <a:pt x="4159" y="13779"/>
                  </a:cubicBezTo>
                  <a:cubicBezTo>
                    <a:pt x="4199" y="13898"/>
                    <a:pt x="4219" y="14020"/>
                    <a:pt x="4219" y="14135"/>
                  </a:cubicBezTo>
                  <a:cubicBezTo>
                    <a:pt x="4219" y="14195"/>
                    <a:pt x="4212" y="14257"/>
                    <a:pt x="4202" y="14313"/>
                  </a:cubicBezTo>
                  <a:cubicBezTo>
                    <a:pt x="4199" y="14343"/>
                    <a:pt x="4189" y="14373"/>
                    <a:pt x="4186" y="14406"/>
                  </a:cubicBezTo>
                  <a:lnTo>
                    <a:pt x="4172" y="14449"/>
                  </a:lnTo>
                  <a:cubicBezTo>
                    <a:pt x="4169" y="14462"/>
                    <a:pt x="4166" y="14475"/>
                    <a:pt x="4159" y="14491"/>
                  </a:cubicBezTo>
                  <a:cubicBezTo>
                    <a:pt x="4139" y="14547"/>
                    <a:pt x="4120" y="14610"/>
                    <a:pt x="4090" y="14663"/>
                  </a:cubicBezTo>
                  <a:cubicBezTo>
                    <a:pt x="4067" y="14722"/>
                    <a:pt x="4037" y="14772"/>
                    <a:pt x="4001" y="14828"/>
                  </a:cubicBezTo>
                  <a:cubicBezTo>
                    <a:pt x="3872" y="15049"/>
                    <a:pt x="3698" y="15253"/>
                    <a:pt x="3539" y="15477"/>
                  </a:cubicBezTo>
                  <a:cubicBezTo>
                    <a:pt x="3374" y="15698"/>
                    <a:pt x="3213" y="15933"/>
                    <a:pt x="3104" y="16213"/>
                  </a:cubicBezTo>
                  <a:cubicBezTo>
                    <a:pt x="2998" y="16500"/>
                    <a:pt x="2972" y="16803"/>
                    <a:pt x="3012" y="17097"/>
                  </a:cubicBezTo>
                  <a:cubicBezTo>
                    <a:pt x="3048" y="17384"/>
                    <a:pt x="3134" y="17661"/>
                    <a:pt x="3236" y="17921"/>
                  </a:cubicBezTo>
                  <a:cubicBezTo>
                    <a:pt x="3341" y="18182"/>
                    <a:pt x="3450" y="18429"/>
                    <a:pt x="3556" y="18676"/>
                  </a:cubicBezTo>
                  <a:cubicBezTo>
                    <a:pt x="3658" y="18917"/>
                    <a:pt x="3744" y="19164"/>
                    <a:pt x="3806" y="19415"/>
                  </a:cubicBezTo>
                  <a:cubicBezTo>
                    <a:pt x="3836" y="19540"/>
                    <a:pt x="3862" y="19669"/>
                    <a:pt x="3885" y="19798"/>
                  </a:cubicBezTo>
                  <a:cubicBezTo>
                    <a:pt x="3905" y="19923"/>
                    <a:pt x="3922" y="20048"/>
                    <a:pt x="3935" y="20180"/>
                  </a:cubicBezTo>
                  <a:cubicBezTo>
                    <a:pt x="3978" y="20698"/>
                    <a:pt x="3938" y="21222"/>
                    <a:pt x="3820" y="21730"/>
                  </a:cubicBezTo>
                  <a:cubicBezTo>
                    <a:pt x="3757" y="21981"/>
                    <a:pt x="3678" y="22228"/>
                    <a:pt x="3579" y="22472"/>
                  </a:cubicBezTo>
                  <a:cubicBezTo>
                    <a:pt x="3529" y="22591"/>
                    <a:pt x="3477" y="22710"/>
                    <a:pt x="3414" y="22822"/>
                  </a:cubicBezTo>
                  <a:cubicBezTo>
                    <a:pt x="3381" y="22881"/>
                    <a:pt x="3358" y="22937"/>
                    <a:pt x="3318" y="22990"/>
                  </a:cubicBezTo>
                  <a:lnTo>
                    <a:pt x="3269" y="23072"/>
                  </a:lnTo>
                  <a:lnTo>
                    <a:pt x="3246" y="23115"/>
                  </a:lnTo>
                  <a:cubicBezTo>
                    <a:pt x="3246" y="23113"/>
                    <a:pt x="3247" y="23113"/>
                    <a:pt x="3246" y="23113"/>
                  </a:cubicBezTo>
                  <a:lnTo>
                    <a:pt x="3246" y="23113"/>
                  </a:lnTo>
                  <a:cubicBezTo>
                    <a:pt x="3244" y="23113"/>
                    <a:pt x="3213" y="23167"/>
                    <a:pt x="3213" y="23214"/>
                  </a:cubicBezTo>
                  <a:cubicBezTo>
                    <a:pt x="3206" y="23264"/>
                    <a:pt x="3219" y="23316"/>
                    <a:pt x="3246" y="23363"/>
                  </a:cubicBezTo>
                  <a:cubicBezTo>
                    <a:pt x="3272" y="23409"/>
                    <a:pt x="3315" y="23442"/>
                    <a:pt x="3364" y="23452"/>
                  </a:cubicBezTo>
                  <a:cubicBezTo>
                    <a:pt x="3387" y="23459"/>
                    <a:pt x="3410" y="23462"/>
                    <a:pt x="3433" y="23462"/>
                  </a:cubicBezTo>
                  <a:cubicBezTo>
                    <a:pt x="3461" y="23462"/>
                    <a:pt x="3489" y="23457"/>
                    <a:pt x="3516" y="23448"/>
                  </a:cubicBezTo>
                  <a:cubicBezTo>
                    <a:pt x="3562" y="23432"/>
                    <a:pt x="3612" y="23382"/>
                    <a:pt x="3625" y="23359"/>
                  </a:cubicBezTo>
                  <a:lnTo>
                    <a:pt x="3632" y="23346"/>
                  </a:lnTo>
                  <a:lnTo>
                    <a:pt x="3645" y="23323"/>
                  </a:lnTo>
                  <a:lnTo>
                    <a:pt x="3674" y="23277"/>
                  </a:lnTo>
                  <a:lnTo>
                    <a:pt x="3727" y="23184"/>
                  </a:lnTo>
                  <a:lnTo>
                    <a:pt x="3826" y="23000"/>
                  </a:lnTo>
                  <a:lnTo>
                    <a:pt x="3915" y="22812"/>
                  </a:lnTo>
                  <a:lnTo>
                    <a:pt x="3998" y="22617"/>
                  </a:lnTo>
                  <a:cubicBezTo>
                    <a:pt x="4106" y="22357"/>
                    <a:pt x="4189" y="22086"/>
                    <a:pt x="4255" y="21813"/>
                  </a:cubicBezTo>
                  <a:cubicBezTo>
                    <a:pt x="4383" y="21265"/>
                    <a:pt x="4420" y="20695"/>
                    <a:pt x="4370" y="20141"/>
                  </a:cubicBezTo>
                  <a:cubicBezTo>
                    <a:pt x="4360" y="19999"/>
                    <a:pt x="4341" y="19854"/>
                    <a:pt x="4318" y="19718"/>
                  </a:cubicBezTo>
                  <a:cubicBezTo>
                    <a:pt x="4291" y="19580"/>
                    <a:pt x="4258" y="19448"/>
                    <a:pt x="4225" y="19310"/>
                  </a:cubicBezTo>
                  <a:cubicBezTo>
                    <a:pt x="4153" y="19033"/>
                    <a:pt x="4057" y="18772"/>
                    <a:pt x="3948" y="18515"/>
                  </a:cubicBezTo>
                  <a:cubicBezTo>
                    <a:pt x="3843" y="18264"/>
                    <a:pt x="3727" y="18017"/>
                    <a:pt x="3628" y="17773"/>
                  </a:cubicBezTo>
                  <a:cubicBezTo>
                    <a:pt x="3529" y="17529"/>
                    <a:pt x="3450" y="17281"/>
                    <a:pt x="3414" y="17034"/>
                  </a:cubicBezTo>
                  <a:cubicBezTo>
                    <a:pt x="3381" y="16797"/>
                    <a:pt x="3401" y="16543"/>
                    <a:pt x="3483" y="16322"/>
                  </a:cubicBezTo>
                  <a:cubicBezTo>
                    <a:pt x="3569" y="16091"/>
                    <a:pt x="3714" y="15876"/>
                    <a:pt x="3872" y="15659"/>
                  </a:cubicBezTo>
                  <a:cubicBezTo>
                    <a:pt x="4027" y="15444"/>
                    <a:pt x="4202" y="15220"/>
                    <a:pt x="4334" y="14970"/>
                  </a:cubicBezTo>
                  <a:cubicBezTo>
                    <a:pt x="4370" y="14907"/>
                    <a:pt x="4403" y="14838"/>
                    <a:pt x="4426" y="14772"/>
                  </a:cubicBezTo>
                  <a:cubicBezTo>
                    <a:pt x="4440" y="14739"/>
                    <a:pt x="4456" y="14706"/>
                    <a:pt x="4466" y="14669"/>
                  </a:cubicBezTo>
                  <a:cubicBezTo>
                    <a:pt x="4476" y="14637"/>
                    <a:pt x="4489" y="14604"/>
                    <a:pt x="4499" y="14561"/>
                  </a:cubicBezTo>
                  <a:cubicBezTo>
                    <a:pt x="4535" y="14412"/>
                    <a:pt x="4555" y="14270"/>
                    <a:pt x="4552" y="14115"/>
                  </a:cubicBezTo>
                  <a:cubicBezTo>
                    <a:pt x="4555" y="13829"/>
                    <a:pt x="4453" y="13552"/>
                    <a:pt x="4324" y="13301"/>
                  </a:cubicBezTo>
                  <a:cubicBezTo>
                    <a:pt x="4202" y="13050"/>
                    <a:pt x="4057" y="12823"/>
                    <a:pt x="3942" y="12582"/>
                  </a:cubicBezTo>
                  <a:cubicBezTo>
                    <a:pt x="3704" y="12120"/>
                    <a:pt x="3625" y="11589"/>
                    <a:pt x="3655" y="11062"/>
                  </a:cubicBezTo>
                  <a:cubicBezTo>
                    <a:pt x="3678" y="10531"/>
                    <a:pt x="3806" y="10010"/>
                    <a:pt x="3951" y="9492"/>
                  </a:cubicBezTo>
                  <a:cubicBezTo>
                    <a:pt x="4093" y="8971"/>
                    <a:pt x="4258" y="8453"/>
                    <a:pt x="4364" y="7916"/>
                  </a:cubicBezTo>
                  <a:cubicBezTo>
                    <a:pt x="4565" y="6840"/>
                    <a:pt x="4515" y="5723"/>
                    <a:pt x="4222" y="4677"/>
                  </a:cubicBezTo>
                  <a:cubicBezTo>
                    <a:pt x="4083" y="4153"/>
                    <a:pt x="3872" y="3645"/>
                    <a:pt x="3615" y="3167"/>
                  </a:cubicBezTo>
                  <a:cubicBezTo>
                    <a:pt x="3351" y="2692"/>
                    <a:pt x="3038" y="2247"/>
                    <a:pt x="2672" y="1844"/>
                  </a:cubicBezTo>
                  <a:cubicBezTo>
                    <a:pt x="1950" y="1036"/>
                    <a:pt x="1036" y="400"/>
                    <a:pt x="30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9" name="Google Shape;1599;p37"/>
            <p:cNvSpPr/>
            <p:nvPr/>
          </p:nvSpPr>
          <p:spPr>
            <a:xfrm>
              <a:off x="1915216" y="1591351"/>
              <a:ext cx="471762" cy="545049"/>
            </a:xfrm>
            <a:custGeom>
              <a:avLst/>
              <a:gdLst/>
              <a:ahLst/>
              <a:cxnLst/>
              <a:rect l="l" t="t" r="r" b="b"/>
              <a:pathLst>
                <a:path w="7171" h="8285" extrusionOk="0">
                  <a:moveTo>
                    <a:pt x="23" y="1"/>
                  </a:moveTo>
                  <a:cubicBezTo>
                    <a:pt x="16" y="1"/>
                    <a:pt x="9" y="5"/>
                    <a:pt x="7" y="13"/>
                  </a:cubicBezTo>
                  <a:cubicBezTo>
                    <a:pt x="9" y="7"/>
                    <a:pt x="16" y="3"/>
                    <a:pt x="23" y="3"/>
                  </a:cubicBezTo>
                  <a:cubicBezTo>
                    <a:pt x="30" y="3"/>
                    <a:pt x="37" y="7"/>
                    <a:pt x="40" y="13"/>
                  </a:cubicBezTo>
                  <a:cubicBezTo>
                    <a:pt x="37" y="5"/>
                    <a:pt x="30" y="1"/>
                    <a:pt x="23" y="1"/>
                  </a:cubicBezTo>
                  <a:close/>
                  <a:moveTo>
                    <a:pt x="7" y="13"/>
                  </a:moveTo>
                  <a:cubicBezTo>
                    <a:pt x="1" y="23"/>
                    <a:pt x="1" y="27"/>
                    <a:pt x="7" y="33"/>
                  </a:cubicBezTo>
                  <a:cubicBezTo>
                    <a:pt x="7" y="27"/>
                    <a:pt x="1" y="23"/>
                    <a:pt x="7" y="13"/>
                  </a:cubicBezTo>
                  <a:close/>
                  <a:moveTo>
                    <a:pt x="48" y="25"/>
                  </a:moveTo>
                  <a:lnTo>
                    <a:pt x="48" y="25"/>
                  </a:lnTo>
                  <a:cubicBezTo>
                    <a:pt x="222" y="440"/>
                    <a:pt x="410" y="852"/>
                    <a:pt x="611" y="1253"/>
                  </a:cubicBezTo>
                  <a:cubicBezTo>
                    <a:pt x="815" y="1659"/>
                    <a:pt x="1030" y="2058"/>
                    <a:pt x="1261" y="2447"/>
                  </a:cubicBezTo>
                  <a:cubicBezTo>
                    <a:pt x="1304" y="2520"/>
                    <a:pt x="1350" y="2599"/>
                    <a:pt x="1396" y="2671"/>
                  </a:cubicBezTo>
                  <a:cubicBezTo>
                    <a:pt x="1333" y="2582"/>
                    <a:pt x="1271" y="2487"/>
                    <a:pt x="1214" y="2391"/>
                  </a:cubicBezTo>
                  <a:cubicBezTo>
                    <a:pt x="970" y="2012"/>
                    <a:pt x="749" y="1616"/>
                    <a:pt x="542" y="1214"/>
                  </a:cubicBezTo>
                  <a:cubicBezTo>
                    <a:pt x="439" y="1013"/>
                    <a:pt x="341" y="808"/>
                    <a:pt x="248" y="604"/>
                  </a:cubicBezTo>
                  <a:cubicBezTo>
                    <a:pt x="205" y="501"/>
                    <a:pt x="159" y="396"/>
                    <a:pt x="113" y="290"/>
                  </a:cubicBezTo>
                  <a:lnTo>
                    <a:pt x="47" y="132"/>
                  </a:lnTo>
                  <a:lnTo>
                    <a:pt x="110" y="290"/>
                  </a:lnTo>
                  <a:cubicBezTo>
                    <a:pt x="149" y="393"/>
                    <a:pt x="195" y="501"/>
                    <a:pt x="242" y="604"/>
                  </a:cubicBezTo>
                  <a:cubicBezTo>
                    <a:pt x="331" y="808"/>
                    <a:pt x="426" y="1016"/>
                    <a:pt x="522" y="1220"/>
                  </a:cubicBezTo>
                  <a:cubicBezTo>
                    <a:pt x="720" y="1629"/>
                    <a:pt x="931" y="2028"/>
                    <a:pt x="1155" y="2421"/>
                  </a:cubicBezTo>
                  <a:cubicBezTo>
                    <a:pt x="1383" y="2813"/>
                    <a:pt x="1623" y="3199"/>
                    <a:pt x="1877" y="3575"/>
                  </a:cubicBezTo>
                  <a:cubicBezTo>
                    <a:pt x="2135" y="3951"/>
                    <a:pt x="2402" y="4317"/>
                    <a:pt x="2689" y="4673"/>
                  </a:cubicBezTo>
                  <a:cubicBezTo>
                    <a:pt x="2979" y="5026"/>
                    <a:pt x="3276" y="5369"/>
                    <a:pt x="3592" y="5699"/>
                  </a:cubicBezTo>
                  <a:cubicBezTo>
                    <a:pt x="3909" y="6029"/>
                    <a:pt x="4235" y="6345"/>
                    <a:pt x="4582" y="6645"/>
                  </a:cubicBezTo>
                  <a:cubicBezTo>
                    <a:pt x="5271" y="7249"/>
                    <a:pt x="6016" y="7790"/>
                    <a:pt x="6811" y="8245"/>
                  </a:cubicBezTo>
                  <a:lnTo>
                    <a:pt x="6837" y="8258"/>
                  </a:lnTo>
                  <a:cubicBezTo>
                    <a:pt x="6868" y="8276"/>
                    <a:pt x="6903" y="8285"/>
                    <a:pt x="6940" y="8285"/>
                  </a:cubicBezTo>
                  <a:cubicBezTo>
                    <a:pt x="6989" y="8285"/>
                    <a:pt x="7039" y="8269"/>
                    <a:pt x="7081" y="8238"/>
                  </a:cubicBezTo>
                  <a:cubicBezTo>
                    <a:pt x="7114" y="8212"/>
                    <a:pt x="7141" y="8175"/>
                    <a:pt x="7154" y="8136"/>
                  </a:cubicBezTo>
                  <a:cubicBezTo>
                    <a:pt x="7170" y="8093"/>
                    <a:pt x="7170" y="8047"/>
                    <a:pt x="7164" y="8007"/>
                  </a:cubicBezTo>
                  <a:cubicBezTo>
                    <a:pt x="7164" y="7974"/>
                    <a:pt x="7141" y="7931"/>
                    <a:pt x="7108" y="7905"/>
                  </a:cubicBezTo>
                  <a:cubicBezTo>
                    <a:pt x="7098" y="7892"/>
                    <a:pt x="7065" y="7872"/>
                    <a:pt x="7068" y="7872"/>
                  </a:cubicBezTo>
                  <a:lnTo>
                    <a:pt x="7065" y="7865"/>
                  </a:lnTo>
                  <a:lnTo>
                    <a:pt x="6992" y="7823"/>
                  </a:lnTo>
                  <a:lnTo>
                    <a:pt x="6850" y="7734"/>
                  </a:lnTo>
                  <a:cubicBezTo>
                    <a:pt x="6755" y="7677"/>
                    <a:pt x="6659" y="7615"/>
                    <a:pt x="6564" y="7559"/>
                  </a:cubicBezTo>
                  <a:cubicBezTo>
                    <a:pt x="6376" y="7437"/>
                    <a:pt x="6191" y="7315"/>
                    <a:pt x="6010" y="7186"/>
                  </a:cubicBezTo>
                  <a:cubicBezTo>
                    <a:pt x="5640" y="6932"/>
                    <a:pt x="5277" y="6668"/>
                    <a:pt x="4931" y="6388"/>
                  </a:cubicBezTo>
                  <a:cubicBezTo>
                    <a:pt x="4582" y="6108"/>
                    <a:pt x="4245" y="5814"/>
                    <a:pt x="3915" y="5507"/>
                  </a:cubicBezTo>
                  <a:cubicBezTo>
                    <a:pt x="3586" y="5204"/>
                    <a:pt x="3266" y="4887"/>
                    <a:pt x="2966" y="4551"/>
                  </a:cubicBezTo>
                  <a:cubicBezTo>
                    <a:pt x="2359" y="3888"/>
                    <a:pt x="1798" y="3179"/>
                    <a:pt x="1310" y="2421"/>
                  </a:cubicBezTo>
                  <a:cubicBezTo>
                    <a:pt x="1066" y="2041"/>
                    <a:pt x="835" y="1649"/>
                    <a:pt x="624" y="1250"/>
                  </a:cubicBezTo>
                  <a:cubicBezTo>
                    <a:pt x="413" y="852"/>
                    <a:pt x="222" y="440"/>
                    <a:pt x="48" y="25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0" name="Google Shape;1600;p37"/>
            <p:cNvSpPr/>
            <p:nvPr/>
          </p:nvSpPr>
          <p:spPr>
            <a:xfrm>
              <a:off x="2075344" y="1629311"/>
              <a:ext cx="8552" cy="14802"/>
            </a:xfrm>
            <a:custGeom>
              <a:avLst/>
              <a:gdLst/>
              <a:ahLst/>
              <a:cxnLst/>
              <a:rect l="l" t="t" r="r" b="b"/>
              <a:pathLst>
                <a:path w="130" h="225" extrusionOk="0">
                  <a:moveTo>
                    <a:pt x="1" y="0"/>
                  </a:moveTo>
                  <a:cubicBezTo>
                    <a:pt x="40" y="76"/>
                    <a:pt x="83" y="149"/>
                    <a:pt x="129" y="225"/>
                  </a:cubicBezTo>
                  <a:cubicBezTo>
                    <a:pt x="83" y="149"/>
                    <a:pt x="40" y="76"/>
                    <a:pt x="1" y="0"/>
                  </a:cubicBezTo>
                  <a:close/>
                </a:path>
              </a:pathLst>
            </a:custGeom>
            <a:solidFill>
              <a:srgbClr val="F77E6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1" name="Google Shape;1601;p37"/>
            <p:cNvSpPr/>
            <p:nvPr/>
          </p:nvSpPr>
          <p:spPr>
            <a:xfrm>
              <a:off x="2071660" y="1628719"/>
              <a:ext cx="359989" cy="362818"/>
            </a:xfrm>
            <a:custGeom>
              <a:avLst/>
              <a:gdLst/>
              <a:ahLst/>
              <a:cxnLst/>
              <a:rect l="l" t="t" r="r" b="b"/>
              <a:pathLst>
                <a:path w="5472" h="5515" extrusionOk="0">
                  <a:moveTo>
                    <a:pt x="24" y="1"/>
                  </a:moveTo>
                  <a:cubicBezTo>
                    <a:pt x="21" y="1"/>
                    <a:pt x="17" y="1"/>
                    <a:pt x="14" y="3"/>
                  </a:cubicBezTo>
                  <a:cubicBezTo>
                    <a:pt x="16" y="2"/>
                    <a:pt x="19" y="1"/>
                    <a:pt x="22" y="1"/>
                  </a:cubicBezTo>
                  <a:cubicBezTo>
                    <a:pt x="29" y="1"/>
                    <a:pt x="35" y="4"/>
                    <a:pt x="40" y="9"/>
                  </a:cubicBezTo>
                  <a:cubicBezTo>
                    <a:pt x="36" y="3"/>
                    <a:pt x="30" y="1"/>
                    <a:pt x="24" y="1"/>
                  </a:cubicBezTo>
                  <a:close/>
                  <a:moveTo>
                    <a:pt x="14" y="3"/>
                  </a:moveTo>
                  <a:cubicBezTo>
                    <a:pt x="7" y="6"/>
                    <a:pt x="1" y="19"/>
                    <a:pt x="7" y="26"/>
                  </a:cubicBezTo>
                  <a:lnTo>
                    <a:pt x="34" y="82"/>
                  </a:lnTo>
                  <a:lnTo>
                    <a:pt x="90" y="184"/>
                  </a:lnTo>
                  <a:cubicBezTo>
                    <a:pt x="126" y="253"/>
                    <a:pt x="162" y="323"/>
                    <a:pt x="198" y="388"/>
                  </a:cubicBezTo>
                  <a:cubicBezTo>
                    <a:pt x="278" y="527"/>
                    <a:pt x="357" y="666"/>
                    <a:pt x="436" y="801"/>
                  </a:cubicBezTo>
                  <a:cubicBezTo>
                    <a:pt x="594" y="1074"/>
                    <a:pt x="769" y="1338"/>
                    <a:pt x="947" y="1602"/>
                  </a:cubicBezTo>
                  <a:cubicBezTo>
                    <a:pt x="1122" y="1863"/>
                    <a:pt x="1310" y="2120"/>
                    <a:pt x="1508" y="2367"/>
                  </a:cubicBezTo>
                  <a:cubicBezTo>
                    <a:pt x="1699" y="2621"/>
                    <a:pt x="1907" y="2862"/>
                    <a:pt x="2121" y="3099"/>
                  </a:cubicBezTo>
                  <a:cubicBezTo>
                    <a:pt x="2335" y="3333"/>
                    <a:pt x="2556" y="3564"/>
                    <a:pt x="2787" y="3782"/>
                  </a:cubicBezTo>
                  <a:cubicBezTo>
                    <a:pt x="3018" y="4000"/>
                    <a:pt x="3262" y="4214"/>
                    <a:pt x="3509" y="4412"/>
                  </a:cubicBezTo>
                  <a:cubicBezTo>
                    <a:pt x="4007" y="4814"/>
                    <a:pt x="4545" y="5170"/>
                    <a:pt x="5112" y="5477"/>
                  </a:cubicBezTo>
                  <a:lnTo>
                    <a:pt x="5125" y="5484"/>
                  </a:lnTo>
                  <a:lnTo>
                    <a:pt x="5135" y="5490"/>
                  </a:lnTo>
                  <a:cubicBezTo>
                    <a:pt x="5145" y="5497"/>
                    <a:pt x="5162" y="5500"/>
                    <a:pt x="5175" y="5507"/>
                  </a:cubicBezTo>
                  <a:cubicBezTo>
                    <a:pt x="5197" y="5512"/>
                    <a:pt x="5220" y="5515"/>
                    <a:pt x="5243" y="5515"/>
                  </a:cubicBezTo>
                  <a:cubicBezTo>
                    <a:pt x="5251" y="5515"/>
                    <a:pt x="5259" y="5514"/>
                    <a:pt x="5267" y="5513"/>
                  </a:cubicBezTo>
                  <a:cubicBezTo>
                    <a:pt x="5323" y="5507"/>
                    <a:pt x="5383" y="5474"/>
                    <a:pt x="5419" y="5424"/>
                  </a:cubicBezTo>
                  <a:cubicBezTo>
                    <a:pt x="5455" y="5375"/>
                    <a:pt x="5472" y="5312"/>
                    <a:pt x="5458" y="5253"/>
                  </a:cubicBezTo>
                  <a:cubicBezTo>
                    <a:pt x="5472" y="5197"/>
                    <a:pt x="5435" y="5144"/>
                    <a:pt x="5386" y="5104"/>
                  </a:cubicBezTo>
                  <a:cubicBezTo>
                    <a:pt x="5369" y="5094"/>
                    <a:pt x="5366" y="5094"/>
                    <a:pt x="5366" y="5094"/>
                  </a:cubicBezTo>
                  <a:lnTo>
                    <a:pt x="5360" y="5094"/>
                  </a:lnTo>
                  <a:lnTo>
                    <a:pt x="5353" y="5088"/>
                  </a:lnTo>
                  <a:lnTo>
                    <a:pt x="5327" y="5071"/>
                  </a:lnTo>
                  <a:lnTo>
                    <a:pt x="5224" y="5015"/>
                  </a:lnTo>
                  <a:cubicBezTo>
                    <a:pt x="5158" y="4979"/>
                    <a:pt x="5089" y="4936"/>
                    <a:pt x="5023" y="4897"/>
                  </a:cubicBezTo>
                  <a:cubicBezTo>
                    <a:pt x="4891" y="4817"/>
                    <a:pt x="4756" y="4735"/>
                    <a:pt x="4624" y="4653"/>
                  </a:cubicBezTo>
                  <a:cubicBezTo>
                    <a:pt x="4360" y="4488"/>
                    <a:pt x="4100" y="4313"/>
                    <a:pt x="3849" y="4132"/>
                  </a:cubicBezTo>
                  <a:cubicBezTo>
                    <a:pt x="3592" y="3950"/>
                    <a:pt x="3345" y="3765"/>
                    <a:pt x="3101" y="3568"/>
                  </a:cubicBezTo>
                  <a:cubicBezTo>
                    <a:pt x="2860" y="3370"/>
                    <a:pt x="2619" y="3169"/>
                    <a:pt x="2388" y="2954"/>
                  </a:cubicBezTo>
                  <a:cubicBezTo>
                    <a:pt x="1927" y="2525"/>
                    <a:pt x="1495" y="2070"/>
                    <a:pt x="1099" y="1576"/>
                  </a:cubicBezTo>
                  <a:cubicBezTo>
                    <a:pt x="759" y="1147"/>
                    <a:pt x="452" y="695"/>
                    <a:pt x="175" y="224"/>
                  </a:cubicBezTo>
                  <a:lnTo>
                    <a:pt x="175" y="224"/>
                  </a:lnTo>
                  <a:cubicBezTo>
                    <a:pt x="446" y="698"/>
                    <a:pt x="739" y="1160"/>
                    <a:pt x="1053" y="1609"/>
                  </a:cubicBezTo>
                  <a:cubicBezTo>
                    <a:pt x="1086" y="1658"/>
                    <a:pt x="1122" y="1708"/>
                    <a:pt x="1155" y="1754"/>
                  </a:cubicBezTo>
                  <a:cubicBezTo>
                    <a:pt x="1105" y="1691"/>
                    <a:pt x="1053" y="1625"/>
                    <a:pt x="1003" y="1566"/>
                  </a:cubicBezTo>
                  <a:cubicBezTo>
                    <a:pt x="809" y="1318"/>
                    <a:pt x="627" y="1058"/>
                    <a:pt x="459" y="794"/>
                  </a:cubicBezTo>
                  <a:cubicBezTo>
                    <a:pt x="377" y="662"/>
                    <a:pt x="291" y="527"/>
                    <a:pt x="212" y="388"/>
                  </a:cubicBezTo>
                  <a:cubicBezTo>
                    <a:pt x="175" y="319"/>
                    <a:pt x="133" y="253"/>
                    <a:pt x="96" y="184"/>
                  </a:cubicBezTo>
                  <a:lnTo>
                    <a:pt x="40" y="82"/>
                  </a:lnTo>
                  <a:lnTo>
                    <a:pt x="10" y="26"/>
                  </a:lnTo>
                  <a:cubicBezTo>
                    <a:pt x="7" y="19"/>
                    <a:pt x="7" y="6"/>
                    <a:pt x="14" y="3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2" name="Google Shape;1602;p37"/>
            <p:cNvSpPr/>
            <p:nvPr/>
          </p:nvSpPr>
          <p:spPr>
            <a:xfrm>
              <a:off x="2153434" y="1536681"/>
              <a:ext cx="334398" cy="454592"/>
            </a:xfrm>
            <a:custGeom>
              <a:avLst/>
              <a:gdLst/>
              <a:ahLst/>
              <a:cxnLst/>
              <a:rect l="l" t="t" r="r" b="b"/>
              <a:pathLst>
                <a:path w="5083" h="6910" extrusionOk="0">
                  <a:moveTo>
                    <a:pt x="4" y="10"/>
                  </a:moveTo>
                  <a:lnTo>
                    <a:pt x="4" y="10"/>
                  </a:lnTo>
                  <a:cubicBezTo>
                    <a:pt x="1" y="20"/>
                    <a:pt x="4" y="23"/>
                    <a:pt x="7" y="26"/>
                  </a:cubicBezTo>
                  <a:cubicBezTo>
                    <a:pt x="4" y="23"/>
                    <a:pt x="4" y="17"/>
                    <a:pt x="4" y="10"/>
                  </a:cubicBezTo>
                  <a:close/>
                  <a:moveTo>
                    <a:pt x="7" y="26"/>
                  </a:moveTo>
                  <a:cubicBezTo>
                    <a:pt x="11" y="33"/>
                    <a:pt x="17" y="33"/>
                    <a:pt x="24" y="36"/>
                  </a:cubicBezTo>
                  <a:cubicBezTo>
                    <a:pt x="21" y="33"/>
                    <a:pt x="11" y="33"/>
                    <a:pt x="7" y="26"/>
                  </a:cubicBezTo>
                  <a:close/>
                  <a:moveTo>
                    <a:pt x="87" y="66"/>
                  </a:moveTo>
                  <a:cubicBezTo>
                    <a:pt x="126" y="86"/>
                    <a:pt x="169" y="102"/>
                    <a:pt x="209" y="122"/>
                  </a:cubicBezTo>
                  <a:cubicBezTo>
                    <a:pt x="169" y="102"/>
                    <a:pt x="126" y="83"/>
                    <a:pt x="87" y="66"/>
                  </a:cubicBezTo>
                  <a:close/>
                  <a:moveTo>
                    <a:pt x="209" y="122"/>
                  </a:moveTo>
                  <a:cubicBezTo>
                    <a:pt x="291" y="158"/>
                    <a:pt x="370" y="201"/>
                    <a:pt x="453" y="241"/>
                  </a:cubicBezTo>
                  <a:cubicBezTo>
                    <a:pt x="374" y="201"/>
                    <a:pt x="291" y="158"/>
                    <a:pt x="209" y="122"/>
                  </a:cubicBezTo>
                  <a:close/>
                  <a:moveTo>
                    <a:pt x="21" y="0"/>
                  </a:moveTo>
                  <a:cubicBezTo>
                    <a:pt x="697" y="271"/>
                    <a:pt x="1323" y="653"/>
                    <a:pt x="1874" y="1125"/>
                  </a:cubicBezTo>
                  <a:cubicBezTo>
                    <a:pt x="1930" y="1171"/>
                    <a:pt x="1983" y="1214"/>
                    <a:pt x="2036" y="1263"/>
                  </a:cubicBezTo>
                  <a:cubicBezTo>
                    <a:pt x="1970" y="1210"/>
                    <a:pt x="1904" y="1158"/>
                    <a:pt x="1838" y="1108"/>
                  </a:cubicBezTo>
                  <a:cubicBezTo>
                    <a:pt x="1551" y="884"/>
                    <a:pt x="1244" y="683"/>
                    <a:pt x="931" y="501"/>
                  </a:cubicBezTo>
                  <a:cubicBezTo>
                    <a:pt x="776" y="412"/>
                    <a:pt x="615" y="323"/>
                    <a:pt x="453" y="241"/>
                  </a:cubicBezTo>
                  <a:lnTo>
                    <a:pt x="453" y="241"/>
                  </a:lnTo>
                  <a:cubicBezTo>
                    <a:pt x="614" y="323"/>
                    <a:pt x="769" y="416"/>
                    <a:pt x="928" y="511"/>
                  </a:cubicBezTo>
                  <a:cubicBezTo>
                    <a:pt x="1238" y="699"/>
                    <a:pt x="1528" y="914"/>
                    <a:pt x="1805" y="1148"/>
                  </a:cubicBezTo>
                  <a:cubicBezTo>
                    <a:pt x="2082" y="1385"/>
                    <a:pt x="2336" y="1639"/>
                    <a:pt x="2576" y="1906"/>
                  </a:cubicBezTo>
                  <a:cubicBezTo>
                    <a:pt x="2814" y="2180"/>
                    <a:pt x="3035" y="2464"/>
                    <a:pt x="3236" y="2760"/>
                  </a:cubicBezTo>
                  <a:cubicBezTo>
                    <a:pt x="3635" y="3354"/>
                    <a:pt x="3958" y="4000"/>
                    <a:pt x="4192" y="4670"/>
                  </a:cubicBezTo>
                  <a:cubicBezTo>
                    <a:pt x="4311" y="5003"/>
                    <a:pt x="4407" y="5346"/>
                    <a:pt x="4486" y="5692"/>
                  </a:cubicBezTo>
                  <a:cubicBezTo>
                    <a:pt x="4502" y="5778"/>
                    <a:pt x="4522" y="5864"/>
                    <a:pt x="4539" y="5953"/>
                  </a:cubicBezTo>
                  <a:lnTo>
                    <a:pt x="4585" y="6210"/>
                  </a:lnTo>
                  <a:cubicBezTo>
                    <a:pt x="4582" y="6302"/>
                    <a:pt x="4591" y="6388"/>
                    <a:pt x="4605" y="6477"/>
                  </a:cubicBezTo>
                  <a:lnTo>
                    <a:pt x="4618" y="6606"/>
                  </a:lnTo>
                  <a:lnTo>
                    <a:pt x="4624" y="6672"/>
                  </a:lnTo>
                  <a:lnTo>
                    <a:pt x="4631" y="6714"/>
                  </a:lnTo>
                  <a:cubicBezTo>
                    <a:pt x="4638" y="6784"/>
                    <a:pt x="4680" y="6846"/>
                    <a:pt x="4740" y="6879"/>
                  </a:cubicBezTo>
                  <a:cubicBezTo>
                    <a:pt x="4775" y="6900"/>
                    <a:pt x="4815" y="6910"/>
                    <a:pt x="4855" y="6910"/>
                  </a:cubicBezTo>
                  <a:cubicBezTo>
                    <a:pt x="4885" y="6910"/>
                    <a:pt x="4916" y="6904"/>
                    <a:pt x="4944" y="6893"/>
                  </a:cubicBezTo>
                  <a:cubicBezTo>
                    <a:pt x="5010" y="6863"/>
                    <a:pt x="5060" y="6810"/>
                    <a:pt x="5076" y="6738"/>
                  </a:cubicBezTo>
                  <a:cubicBezTo>
                    <a:pt x="5080" y="6721"/>
                    <a:pt x="5083" y="6705"/>
                    <a:pt x="5083" y="6688"/>
                  </a:cubicBezTo>
                  <a:lnTo>
                    <a:pt x="5083" y="6668"/>
                  </a:lnTo>
                  <a:lnTo>
                    <a:pt x="5083" y="6662"/>
                  </a:lnTo>
                  <a:lnTo>
                    <a:pt x="5080" y="6629"/>
                  </a:lnTo>
                  <a:lnTo>
                    <a:pt x="5073" y="6556"/>
                  </a:lnTo>
                  <a:lnTo>
                    <a:pt x="5063" y="6418"/>
                  </a:lnTo>
                  <a:cubicBezTo>
                    <a:pt x="5053" y="6322"/>
                    <a:pt x="5040" y="6233"/>
                    <a:pt x="5023" y="6141"/>
                  </a:cubicBezTo>
                  <a:cubicBezTo>
                    <a:pt x="4997" y="5956"/>
                    <a:pt x="4964" y="5775"/>
                    <a:pt x="4918" y="5593"/>
                  </a:cubicBezTo>
                  <a:cubicBezTo>
                    <a:pt x="4832" y="5230"/>
                    <a:pt x="4720" y="4871"/>
                    <a:pt x="4578" y="4528"/>
                  </a:cubicBezTo>
                  <a:cubicBezTo>
                    <a:pt x="4440" y="4188"/>
                    <a:pt x="4275" y="3852"/>
                    <a:pt x="4090" y="3532"/>
                  </a:cubicBezTo>
                  <a:cubicBezTo>
                    <a:pt x="3902" y="3209"/>
                    <a:pt x="3694" y="2905"/>
                    <a:pt x="3470" y="2615"/>
                  </a:cubicBezTo>
                  <a:cubicBezTo>
                    <a:pt x="3243" y="2325"/>
                    <a:pt x="3002" y="2051"/>
                    <a:pt x="2738" y="1797"/>
                  </a:cubicBezTo>
                  <a:cubicBezTo>
                    <a:pt x="2478" y="1537"/>
                    <a:pt x="2197" y="1303"/>
                    <a:pt x="1907" y="1078"/>
                  </a:cubicBezTo>
                  <a:cubicBezTo>
                    <a:pt x="1327" y="637"/>
                    <a:pt x="697" y="267"/>
                    <a:pt x="21" y="0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3" name="Google Shape;1603;p37"/>
            <p:cNvSpPr/>
            <p:nvPr/>
          </p:nvSpPr>
          <p:spPr>
            <a:xfrm>
              <a:off x="1417992" y="1523984"/>
              <a:ext cx="461302" cy="338411"/>
            </a:xfrm>
            <a:custGeom>
              <a:avLst/>
              <a:gdLst/>
              <a:ahLst/>
              <a:cxnLst/>
              <a:rect l="l" t="t" r="r" b="b"/>
              <a:pathLst>
                <a:path w="7012" h="5144" extrusionOk="0">
                  <a:moveTo>
                    <a:pt x="0" y="5130"/>
                  </a:moveTo>
                  <a:lnTo>
                    <a:pt x="0" y="5130"/>
                  </a:lnTo>
                  <a:cubicBezTo>
                    <a:pt x="0" y="5132"/>
                    <a:pt x="1" y="5135"/>
                    <a:pt x="3" y="5136"/>
                  </a:cubicBezTo>
                  <a:lnTo>
                    <a:pt x="3" y="5136"/>
                  </a:lnTo>
                  <a:cubicBezTo>
                    <a:pt x="2" y="5135"/>
                    <a:pt x="1" y="5132"/>
                    <a:pt x="0" y="5130"/>
                  </a:cubicBezTo>
                  <a:close/>
                  <a:moveTo>
                    <a:pt x="6799" y="1"/>
                  </a:moveTo>
                  <a:cubicBezTo>
                    <a:pt x="6735" y="1"/>
                    <a:pt x="6673" y="24"/>
                    <a:pt x="6629" y="68"/>
                  </a:cubicBezTo>
                  <a:cubicBezTo>
                    <a:pt x="6616" y="81"/>
                    <a:pt x="6603" y="97"/>
                    <a:pt x="6596" y="111"/>
                  </a:cubicBezTo>
                  <a:cubicBezTo>
                    <a:pt x="6587" y="126"/>
                    <a:pt x="6580" y="144"/>
                    <a:pt x="6580" y="144"/>
                  </a:cubicBezTo>
                  <a:cubicBezTo>
                    <a:pt x="6579" y="144"/>
                    <a:pt x="6579" y="144"/>
                    <a:pt x="6579" y="144"/>
                  </a:cubicBezTo>
                  <a:lnTo>
                    <a:pt x="6576" y="150"/>
                  </a:lnTo>
                  <a:lnTo>
                    <a:pt x="6563" y="183"/>
                  </a:lnTo>
                  <a:lnTo>
                    <a:pt x="6507" y="309"/>
                  </a:lnTo>
                  <a:cubicBezTo>
                    <a:pt x="6474" y="391"/>
                    <a:pt x="6434" y="473"/>
                    <a:pt x="6398" y="553"/>
                  </a:cubicBezTo>
                  <a:cubicBezTo>
                    <a:pt x="6319" y="711"/>
                    <a:pt x="6240" y="872"/>
                    <a:pt x="6151" y="1031"/>
                  </a:cubicBezTo>
                  <a:cubicBezTo>
                    <a:pt x="5976" y="1344"/>
                    <a:pt x="5778" y="1647"/>
                    <a:pt x="5564" y="1938"/>
                  </a:cubicBezTo>
                  <a:cubicBezTo>
                    <a:pt x="5349" y="2225"/>
                    <a:pt x="5115" y="2505"/>
                    <a:pt x="4865" y="2765"/>
                  </a:cubicBezTo>
                  <a:cubicBezTo>
                    <a:pt x="4614" y="3026"/>
                    <a:pt x="4344" y="3273"/>
                    <a:pt x="4057" y="3497"/>
                  </a:cubicBezTo>
                  <a:cubicBezTo>
                    <a:pt x="3483" y="3953"/>
                    <a:pt x="2850" y="4332"/>
                    <a:pt x="2164" y="4609"/>
                  </a:cubicBezTo>
                  <a:cubicBezTo>
                    <a:pt x="1484" y="4883"/>
                    <a:pt x="755" y="5057"/>
                    <a:pt x="17" y="5110"/>
                  </a:cubicBezTo>
                  <a:cubicBezTo>
                    <a:pt x="755" y="5057"/>
                    <a:pt x="1484" y="4906"/>
                    <a:pt x="2180" y="4662"/>
                  </a:cubicBezTo>
                  <a:cubicBezTo>
                    <a:pt x="2246" y="4635"/>
                    <a:pt x="2315" y="4612"/>
                    <a:pt x="2381" y="4586"/>
                  </a:cubicBezTo>
                  <a:lnTo>
                    <a:pt x="2381" y="4586"/>
                  </a:lnTo>
                  <a:cubicBezTo>
                    <a:pt x="2296" y="4625"/>
                    <a:pt x="2207" y="4662"/>
                    <a:pt x="2114" y="4698"/>
                  </a:cubicBezTo>
                  <a:cubicBezTo>
                    <a:pt x="1771" y="4830"/>
                    <a:pt x="1418" y="4939"/>
                    <a:pt x="1056" y="5011"/>
                  </a:cubicBezTo>
                  <a:cubicBezTo>
                    <a:pt x="874" y="5047"/>
                    <a:pt x="693" y="5080"/>
                    <a:pt x="511" y="5104"/>
                  </a:cubicBezTo>
                  <a:cubicBezTo>
                    <a:pt x="419" y="5113"/>
                    <a:pt x="330" y="5123"/>
                    <a:pt x="234" y="5130"/>
                  </a:cubicBezTo>
                  <a:cubicBezTo>
                    <a:pt x="188" y="5137"/>
                    <a:pt x="145" y="5140"/>
                    <a:pt x="99" y="5140"/>
                  </a:cubicBezTo>
                  <a:cubicBezTo>
                    <a:pt x="145" y="5140"/>
                    <a:pt x="188" y="5137"/>
                    <a:pt x="238" y="5130"/>
                  </a:cubicBezTo>
                  <a:cubicBezTo>
                    <a:pt x="330" y="5123"/>
                    <a:pt x="426" y="5113"/>
                    <a:pt x="515" y="5107"/>
                  </a:cubicBezTo>
                  <a:cubicBezTo>
                    <a:pt x="699" y="5087"/>
                    <a:pt x="881" y="5061"/>
                    <a:pt x="1062" y="5024"/>
                  </a:cubicBezTo>
                  <a:cubicBezTo>
                    <a:pt x="1425" y="4958"/>
                    <a:pt x="1784" y="4863"/>
                    <a:pt x="2141" y="4747"/>
                  </a:cubicBezTo>
                  <a:cubicBezTo>
                    <a:pt x="2490" y="4632"/>
                    <a:pt x="2836" y="4497"/>
                    <a:pt x="3173" y="4332"/>
                  </a:cubicBezTo>
                  <a:cubicBezTo>
                    <a:pt x="3509" y="4170"/>
                    <a:pt x="3839" y="3986"/>
                    <a:pt x="4146" y="3778"/>
                  </a:cubicBezTo>
                  <a:cubicBezTo>
                    <a:pt x="4456" y="3573"/>
                    <a:pt x="4756" y="3342"/>
                    <a:pt x="5036" y="3095"/>
                  </a:cubicBezTo>
                  <a:cubicBezTo>
                    <a:pt x="5316" y="2845"/>
                    <a:pt x="5580" y="2574"/>
                    <a:pt x="5824" y="2287"/>
                  </a:cubicBezTo>
                  <a:cubicBezTo>
                    <a:pt x="6312" y="1710"/>
                    <a:pt x="6708" y="1051"/>
                    <a:pt x="6982" y="341"/>
                  </a:cubicBezTo>
                  <a:lnTo>
                    <a:pt x="6995" y="309"/>
                  </a:lnTo>
                  <a:cubicBezTo>
                    <a:pt x="6995" y="309"/>
                    <a:pt x="6995" y="309"/>
                    <a:pt x="6995" y="309"/>
                  </a:cubicBezTo>
                  <a:cubicBezTo>
                    <a:pt x="6996" y="309"/>
                    <a:pt x="7005" y="288"/>
                    <a:pt x="7008" y="272"/>
                  </a:cubicBezTo>
                  <a:cubicBezTo>
                    <a:pt x="7011" y="256"/>
                    <a:pt x="7011" y="233"/>
                    <a:pt x="7011" y="216"/>
                  </a:cubicBezTo>
                  <a:cubicBezTo>
                    <a:pt x="7011" y="180"/>
                    <a:pt x="6998" y="147"/>
                    <a:pt x="6982" y="117"/>
                  </a:cubicBezTo>
                  <a:cubicBezTo>
                    <a:pt x="6955" y="58"/>
                    <a:pt x="6889" y="12"/>
                    <a:pt x="6823" y="2"/>
                  </a:cubicBezTo>
                  <a:cubicBezTo>
                    <a:pt x="6815" y="1"/>
                    <a:pt x="6807" y="1"/>
                    <a:pt x="6799" y="1"/>
                  </a:cubicBezTo>
                  <a:close/>
                  <a:moveTo>
                    <a:pt x="3" y="5136"/>
                  </a:moveTo>
                  <a:cubicBezTo>
                    <a:pt x="5" y="5141"/>
                    <a:pt x="9" y="5143"/>
                    <a:pt x="13" y="5143"/>
                  </a:cubicBezTo>
                  <a:cubicBezTo>
                    <a:pt x="9" y="5141"/>
                    <a:pt x="5" y="5139"/>
                    <a:pt x="3" y="5136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4" name="Google Shape;1604;p37"/>
            <p:cNvSpPr/>
            <p:nvPr/>
          </p:nvSpPr>
          <p:spPr>
            <a:xfrm>
              <a:off x="1498713" y="1572602"/>
              <a:ext cx="296636" cy="198678"/>
            </a:xfrm>
            <a:custGeom>
              <a:avLst/>
              <a:gdLst/>
              <a:ahLst/>
              <a:cxnLst/>
              <a:rect l="l" t="t" r="r" b="b"/>
              <a:pathLst>
                <a:path w="4509" h="3020" extrusionOk="0">
                  <a:moveTo>
                    <a:pt x="4275" y="0"/>
                  </a:moveTo>
                  <a:cubicBezTo>
                    <a:pt x="4267" y="0"/>
                    <a:pt x="4259" y="1"/>
                    <a:pt x="4251" y="2"/>
                  </a:cubicBezTo>
                  <a:cubicBezTo>
                    <a:pt x="4231" y="2"/>
                    <a:pt x="4211" y="8"/>
                    <a:pt x="4195" y="15"/>
                  </a:cubicBezTo>
                  <a:lnTo>
                    <a:pt x="4185" y="18"/>
                  </a:lnTo>
                  <a:lnTo>
                    <a:pt x="4178" y="21"/>
                  </a:lnTo>
                  <a:lnTo>
                    <a:pt x="4155" y="31"/>
                  </a:lnTo>
                  <a:lnTo>
                    <a:pt x="4083" y="64"/>
                  </a:lnTo>
                  <a:cubicBezTo>
                    <a:pt x="4033" y="84"/>
                    <a:pt x="3984" y="104"/>
                    <a:pt x="3931" y="130"/>
                  </a:cubicBezTo>
                  <a:lnTo>
                    <a:pt x="3634" y="265"/>
                  </a:lnTo>
                  <a:cubicBezTo>
                    <a:pt x="3436" y="361"/>
                    <a:pt x="3242" y="463"/>
                    <a:pt x="3051" y="569"/>
                  </a:cubicBezTo>
                  <a:cubicBezTo>
                    <a:pt x="2863" y="678"/>
                    <a:pt x="2678" y="796"/>
                    <a:pt x="2497" y="912"/>
                  </a:cubicBezTo>
                  <a:cubicBezTo>
                    <a:pt x="2315" y="1030"/>
                    <a:pt x="2137" y="1159"/>
                    <a:pt x="1959" y="1288"/>
                  </a:cubicBezTo>
                  <a:cubicBezTo>
                    <a:pt x="1781" y="1416"/>
                    <a:pt x="1613" y="1551"/>
                    <a:pt x="1445" y="1687"/>
                  </a:cubicBezTo>
                  <a:cubicBezTo>
                    <a:pt x="1276" y="1822"/>
                    <a:pt x="1111" y="1964"/>
                    <a:pt x="950" y="2109"/>
                  </a:cubicBezTo>
                  <a:cubicBezTo>
                    <a:pt x="623" y="2392"/>
                    <a:pt x="307" y="2679"/>
                    <a:pt x="0" y="2986"/>
                  </a:cubicBezTo>
                  <a:cubicBezTo>
                    <a:pt x="323" y="2686"/>
                    <a:pt x="653" y="2409"/>
                    <a:pt x="999" y="2158"/>
                  </a:cubicBezTo>
                  <a:lnTo>
                    <a:pt x="1085" y="2096"/>
                  </a:lnTo>
                  <a:lnTo>
                    <a:pt x="1085" y="2096"/>
                  </a:lnTo>
                  <a:cubicBezTo>
                    <a:pt x="1045" y="2129"/>
                    <a:pt x="1003" y="2165"/>
                    <a:pt x="963" y="2198"/>
                  </a:cubicBezTo>
                  <a:cubicBezTo>
                    <a:pt x="798" y="2340"/>
                    <a:pt x="637" y="2478"/>
                    <a:pt x="475" y="2623"/>
                  </a:cubicBezTo>
                  <a:lnTo>
                    <a:pt x="234" y="2838"/>
                  </a:lnTo>
                  <a:cubicBezTo>
                    <a:pt x="317" y="2768"/>
                    <a:pt x="399" y="2699"/>
                    <a:pt x="482" y="2633"/>
                  </a:cubicBezTo>
                  <a:cubicBezTo>
                    <a:pt x="653" y="2495"/>
                    <a:pt x="821" y="2363"/>
                    <a:pt x="993" y="2241"/>
                  </a:cubicBezTo>
                  <a:cubicBezTo>
                    <a:pt x="1167" y="2115"/>
                    <a:pt x="1349" y="1997"/>
                    <a:pt x="1530" y="1881"/>
                  </a:cubicBezTo>
                  <a:cubicBezTo>
                    <a:pt x="1712" y="1766"/>
                    <a:pt x="1896" y="1660"/>
                    <a:pt x="2081" y="1551"/>
                  </a:cubicBezTo>
                  <a:cubicBezTo>
                    <a:pt x="2454" y="1340"/>
                    <a:pt x="2833" y="1149"/>
                    <a:pt x="3215" y="961"/>
                  </a:cubicBezTo>
                  <a:cubicBezTo>
                    <a:pt x="3410" y="872"/>
                    <a:pt x="3601" y="780"/>
                    <a:pt x="3793" y="691"/>
                  </a:cubicBezTo>
                  <a:lnTo>
                    <a:pt x="4083" y="559"/>
                  </a:lnTo>
                  <a:lnTo>
                    <a:pt x="4225" y="493"/>
                  </a:lnTo>
                  <a:lnTo>
                    <a:pt x="4300" y="460"/>
                  </a:lnTo>
                  <a:lnTo>
                    <a:pt x="4337" y="443"/>
                  </a:lnTo>
                  <a:lnTo>
                    <a:pt x="4353" y="434"/>
                  </a:lnTo>
                  <a:lnTo>
                    <a:pt x="4363" y="434"/>
                  </a:lnTo>
                  <a:cubicBezTo>
                    <a:pt x="4360" y="434"/>
                    <a:pt x="4370" y="430"/>
                    <a:pt x="4380" y="427"/>
                  </a:cubicBezTo>
                  <a:cubicBezTo>
                    <a:pt x="4416" y="404"/>
                    <a:pt x="4446" y="377"/>
                    <a:pt x="4465" y="338"/>
                  </a:cubicBezTo>
                  <a:cubicBezTo>
                    <a:pt x="4508" y="269"/>
                    <a:pt x="4508" y="173"/>
                    <a:pt x="4462" y="104"/>
                  </a:cubicBezTo>
                  <a:cubicBezTo>
                    <a:pt x="4420" y="41"/>
                    <a:pt x="4349" y="0"/>
                    <a:pt x="4275" y="0"/>
                  </a:cubicBezTo>
                  <a:close/>
                  <a:moveTo>
                    <a:pt x="13" y="2986"/>
                  </a:moveTo>
                  <a:cubicBezTo>
                    <a:pt x="8" y="2990"/>
                    <a:pt x="7" y="2995"/>
                    <a:pt x="7" y="3000"/>
                  </a:cubicBezTo>
                  <a:lnTo>
                    <a:pt x="7" y="3000"/>
                  </a:lnTo>
                  <a:cubicBezTo>
                    <a:pt x="7" y="2995"/>
                    <a:pt x="9" y="2990"/>
                    <a:pt x="13" y="2986"/>
                  </a:cubicBezTo>
                  <a:close/>
                  <a:moveTo>
                    <a:pt x="7" y="3000"/>
                  </a:moveTo>
                  <a:lnTo>
                    <a:pt x="7" y="3000"/>
                  </a:lnTo>
                  <a:cubicBezTo>
                    <a:pt x="6" y="3010"/>
                    <a:pt x="13" y="3019"/>
                    <a:pt x="20" y="3019"/>
                  </a:cubicBezTo>
                  <a:cubicBezTo>
                    <a:pt x="14" y="3017"/>
                    <a:pt x="7" y="3008"/>
                    <a:pt x="7" y="3000"/>
                  </a:cubicBezTo>
                  <a:close/>
                  <a:moveTo>
                    <a:pt x="53" y="2999"/>
                  </a:moveTo>
                  <a:cubicBezTo>
                    <a:pt x="43" y="3006"/>
                    <a:pt x="36" y="3019"/>
                    <a:pt x="20" y="3019"/>
                  </a:cubicBezTo>
                  <a:cubicBezTo>
                    <a:pt x="21" y="3019"/>
                    <a:pt x="23" y="3019"/>
                    <a:pt x="24" y="3019"/>
                  </a:cubicBezTo>
                  <a:cubicBezTo>
                    <a:pt x="38" y="3019"/>
                    <a:pt x="47" y="3005"/>
                    <a:pt x="53" y="2999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5" name="Google Shape;1605;p37"/>
            <p:cNvSpPr/>
            <p:nvPr/>
          </p:nvSpPr>
          <p:spPr>
            <a:xfrm>
              <a:off x="906425" y="2031735"/>
              <a:ext cx="519195" cy="884184"/>
            </a:xfrm>
            <a:custGeom>
              <a:avLst/>
              <a:gdLst/>
              <a:ahLst/>
              <a:cxnLst/>
              <a:rect l="l" t="t" r="r" b="b"/>
              <a:pathLst>
                <a:path w="7892" h="13440" extrusionOk="0">
                  <a:moveTo>
                    <a:pt x="0" y="1"/>
                  </a:moveTo>
                  <a:lnTo>
                    <a:pt x="1728" y="11213"/>
                  </a:lnTo>
                  <a:lnTo>
                    <a:pt x="7892" y="13439"/>
                  </a:lnTo>
                  <a:cubicBezTo>
                    <a:pt x="7892" y="13439"/>
                    <a:pt x="6084" y="2682"/>
                    <a:pt x="6084" y="2665"/>
                  </a:cubicBezTo>
                  <a:cubicBezTo>
                    <a:pt x="3621" y="980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6" name="Google Shape;1606;p37"/>
            <p:cNvSpPr/>
            <p:nvPr/>
          </p:nvSpPr>
          <p:spPr>
            <a:xfrm>
              <a:off x="892281" y="2051932"/>
              <a:ext cx="534852" cy="875237"/>
            </a:xfrm>
            <a:custGeom>
              <a:avLst/>
              <a:gdLst/>
              <a:ahLst/>
              <a:cxnLst/>
              <a:rect l="l" t="t" r="r" b="b"/>
              <a:pathLst>
                <a:path w="8130" h="13304" extrusionOk="0">
                  <a:moveTo>
                    <a:pt x="1" y="0"/>
                  </a:moveTo>
                  <a:lnTo>
                    <a:pt x="1564" y="11028"/>
                  </a:lnTo>
                  <a:lnTo>
                    <a:pt x="8130" y="13304"/>
                  </a:lnTo>
                  <a:cubicBezTo>
                    <a:pt x="8130" y="13304"/>
                    <a:pt x="6329" y="2546"/>
                    <a:pt x="6332" y="2527"/>
                  </a:cubicBezTo>
                  <a:cubicBezTo>
                    <a:pt x="3714" y="822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7" name="Google Shape;1607;p37"/>
            <p:cNvSpPr/>
            <p:nvPr/>
          </p:nvSpPr>
          <p:spPr>
            <a:xfrm>
              <a:off x="866492" y="2070813"/>
              <a:ext cx="561759" cy="867211"/>
            </a:xfrm>
            <a:custGeom>
              <a:avLst/>
              <a:gdLst/>
              <a:ahLst/>
              <a:cxnLst/>
              <a:rect l="l" t="t" r="r" b="b"/>
              <a:pathLst>
                <a:path w="8539" h="13182" extrusionOk="0">
                  <a:moveTo>
                    <a:pt x="0" y="0"/>
                  </a:moveTo>
                  <a:lnTo>
                    <a:pt x="1972" y="10906"/>
                  </a:lnTo>
                  <a:lnTo>
                    <a:pt x="8538" y="13182"/>
                  </a:lnTo>
                  <a:cubicBezTo>
                    <a:pt x="8538" y="13182"/>
                    <a:pt x="6741" y="2421"/>
                    <a:pt x="6744" y="2404"/>
                  </a:cubicBezTo>
                  <a:cubicBezTo>
                    <a:pt x="4419" y="920"/>
                    <a:pt x="1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8" name="Google Shape;1608;p37"/>
            <p:cNvSpPr/>
            <p:nvPr/>
          </p:nvSpPr>
          <p:spPr>
            <a:xfrm>
              <a:off x="1219963" y="1829732"/>
              <a:ext cx="556760" cy="1157728"/>
            </a:xfrm>
            <a:custGeom>
              <a:avLst/>
              <a:gdLst/>
              <a:ahLst/>
              <a:cxnLst/>
              <a:rect l="l" t="t" r="r" b="b"/>
              <a:pathLst>
                <a:path w="8463" h="17598" extrusionOk="0">
                  <a:moveTo>
                    <a:pt x="5798" y="1"/>
                  </a:moveTo>
                  <a:cubicBezTo>
                    <a:pt x="5798" y="1"/>
                    <a:pt x="2157" y="2606"/>
                    <a:pt x="0" y="5264"/>
                  </a:cubicBezTo>
                  <a:cubicBezTo>
                    <a:pt x="13" y="5284"/>
                    <a:pt x="2276" y="17598"/>
                    <a:pt x="2276" y="17598"/>
                  </a:cubicBezTo>
                  <a:lnTo>
                    <a:pt x="8462" y="13123"/>
                  </a:lnTo>
                  <a:lnTo>
                    <a:pt x="579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9" name="Google Shape;1609;p37"/>
            <p:cNvSpPr/>
            <p:nvPr/>
          </p:nvSpPr>
          <p:spPr>
            <a:xfrm>
              <a:off x="1222134" y="1852758"/>
              <a:ext cx="586890" cy="1147531"/>
            </a:xfrm>
            <a:custGeom>
              <a:avLst/>
              <a:gdLst/>
              <a:ahLst/>
              <a:cxnLst/>
              <a:rect l="l" t="t" r="r" b="b"/>
              <a:pathLst>
                <a:path w="8921" h="17443" extrusionOk="0">
                  <a:moveTo>
                    <a:pt x="6362" y="0"/>
                  </a:moveTo>
                  <a:cubicBezTo>
                    <a:pt x="6362" y="0"/>
                    <a:pt x="2325" y="2378"/>
                    <a:pt x="0" y="5108"/>
                  </a:cubicBezTo>
                  <a:cubicBezTo>
                    <a:pt x="17" y="5132"/>
                    <a:pt x="2285" y="17442"/>
                    <a:pt x="2285" y="17442"/>
                  </a:cubicBezTo>
                  <a:lnTo>
                    <a:pt x="8921" y="12776"/>
                  </a:lnTo>
                  <a:lnTo>
                    <a:pt x="636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0" name="Google Shape;1610;p37"/>
            <p:cNvSpPr/>
            <p:nvPr/>
          </p:nvSpPr>
          <p:spPr>
            <a:xfrm>
              <a:off x="1225161" y="1871639"/>
              <a:ext cx="586890" cy="1140558"/>
            </a:xfrm>
            <a:custGeom>
              <a:avLst/>
              <a:gdLst/>
              <a:ahLst/>
              <a:cxnLst/>
              <a:rect l="l" t="t" r="r" b="b"/>
              <a:pathLst>
                <a:path w="8921" h="17337" extrusionOk="0">
                  <a:moveTo>
                    <a:pt x="6817" y="0"/>
                  </a:moveTo>
                  <a:cubicBezTo>
                    <a:pt x="6817" y="0"/>
                    <a:pt x="2075" y="2618"/>
                    <a:pt x="0" y="5006"/>
                  </a:cubicBezTo>
                  <a:cubicBezTo>
                    <a:pt x="13" y="5026"/>
                    <a:pt x="2282" y="17337"/>
                    <a:pt x="2282" y="17337"/>
                  </a:cubicBezTo>
                  <a:lnTo>
                    <a:pt x="8921" y="12670"/>
                  </a:lnTo>
                  <a:lnTo>
                    <a:pt x="681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1" name="Google Shape;1611;p37"/>
            <p:cNvSpPr/>
            <p:nvPr/>
          </p:nvSpPr>
          <p:spPr>
            <a:xfrm>
              <a:off x="1810482" y="2243835"/>
              <a:ext cx="139535" cy="65788"/>
            </a:xfrm>
            <a:custGeom>
              <a:avLst/>
              <a:gdLst/>
              <a:ahLst/>
              <a:cxnLst/>
              <a:rect l="l" t="t" r="r" b="b"/>
              <a:pathLst>
                <a:path w="2121" h="1000" extrusionOk="0">
                  <a:moveTo>
                    <a:pt x="966" y="1"/>
                  </a:moveTo>
                  <a:cubicBezTo>
                    <a:pt x="615" y="1"/>
                    <a:pt x="295" y="193"/>
                    <a:pt x="53" y="450"/>
                  </a:cubicBezTo>
                  <a:cubicBezTo>
                    <a:pt x="0" y="510"/>
                    <a:pt x="20" y="609"/>
                    <a:pt x="76" y="652"/>
                  </a:cubicBezTo>
                  <a:cubicBezTo>
                    <a:pt x="102" y="674"/>
                    <a:pt x="131" y="684"/>
                    <a:pt x="160" y="684"/>
                  </a:cubicBezTo>
                  <a:cubicBezTo>
                    <a:pt x="204" y="684"/>
                    <a:pt x="247" y="662"/>
                    <a:pt x="280" y="629"/>
                  </a:cubicBezTo>
                  <a:cubicBezTo>
                    <a:pt x="461" y="434"/>
                    <a:pt x="703" y="292"/>
                    <a:pt x="968" y="292"/>
                  </a:cubicBezTo>
                  <a:cubicBezTo>
                    <a:pt x="1009" y="292"/>
                    <a:pt x="1050" y="295"/>
                    <a:pt x="1092" y="302"/>
                  </a:cubicBezTo>
                  <a:cubicBezTo>
                    <a:pt x="1421" y="361"/>
                    <a:pt x="1669" y="632"/>
                    <a:pt x="1820" y="912"/>
                  </a:cubicBezTo>
                  <a:cubicBezTo>
                    <a:pt x="1848" y="962"/>
                    <a:pt x="1899" y="999"/>
                    <a:pt x="1954" y="999"/>
                  </a:cubicBezTo>
                  <a:cubicBezTo>
                    <a:pt x="1971" y="999"/>
                    <a:pt x="1988" y="996"/>
                    <a:pt x="2005" y="988"/>
                  </a:cubicBezTo>
                  <a:cubicBezTo>
                    <a:pt x="2078" y="958"/>
                    <a:pt x="2121" y="866"/>
                    <a:pt x="2084" y="797"/>
                  </a:cubicBezTo>
                  <a:cubicBezTo>
                    <a:pt x="1883" y="421"/>
                    <a:pt x="1570" y="88"/>
                    <a:pt x="1131" y="15"/>
                  </a:cubicBezTo>
                  <a:cubicBezTo>
                    <a:pt x="1075" y="5"/>
                    <a:pt x="1020" y="1"/>
                    <a:pt x="9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2" name="Google Shape;1612;p37"/>
            <p:cNvSpPr/>
            <p:nvPr/>
          </p:nvSpPr>
          <p:spPr>
            <a:xfrm>
              <a:off x="1681340" y="2258243"/>
              <a:ext cx="364989" cy="230454"/>
            </a:xfrm>
            <a:custGeom>
              <a:avLst/>
              <a:gdLst/>
              <a:ahLst/>
              <a:cxnLst/>
              <a:rect l="l" t="t" r="r" b="b"/>
              <a:pathLst>
                <a:path w="5548" h="3503" extrusionOk="0">
                  <a:moveTo>
                    <a:pt x="449" y="1"/>
                  </a:moveTo>
                  <a:lnTo>
                    <a:pt x="449" y="1"/>
                  </a:lnTo>
                  <a:cubicBezTo>
                    <a:pt x="1" y="1422"/>
                    <a:pt x="693" y="2949"/>
                    <a:pt x="1940" y="3331"/>
                  </a:cubicBezTo>
                  <a:cubicBezTo>
                    <a:pt x="2244" y="3448"/>
                    <a:pt x="2573" y="3503"/>
                    <a:pt x="2904" y="3503"/>
                  </a:cubicBezTo>
                  <a:cubicBezTo>
                    <a:pt x="4202" y="3503"/>
                    <a:pt x="5535" y="2664"/>
                    <a:pt x="5548" y="1445"/>
                  </a:cubicBezTo>
                  <a:lnTo>
                    <a:pt x="5548" y="1445"/>
                  </a:lnTo>
                  <a:cubicBezTo>
                    <a:pt x="5275" y="1479"/>
                    <a:pt x="4994" y="1497"/>
                    <a:pt x="4710" y="1497"/>
                  </a:cubicBezTo>
                  <a:cubicBezTo>
                    <a:pt x="3164" y="1497"/>
                    <a:pt x="1505" y="992"/>
                    <a:pt x="4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3" name="Google Shape;1613;p37"/>
            <p:cNvSpPr/>
            <p:nvPr/>
          </p:nvSpPr>
          <p:spPr>
            <a:xfrm>
              <a:off x="2097712" y="2341201"/>
              <a:ext cx="157758" cy="152035"/>
            </a:xfrm>
            <a:custGeom>
              <a:avLst/>
              <a:gdLst/>
              <a:ahLst/>
              <a:cxnLst/>
              <a:rect l="l" t="t" r="r" b="b"/>
              <a:pathLst>
                <a:path w="2398" h="2311" extrusionOk="0">
                  <a:moveTo>
                    <a:pt x="1189" y="0"/>
                  </a:moveTo>
                  <a:cubicBezTo>
                    <a:pt x="1143" y="0"/>
                    <a:pt x="1098" y="3"/>
                    <a:pt x="1052" y="9"/>
                  </a:cubicBezTo>
                  <a:cubicBezTo>
                    <a:pt x="409" y="95"/>
                    <a:pt x="0" y="682"/>
                    <a:pt x="56" y="1302"/>
                  </a:cubicBezTo>
                  <a:cubicBezTo>
                    <a:pt x="105" y="1878"/>
                    <a:pt x="658" y="2310"/>
                    <a:pt x="1212" y="2310"/>
                  </a:cubicBezTo>
                  <a:cubicBezTo>
                    <a:pt x="1258" y="2310"/>
                    <a:pt x="1304" y="2307"/>
                    <a:pt x="1349" y="2301"/>
                  </a:cubicBezTo>
                  <a:cubicBezTo>
                    <a:pt x="1992" y="2219"/>
                    <a:pt x="2398" y="1629"/>
                    <a:pt x="2348" y="1005"/>
                  </a:cubicBezTo>
                  <a:cubicBezTo>
                    <a:pt x="2297" y="432"/>
                    <a:pt x="1744" y="0"/>
                    <a:pt x="118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4" name="Google Shape;1614;p37"/>
            <p:cNvSpPr/>
            <p:nvPr/>
          </p:nvSpPr>
          <p:spPr>
            <a:xfrm>
              <a:off x="1487398" y="2204494"/>
              <a:ext cx="157561" cy="152035"/>
            </a:xfrm>
            <a:custGeom>
              <a:avLst/>
              <a:gdLst/>
              <a:ahLst/>
              <a:cxnLst/>
              <a:rect l="l" t="t" r="r" b="b"/>
              <a:pathLst>
                <a:path w="2395" h="2311" extrusionOk="0">
                  <a:moveTo>
                    <a:pt x="1189" y="1"/>
                  </a:moveTo>
                  <a:cubicBezTo>
                    <a:pt x="1144" y="1"/>
                    <a:pt x="1098" y="4"/>
                    <a:pt x="1053" y="10"/>
                  </a:cubicBezTo>
                  <a:cubicBezTo>
                    <a:pt x="410" y="95"/>
                    <a:pt x="1" y="682"/>
                    <a:pt x="53" y="1306"/>
                  </a:cubicBezTo>
                  <a:cubicBezTo>
                    <a:pt x="102" y="1879"/>
                    <a:pt x="655" y="2311"/>
                    <a:pt x="1212" y="2311"/>
                  </a:cubicBezTo>
                  <a:cubicBezTo>
                    <a:pt x="1258" y="2311"/>
                    <a:pt x="1304" y="2308"/>
                    <a:pt x="1349" y="2302"/>
                  </a:cubicBezTo>
                  <a:cubicBezTo>
                    <a:pt x="1986" y="2219"/>
                    <a:pt x="2395" y="1635"/>
                    <a:pt x="2345" y="1009"/>
                  </a:cubicBezTo>
                  <a:cubicBezTo>
                    <a:pt x="2297" y="433"/>
                    <a:pt x="1744" y="1"/>
                    <a:pt x="1189" y="1"/>
                  </a:cubicBezTo>
                  <a:close/>
                </a:path>
              </a:pathLst>
            </a:custGeom>
            <a:solidFill>
              <a:srgbClr val="FF7CB6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5" name="Google Shape;1615;p37"/>
            <p:cNvSpPr/>
            <p:nvPr/>
          </p:nvSpPr>
          <p:spPr>
            <a:xfrm>
              <a:off x="2016398" y="1986473"/>
              <a:ext cx="187231" cy="69801"/>
            </a:xfrm>
            <a:custGeom>
              <a:avLst/>
              <a:gdLst/>
              <a:ahLst/>
              <a:cxnLst/>
              <a:rect l="l" t="t" r="r" b="b"/>
              <a:pathLst>
                <a:path w="2846" h="1061" extrusionOk="0">
                  <a:moveTo>
                    <a:pt x="1231" y="0"/>
                  </a:moveTo>
                  <a:cubicBezTo>
                    <a:pt x="841" y="0"/>
                    <a:pt x="449" y="113"/>
                    <a:pt x="125" y="339"/>
                  </a:cubicBezTo>
                  <a:cubicBezTo>
                    <a:pt x="0" y="423"/>
                    <a:pt x="98" y="594"/>
                    <a:pt x="221" y="594"/>
                  </a:cubicBezTo>
                  <a:cubicBezTo>
                    <a:pt x="248" y="594"/>
                    <a:pt x="276" y="586"/>
                    <a:pt x="303" y="567"/>
                  </a:cubicBezTo>
                  <a:cubicBezTo>
                    <a:pt x="574" y="377"/>
                    <a:pt x="897" y="284"/>
                    <a:pt x="1219" y="284"/>
                  </a:cubicBezTo>
                  <a:cubicBezTo>
                    <a:pt x="1741" y="284"/>
                    <a:pt x="2260" y="529"/>
                    <a:pt x="2546" y="999"/>
                  </a:cubicBezTo>
                  <a:cubicBezTo>
                    <a:pt x="2573" y="1042"/>
                    <a:pt x="2610" y="1060"/>
                    <a:pt x="2647" y="1060"/>
                  </a:cubicBezTo>
                  <a:cubicBezTo>
                    <a:pt x="2745" y="1060"/>
                    <a:pt x="2846" y="935"/>
                    <a:pt x="2776" y="821"/>
                  </a:cubicBezTo>
                  <a:cubicBezTo>
                    <a:pt x="2445" y="275"/>
                    <a:pt x="1840" y="0"/>
                    <a:pt x="12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6" name="Google Shape;1616;p37"/>
            <p:cNvSpPr/>
            <p:nvPr/>
          </p:nvSpPr>
          <p:spPr>
            <a:xfrm>
              <a:off x="1686801" y="1930685"/>
              <a:ext cx="175324" cy="63814"/>
            </a:xfrm>
            <a:custGeom>
              <a:avLst/>
              <a:gdLst/>
              <a:ahLst/>
              <a:cxnLst/>
              <a:rect l="l" t="t" r="r" b="b"/>
              <a:pathLst>
                <a:path w="2665" h="970" extrusionOk="0">
                  <a:moveTo>
                    <a:pt x="1227" y="1"/>
                  </a:moveTo>
                  <a:cubicBezTo>
                    <a:pt x="840" y="1"/>
                    <a:pt x="460" y="139"/>
                    <a:pt x="129" y="346"/>
                  </a:cubicBezTo>
                  <a:cubicBezTo>
                    <a:pt x="1" y="428"/>
                    <a:pt x="101" y="598"/>
                    <a:pt x="227" y="598"/>
                  </a:cubicBezTo>
                  <a:cubicBezTo>
                    <a:pt x="253" y="598"/>
                    <a:pt x="280" y="591"/>
                    <a:pt x="307" y="574"/>
                  </a:cubicBezTo>
                  <a:cubicBezTo>
                    <a:pt x="583" y="398"/>
                    <a:pt x="897" y="289"/>
                    <a:pt x="1219" y="289"/>
                  </a:cubicBezTo>
                  <a:cubicBezTo>
                    <a:pt x="1320" y="289"/>
                    <a:pt x="1422" y="300"/>
                    <a:pt x="1524" y="323"/>
                  </a:cubicBezTo>
                  <a:cubicBezTo>
                    <a:pt x="1870" y="399"/>
                    <a:pt x="2164" y="620"/>
                    <a:pt x="2362" y="910"/>
                  </a:cubicBezTo>
                  <a:cubicBezTo>
                    <a:pt x="2389" y="952"/>
                    <a:pt x="2427" y="970"/>
                    <a:pt x="2464" y="970"/>
                  </a:cubicBezTo>
                  <a:cubicBezTo>
                    <a:pt x="2564" y="970"/>
                    <a:pt x="2665" y="846"/>
                    <a:pt x="2586" y="735"/>
                  </a:cubicBezTo>
                  <a:cubicBezTo>
                    <a:pt x="2348" y="379"/>
                    <a:pt x="1976" y="129"/>
                    <a:pt x="1560" y="36"/>
                  </a:cubicBezTo>
                  <a:cubicBezTo>
                    <a:pt x="1449" y="12"/>
                    <a:pt x="1338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7" name="Google Shape;1617;p37"/>
            <p:cNvSpPr/>
            <p:nvPr/>
          </p:nvSpPr>
          <p:spPr>
            <a:xfrm>
              <a:off x="1965807" y="2084168"/>
              <a:ext cx="279926" cy="122036"/>
            </a:xfrm>
            <a:custGeom>
              <a:avLst/>
              <a:gdLst/>
              <a:ahLst/>
              <a:cxnLst/>
              <a:rect l="l" t="t" r="r" b="b"/>
              <a:pathLst>
                <a:path w="4255" h="1855" extrusionOk="0">
                  <a:moveTo>
                    <a:pt x="1799" y="1"/>
                  </a:moveTo>
                  <a:cubicBezTo>
                    <a:pt x="1213" y="1"/>
                    <a:pt x="640" y="175"/>
                    <a:pt x="165" y="506"/>
                  </a:cubicBezTo>
                  <a:cubicBezTo>
                    <a:pt x="56" y="589"/>
                    <a:pt x="0" y="711"/>
                    <a:pt x="7" y="839"/>
                  </a:cubicBezTo>
                  <a:cubicBezTo>
                    <a:pt x="20" y="981"/>
                    <a:pt x="112" y="1110"/>
                    <a:pt x="244" y="1169"/>
                  </a:cubicBezTo>
                  <a:cubicBezTo>
                    <a:pt x="296" y="1194"/>
                    <a:pt x="351" y="1206"/>
                    <a:pt x="405" y="1206"/>
                  </a:cubicBezTo>
                  <a:cubicBezTo>
                    <a:pt x="482" y="1206"/>
                    <a:pt x="559" y="1181"/>
                    <a:pt x="627" y="1133"/>
                  </a:cubicBezTo>
                  <a:cubicBezTo>
                    <a:pt x="966" y="896"/>
                    <a:pt x="1375" y="773"/>
                    <a:pt x="1796" y="773"/>
                  </a:cubicBezTo>
                  <a:cubicBezTo>
                    <a:pt x="1944" y="773"/>
                    <a:pt x="2094" y="789"/>
                    <a:pt x="2243" y="820"/>
                  </a:cubicBezTo>
                  <a:cubicBezTo>
                    <a:pt x="2777" y="935"/>
                    <a:pt x="3219" y="1242"/>
                    <a:pt x="3486" y="1677"/>
                  </a:cubicBezTo>
                  <a:cubicBezTo>
                    <a:pt x="3557" y="1792"/>
                    <a:pt x="3670" y="1854"/>
                    <a:pt x="3788" y="1854"/>
                  </a:cubicBezTo>
                  <a:cubicBezTo>
                    <a:pt x="3801" y="1854"/>
                    <a:pt x="3815" y="1854"/>
                    <a:pt x="3829" y="1852"/>
                  </a:cubicBezTo>
                  <a:cubicBezTo>
                    <a:pt x="3879" y="1842"/>
                    <a:pt x="3931" y="1825"/>
                    <a:pt x="3977" y="1799"/>
                  </a:cubicBezTo>
                  <a:cubicBezTo>
                    <a:pt x="4149" y="1690"/>
                    <a:pt x="4254" y="1456"/>
                    <a:pt x="4123" y="1238"/>
                  </a:cubicBezTo>
                  <a:cubicBezTo>
                    <a:pt x="3756" y="635"/>
                    <a:pt x="3153" y="219"/>
                    <a:pt x="2424" y="68"/>
                  </a:cubicBezTo>
                  <a:cubicBezTo>
                    <a:pt x="2217" y="23"/>
                    <a:pt x="2007" y="1"/>
                    <a:pt x="1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8" name="Google Shape;1618;p37"/>
            <p:cNvSpPr/>
            <p:nvPr/>
          </p:nvSpPr>
          <p:spPr>
            <a:xfrm>
              <a:off x="1562659" y="2030090"/>
              <a:ext cx="266308" cy="113615"/>
            </a:xfrm>
            <a:custGeom>
              <a:avLst/>
              <a:gdLst/>
              <a:ahLst/>
              <a:cxnLst/>
              <a:rect l="l" t="t" r="r" b="b"/>
              <a:pathLst>
                <a:path w="4048" h="1727" extrusionOk="0">
                  <a:moveTo>
                    <a:pt x="1850" y="0"/>
                  </a:moveTo>
                  <a:cubicBezTo>
                    <a:pt x="1195" y="0"/>
                    <a:pt x="623" y="260"/>
                    <a:pt x="228" y="507"/>
                  </a:cubicBezTo>
                  <a:cubicBezTo>
                    <a:pt x="50" y="626"/>
                    <a:pt x="1" y="834"/>
                    <a:pt x="116" y="1012"/>
                  </a:cubicBezTo>
                  <a:cubicBezTo>
                    <a:pt x="190" y="1125"/>
                    <a:pt x="320" y="1205"/>
                    <a:pt x="463" y="1205"/>
                  </a:cubicBezTo>
                  <a:cubicBezTo>
                    <a:pt x="532" y="1205"/>
                    <a:pt x="604" y="1187"/>
                    <a:pt x="674" y="1144"/>
                  </a:cubicBezTo>
                  <a:cubicBezTo>
                    <a:pt x="959" y="963"/>
                    <a:pt x="1371" y="776"/>
                    <a:pt x="1846" y="776"/>
                  </a:cubicBezTo>
                  <a:cubicBezTo>
                    <a:pt x="1969" y="776"/>
                    <a:pt x="2097" y="789"/>
                    <a:pt x="2227" y="817"/>
                  </a:cubicBezTo>
                  <a:cubicBezTo>
                    <a:pt x="2649" y="913"/>
                    <a:pt x="3018" y="1177"/>
                    <a:pt x="3279" y="1559"/>
                  </a:cubicBezTo>
                  <a:cubicBezTo>
                    <a:pt x="3355" y="1670"/>
                    <a:pt x="3465" y="1727"/>
                    <a:pt x="3580" y="1727"/>
                  </a:cubicBezTo>
                  <a:cubicBezTo>
                    <a:pt x="3595" y="1727"/>
                    <a:pt x="3610" y="1726"/>
                    <a:pt x="3625" y="1724"/>
                  </a:cubicBezTo>
                  <a:cubicBezTo>
                    <a:pt x="3685" y="1717"/>
                    <a:pt x="3741" y="1698"/>
                    <a:pt x="3793" y="1658"/>
                  </a:cubicBezTo>
                  <a:cubicBezTo>
                    <a:pt x="3958" y="1549"/>
                    <a:pt x="4047" y="1312"/>
                    <a:pt x="3909" y="1107"/>
                  </a:cubicBezTo>
                  <a:cubicBezTo>
                    <a:pt x="3546" y="567"/>
                    <a:pt x="2999" y="197"/>
                    <a:pt x="2365" y="55"/>
                  </a:cubicBezTo>
                  <a:cubicBezTo>
                    <a:pt x="2189" y="17"/>
                    <a:pt x="2017" y="0"/>
                    <a:pt x="18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9" name="Google Shape;1619;p37"/>
            <p:cNvSpPr/>
            <p:nvPr/>
          </p:nvSpPr>
          <p:spPr>
            <a:xfrm>
              <a:off x="828466" y="2093707"/>
              <a:ext cx="593469" cy="904512"/>
            </a:xfrm>
            <a:custGeom>
              <a:avLst/>
              <a:gdLst/>
              <a:ahLst/>
              <a:cxnLst/>
              <a:rect l="l" t="t" r="r" b="b"/>
              <a:pathLst>
                <a:path w="9021" h="13749" extrusionOk="0">
                  <a:moveTo>
                    <a:pt x="254" y="0"/>
                  </a:moveTo>
                  <a:cubicBezTo>
                    <a:pt x="89" y="0"/>
                    <a:pt x="1" y="220"/>
                    <a:pt x="57" y="526"/>
                  </a:cubicBezTo>
                  <a:lnTo>
                    <a:pt x="1957" y="11310"/>
                  </a:lnTo>
                  <a:cubicBezTo>
                    <a:pt x="2019" y="11653"/>
                    <a:pt x="2227" y="11976"/>
                    <a:pt x="2432" y="12029"/>
                  </a:cubicBezTo>
                  <a:lnTo>
                    <a:pt x="8711" y="13741"/>
                  </a:lnTo>
                  <a:cubicBezTo>
                    <a:pt x="8731" y="13746"/>
                    <a:pt x="8750" y="13749"/>
                    <a:pt x="8768" y="13749"/>
                  </a:cubicBezTo>
                  <a:cubicBezTo>
                    <a:pt x="8933" y="13749"/>
                    <a:pt x="9021" y="13528"/>
                    <a:pt x="8965" y="13220"/>
                  </a:cubicBezTo>
                  <a:lnTo>
                    <a:pt x="7065" y="2436"/>
                  </a:lnTo>
                  <a:cubicBezTo>
                    <a:pt x="7002" y="2093"/>
                    <a:pt x="6791" y="1773"/>
                    <a:pt x="6590" y="1720"/>
                  </a:cubicBezTo>
                  <a:lnTo>
                    <a:pt x="311" y="8"/>
                  </a:lnTo>
                  <a:cubicBezTo>
                    <a:pt x="291" y="3"/>
                    <a:pt x="272" y="0"/>
                    <a:pt x="25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0" name="Google Shape;1620;p37"/>
            <p:cNvSpPr/>
            <p:nvPr/>
          </p:nvSpPr>
          <p:spPr>
            <a:xfrm>
              <a:off x="1334441" y="1956211"/>
              <a:ext cx="545707" cy="1029903"/>
            </a:xfrm>
            <a:custGeom>
              <a:avLst/>
              <a:gdLst/>
              <a:ahLst/>
              <a:cxnLst/>
              <a:rect l="l" t="t" r="r" b="b"/>
              <a:pathLst>
                <a:path w="8295" h="15655" extrusionOk="0">
                  <a:moveTo>
                    <a:pt x="6016" y="1"/>
                  </a:moveTo>
                  <a:cubicBezTo>
                    <a:pt x="5980" y="1"/>
                    <a:pt x="5943" y="12"/>
                    <a:pt x="5907" y="34"/>
                  </a:cubicBezTo>
                  <a:lnTo>
                    <a:pt x="281" y="3596"/>
                  </a:lnTo>
                  <a:cubicBezTo>
                    <a:pt x="100" y="3711"/>
                    <a:pt x="1" y="4077"/>
                    <a:pt x="63" y="4420"/>
                  </a:cubicBezTo>
                  <a:lnTo>
                    <a:pt x="1950" y="15207"/>
                  </a:lnTo>
                  <a:cubicBezTo>
                    <a:pt x="2000" y="15483"/>
                    <a:pt x="2135" y="15654"/>
                    <a:pt x="2278" y="15654"/>
                  </a:cubicBezTo>
                  <a:cubicBezTo>
                    <a:pt x="2315" y="15654"/>
                    <a:pt x="2352" y="15643"/>
                    <a:pt x="2388" y="15620"/>
                  </a:cubicBezTo>
                  <a:lnTo>
                    <a:pt x="8014" y="12058"/>
                  </a:lnTo>
                  <a:cubicBezTo>
                    <a:pt x="8196" y="11942"/>
                    <a:pt x="8295" y="11576"/>
                    <a:pt x="8232" y="11233"/>
                  </a:cubicBezTo>
                  <a:lnTo>
                    <a:pt x="6346" y="446"/>
                  </a:lnTo>
                  <a:cubicBezTo>
                    <a:pt x="6295" y="172"/>
                    <a:pt x="6161" y="1"/>
                    <a:pt x="60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1" name="Google Shape;1621;p37"/>
            <p:cNvSpPr/>
            <p:nvPr/>
          </p:nvSpPr>
          <p:spPr>
            <a:xfrm>
              <a:off x="1247667" y="2182060"/>
              <a:ext cx="263018" cy="827409"/>
            </a:xfrm>
            <a:custGeom>
              <a:avLst/>
              <a:gdLst/>
              <a:ahLst/>
              <a:cxnLst/>
              <a:rect l="l" t="t" r="r" b="b"/>
              <a:pathLst>
                <a:path w="3998" h="12577" extrusionOk="0">
                  <a:moveTo>
                    <a:pt x="1657" y="1"/>
                  </a:moveTo>
                  <a:cubicBezTo>
                    <a:pt x="1638" y="1"/>
                    <a:pt x="1619" y="3"/>
                    <a:pt x="1600" y="8"/>
                  </a:cubicBezTo>
                  <a:lnTo>
                    <a:pt x="248" y="334"/>
                  </a:lnTo>
                  <a:cubicBezTo>
                    <a:pt x="99" y="367"/>
                    <a:pt x="0" y="535"/>
                    <a:pt x="30" y="710"/>
                  </a:cubicBezTo>
                  <a:lnTo>
                    <a:pt x="2068" y="12325"/>
                  </a:lnTo>
                  <a:cubicBezTo>
                    <a:pt x="2097" y="12474"/>
                    <a:pt x="2211" y="12576"/>
                    <a:pt x="2340" y="12576"/>
                  </a:cubicBezTo>
                  <a:cubicBezTo>
                    <a:pt x="2359" y="12576"/>
                    <a:pt x="2378" y="12574"/>
                    <a:pt x="2398" y="12569"/>
                  </a:cubicBezTo>
                  <a:lnTo>
                    <a:pt x="3750" y="12243"/>
                  </a:lnTo>
                  <a:cubicBezTo>
                    <a:pt x="3905" y="12210"/>
                    <a:pt x="3997" y="12041"/>
                    <a:pt x="3971" y="11870"/>
                  </a:cubicBezTo>
                  <a:lnTo>
                    <a:pt x="1930" y="252"/>
                  </a:lnTo>
                  <a:cubicBezTo>
                    <a:pt x="1901" y="105"/>
                    <a:pt x="1787" y="1"/>
                    <a:pt x="165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2" name="Google Shape;1622;p37"/>
            <p:cNvSpPr/>
            <p:nvPr/>
          </p:nvSpPr>
          <p:spPr>
            <a:xfrm>
              <a:off x="1705419" y="2682640"/>
              <a:ext cx="213809" cy="210717"/>
            </a:xfrm>
            <a:custGeom>
              <a:avLst/>
              <a:gdLst/>
              <a:ahLst/>
              <a:cxnLst/>
              <a:rect l="l" t="t" r="r" b="b"/>
              <a:pathLst>
                <a:path w="3250" h="3203" extrusionOk="0">
                  <a:moveTo>
                    <a:pt x="1645" y="0"/>
                  </a:moveTo>
                  <a:cubicBezTo>
                    <a:pt x="1318" y="0"/>
                    <a:pt x="989" y="109"/>
                    <a:pt x="717" y="333"/>
                  </a:cubicBezTo>
                  <a:cubicBezTo>
                    <a:pt x="90" y="851"/>
                    <a:pt x="1" y="1774"/>
                    <a:pt x="515" y="2394"/>
                  </a:cubicBezTo>
                  <a:lnTo>
                    <a:pt x="1178" y="3202"/>
                  </a:lnTo>
                  <a:cubicBezTo>
                    <a:pt x="1795" y="2859"/>
                    <a:pt x="2745" y="2144"/>
                    <a:pt x="3249" y="894"/>
                  </a:cubicBezTo>
                  <a:lnTo>
                    <a:pt x="2590" y="343"/>
                  </a:lnTo>
                  <a:cubicBezTo>
                    <a:pt x="2320" y="117"/>
                    <a:pt x="1984" y="0"/>
                    <a:pt x="16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3" name="Google Shape;1623;p37"/>
            <p:cNvSpPr/>
            <p:nvPr/>
          </p:nvSpPr>
          <p:spPr>
            <a:xfrm>
              <a:off x="1782917" y="2741389"/>
              <a:ext cx="440053" cy="433803"/>
            </a:xfrm>
            <a:custGeom>
              <a:avLst/>
              <a:gdLst/>
              <a:ahLst/>
              <a:cxnLst/>
              <a:rect l="l" t="t" r="r" b="b"/>
              <a:pathLst>
                <a:path w="6689" h="6594" extrusionOk="0">
                  <a:moveTo>
                    <a:pt x="2071" y="1"/>
                  </a:moveTo>
                  <a:cubicBezTo>
                    <a:pt x="1573" y="1251"/>
                    <a:pt x="620" y="1960"/>
                    <a:pt x="0" y="2313"/>
                  </a:cubicBezTo>
                  <a:lnTo>
                    <a:pt x="2925" y="5868"/>
                  </a:lnTo>
                  <a:cubicBezTo>
                    <a:pt x="2998" y="5960"/>
                    <a:pt x="3090" y="6049"/>
                    <a:pt x="3183" y="6128"/>
                  </a:cubicBezTo>
                  <a:cubicBezTo>
                    <a:pt x="3555" y="6441"/>
                    <a:pt x="4010" y="6594"/>
                    <a:pt x="4462" y="6594"/>
                  </a:cubicBezTo>
                  <a:cubicBezTo>
                    <a:pt x="5031" y="6594"/>
                    <a:pt x="5595" y="6352"/>
                    <a:pt x="5986" y="5884"/>
                  </a:cubicBezTo>
                  <a:cubicBezTo>
                    <a:pt x="6688" y="5043"/>
                    <a:pt x="6579" y="3790"/>
                    <a:pt x="5738" y="3081"/>
                  </a:cubicBezTo>
                  <a:lnTo>
                    <a:pt x="2071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4" name="Google Shape;1624;p37"/>
            <p:cNvSpPr/>
            <p:nvPr/>
          </p:nvSpPr>
          <p:spPr>
            <a:xfrm>
              <a:off x="1927584" y="2748494"/>
              <a:ext cx="262821" cy="221441"/>
            </a:xfrm>
            <a:custGeom>
              <a:avLst/>
              <a:gdLst/>
              <a:ahLst/>
              <a:cxnLst/>
              <a:rect l="l" t="t" r="r" b="b"/>
              <a:pathLst>
                <a:path w="3995" h="3366" extrusionOk="0">
                  <a:moveTo>
                    <a:pt x="166" y="0"/>
                  </a:moveTo>
                  <a:cubicBezTo>
                    <a:pt x="125" y="0"/>
                    <a:pt x="83" y="18"/>
                    <a:pt x="54" y="51"/>
                  </a:cubicBezTo>
                  <a:cubicBezTo>
                    <a:pt x="1" y="111"/>
                    <a:pt x="7" y="203"/>
                    <a:pt x="70" y="252"/>
                  </a:cubicBezTo>
                  <a:lnTo>
                    <a:pt x="3737" y="3332"/>
                  </a:lnTo>
                  <a:cubicBezTo>
                    <a:pt x="3764" y="3352"/>
                    <a:pt x="3797" y="3365"/>
                    <a:pt x="3830" y="3365"/>
                  </a:cubicBezTo>
                  <a:cubicBezTo>
                    <a:pt x="3869" y="3365"/>
                    <a:pt x="3912" y="3349"/>
                    <a:pt x="3942" y="3316"/>
                  </a:cubicBezTo>
                  <a:cubicBezTo>
                    <a:pt x="3995" y="3257"/>
                    <a:pt x="3985" y="3164"/>
                    <a:pt x="3925" y="3115"/>
                  </a:cubicBezTo>
                  <a:lnTo>
                    <a:pt x="255" y="35"/>
                  </a:lnTo>
                  <a:cubicBezTo>
                    <a:pt x="230" y="11"/>
                    <a:pt x="198" y="0"/>
                    <a:pt x="1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5" name="Google Shape;1625;p37"/>
            <p:cNvSpPr/>
            <p:nvPr/>
          </p:nvSpPr>
          <p:spPr>
            <a:xfrm>
              <a:off x="1793509" y="2899082"/>
              <a:ext cx="370647" cy="276768"/>
            </a:xfrm>
            <a:custGeom>
              <a:avLst/>
              <a:gdLst/>
              <a:ahLst/>
              <a:cxnLst/>
              <a:rect l="l" t="t" r="r" b="b"/>
              <a:pathLst>
                <a:path w="5634" h="4207" extrusionOk="0">
                  <a:moveTo>
                    <a:pt x="144" y="0"/>
                  </a:moveTo>
                  <a:cubicBezTo>
                    <a:pt x="115" y="0"/>
                    <a:pt x="87" y="11"/>
                    <a:pt x="63" y="31"/>
                  </a:cubicBezTo>
                  <a:cubicBezTo>
                    <a:pt x="11" y="71"/>
                    <a:pt x="1" y="150"/>
                    <a:pt x="47" y="203"/>
                  </a:cubicBezTo>
                  <a:lnTo>
                    <a:pt x="2748" y="3494"/>
                  </a:lnTo>
                  <a:cubicBezTo>
                    <a:pt x="2824" y="3583"/>
                    <a:pt x="2916" y="3675"/>
                    <a:pt x="3002" y="3748"/>
                  </a:cubicBezTo>
                  <a:cubicBezTo>
                    <a:pt x="3365" y="4054"/>
                    <a:pt x="3813" y="4206"/>
                    <a:pt x="4265" y="4206"/>
                  </a:cubicBezTo>
                  <a:cubicBezTo>
                    <a:pt x="4736" y="4206"/>
                    <a:pt x="5211" y="4038"/>
                    <a:pt x="5577" y="3698"/>
                  </a:cubicBezTo>
                  <a:cubicBezTo>
                    <a:pt x="5627" y="3652"/>
                    <a:pt x="5633" y="3576"/>
                    <a:pt x="5587" y="3527"/>
                  </a:cubicBezTo>
                  <a:cubicBezTo>
                    <a:pt x="5562" y="3500"/>
                    <a:pt x="5527" y="3486"/>
                    <a:pt x="5493" y="3486"/>
                  </a:cubicBezTo>
                  <a:cubicBezTo>
                    <a:pt x="5464" y="3486"/>
                    <a:pt x="5435" y="3496"/>
                    <a:pt x="5413" y="3517"/>
                  </a:cubicBezTo>
                  <a:cubicBezTo>
                    <a:pt x="5089" y="3813"/>
                    <a:pt x="4675" y="3962"/>
                    <a:pt x="4261" y="3962"/>
                  </a:cubicBezTo>
                  <a:cubicBezTo>
                    <a:pt x="3870" y="3962"/>
                    <a:pt x="3478" y="3829"/>
                    <a:pt x="3160" y="3563"/>
                  </a:cubicBezTo>
                  <a:cubicBezTo>
                    <a:pt x="3084" y="3497"/>
                    <a:pt x="3002" y="3418"/>
                    <a:pt x="2936" y="3335"/>
                  </a:cubicBezTo>
                  <a:lnTo>
                    <a:pt x="235" y="48"/>
                  </a:lnTo>
                  <a:cubicBezTo>
                    <a:pt x="213" y="16"/>
                    <a:pt x="179" y="0"/>
                    <a:pt x="1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6" name="Google Shape;1626;p37"/>
            <p:cNvSpPr/>
            <p:nvPr/>
          </p:nvSpPr>
          <p:spPr>
            <a:xfrm>
              <a:off x="1632131" y="2596984"/>
              <a:ext cx="264071" cy="236638"/>
            </a:xfrm>
            <a:custGeom>
              <a:avLst/>
              <a:gdLst/>
              <a:ahLst/>
              <a:cxnLst/>
              <a:rect l="l" t="t" r="r" b="b"/>
              <a:pathLst>
                <a:path w="4014" h="3597" extrusionOk="0">
                  <a:moveTo>
                    <a:pt x="2263" y="1"/>
                  </a:moveTo>
                  <a:cubicBezTo>
                    <a:pt x="2251" y="1"/>
                    <a:pt x="2241" y="4"/>
                    <a:pt x="2233" y="9"/>
                  </a:cubicBezTo>
                  <a:cubicBezTo>
                    <a:pt x="2002" y="164"/>
                    <a:pt x="2157" y="857"/>
                    <a:pt x="2157" y="857"/>
                  </a:cubicBezTo>
                  <a:cubicBezTo>
                    <a:pt x="2157" y="857"/>
                    <a:pt x="561" y="920"/>
                    <a:pt x="290" y="1272"/>
                  </a:cubicBezTo>
                  <a:cubicBezTo>
                    <a:pt x="0" y="1652"/>
                    <a:pt x="363" y="1906"/>
                    <a:pt x="363" y="1906"/>
                  </a:cubicBezTo>
                  <a:cubicBezTo>
                    <a:pt x="363" y="1906"/>
                    <a:pt x="27" y="2226"/>
                    <a:pt x="452" y="2638"/>
                  </a:cubicBezTo>
                  <a:cubicBezTo>
                    <a:pt x="452" y="2638"/>
                    <a:pt x="188" y="3086"/>
                    <a:pt x="643" y="3327"/>
                  </a:cubicBezTo>
                  <a:cubicBezTo>
                    <a:pt x="1038" y="3534"/>
                    <a:pt x="1367" y="3597"/>
                    <a:pt x="1621" y="3597"/>
                  </a:cubicBezTo>
                  <a:cubicBezTo>
                    <a:pt x="2010" y="3597"/>
                    <a:pt x="2223" y="3449"/>
                    <a:pt x="2223" y="3449"/>
                  </a:cubicBezTo>
                  <a:lnTo>
                    <a:pt x="4014" y="1925"/>
                  </a:lnTo>
                  <a:cubicBezTo>
                    <a:pt x="4014" y="1925"/>
                    <a:pt x="2569" y="1"/>
                    <a:pt x="2263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7" name="Google Shape;1627;p37"/>
            <p:cNvSpPr/>
            <p:nvPr/>
          </p:nvSpPr>
          <p:spPr>
            <a:xfrm>
              <a:off x="1495424" y="2597511"/>
              <a:ext cx="185126" cy="117694"/>
            </a:xfrm>
            <a:custGeom>
              <a:avLst/>
              <a:gdLst/>
              <a:ahLst/>
              <a:cxnLst/>
              <a:rect l="l" t="t" r="r" b="b"/>
              <a:pathLst>
                <a:path w="2814" h="1789" extrusionOk="0">
                  <a:moveTo>
                    <a:pt x="1742" y="0"/>
                  </a:moveTo>
                  <a:cubicBezTo>
                    <a:pt x="1320" y="0"/>
                    <a:pt x="1432" y="743"/>
                    <a:pt x="1432" y="743"/>
                  </a:cubicBezTo>
                  <a:cubicBezTo>
                    <a:pt x="1432" y="743"/>
                    <a:pt x="1169" y="245"/>
                    <a:pt x="868" y="245"/>
                  </a:cubicBezTo>
                  <a:cubicBezTo>
                    <a:pt x="770" y="245"/>
                    <a:pt x="669" y="298"/>
                    <a:pt x="571" y="437"/>
                  </a:cubicBezTo>
                  <a:cubicBezTo>
                    <a:pt x="1" y="1251"/>
                    <a:pt x="1574" y="1789"/>
                    <a:pt x="1574" y="1789"/>
                  </a:cubicBezTo>
                  <a:cubicBezTo>
                    <a:pt x="1574" y="1789"/>
                    <a:pt x="2814" y="272"/>
                    <a:pt x="1864" y="18"/>
                  </a:cubicBezTo>
                  <a:cubicBezTo>
                    <a:pt x="1819" y="6"/>
                    <a:pt x="1779" y="0"/>
                    <a:pt x="174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8" name="Google Shape;1628;p37"/>
            <p:cNvSpPr/>
            <p:nvPr/>
          </p:nvSpPr>
          <p:spPr>
            <a:xfrm>
              <a:off x="1506871" y="2751125"/>
              <a:ext cx="122628" cy="115325"/>
            </a:xfrm>
            <a:custGeom>
              <a:avLst/>
              <a:gdLst/>
              <a:ahLst/>
              <a:cxnLst/>
              <a:rect l="l" t="t" r="r" b="b"/>
              <a:pathLst>
                <a:path w="1864" h="1753" extrusionOk="0">
                  <a:moveTo>
                    <a:pt x="1121" y="0"/>
                  </a:moveTo>
                  <a:cubicBezTo>
                    <a:pt x="1072" y="0"/>
                    <a:pt x="1017" y="8"/>
                    <a:pt x="958" y="24"/>
                  </a:cubicBezTo>
                  <a:cubicBezTo>
                    <a:pt x="397" y="176"/>
                    <a:pt x="948" y="869"/>
                    <a:pt x="948" y="869"/>
                  </a:cubicBezTo>
                  <a:cubicBezTo>
                    <a:pt x="948" y="869"/>
                    <a:pt x="643" y="678"/>
                    <a:pt x="388" y="678"/>
                  </a:cubicBezTo>
                  <a:cubicBezTo>
                    <a:pt x="220" y="678"/>
                    <a:pt x="73" y="761"/>
                    <a:pt x="51" y="1037"/>
                  </a:cubicBezTo>
                  <a:cubicBezTo>
                    <a:pt x="1" y="1635"/>
                    <a:pt x="580" y="1752"/>
                    <a:pt x="1044" y="1752"/>
                  </a:cubicBezTo>
                  <a:cubicBezTo>
                    <a:pt x="1345" y="1752"/>
                    <a:pt x="1598" y="1703"/>
                    <a:pt x="1598" y="1703"/>
                  </a:cubicBezTo>
                  <a:cubicBezTo>
                    <a:pt x="1598" y="1703"/>
                    <a:pt x="1864" y="0"/>
                    <a:pt x="112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9" name="Google Shape;1629;p37"/>
            <p:cNvSpPr/>
            <p:nvPr/>
          </p:nvSpPr>
          <p:spPr>
            <a:xfrm>
              <a:off x="1608053" y="2031867"/>
              <a:ext cx="180981" cy="118220"/>
            </a:xfrm>
            <a:custGeom>
              <a:avLst/>
              <a:gdLst/>
              <a:ahLst/>
              <a:cxnLst/>
              <a:rect l="l" t="t" r="r" b="b"/>
              <a:pathLst>
                <a:path w="2751" h="1797" extrusionOk="0">
                  <a:moveTo>
                    <a:pt x="1693" y="1"/>
                  </a:moveTo>
                  <a:cubicBezTo>
                    <a:pt x="1243" y="1"/>
                    <a:pt x="1402" y="764"/>
                    <a:pt x="1402" y="764"/>
                  </a:cubicBezTo>
                  <a:cubicBezTo>
                    <a:pt x="1402" y="764"/>
                    <a:pt x="1121" y="298"/>
                    <a:pt x="826" y="298"/>
                  </a:cubicBezTo>
                  <a:cubicBezTo>
                    <a:pt x="723" y="298"/>
                    <a:pt x="619" y="354"/>
                    <a:pt x="525" y="507"/>
                  </a:cubicBezTo>
                  <a:cubicBezTo>
                    <a:pt x="0" y="1344"/>
                    <a:pt x="1600" y="1796"/>
                    <a:pt x="1600" y="1796"/>
                  </a:cubicBezTo>
                  <a:cubicBezTo>
                    <a:pt x="1600" y="1796"/>
                    <a:pt x="2751" y="210"/>
                    <a:pt x="1794" y="12"/>
                  </a:cubicBezTo>
                  <a:cubicBezTo>
                    <a:pt x="1758" y="4"/>
                    <a:pt x="1724" y="1"/>
                    <a:pt x="169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0" name="Google Shape;1630;p37"/>
            <p:cNvSpPr/>
            <p:nvPr/>
          </p:nvSpPr>
          <p:spPr>
            <a:xfrm>
              <a:off x="3091464" y="2698890"/>
              <a:ext cx="305517" cy="404264"/>
            </a:xfrm>
            <a:custGeom>
              <a:avLst/>
              <a:gdLst/>
              <a:ahLst/>
              <a:cxnLst/>
              <a:rect l="l" t="t" r="r" b="b"/>
              <a:pathLst>
                <a:path w="4644" h="6145" extrusionOk="0">
                  <a:moveTo>
                    <a:pt x="3138" y="1"/>
                  </a:moveTo>
                  <a:cubicBezTo>
                    <a:pt x="2642" y="1"/>
                    <a:pt x="2168" y="284"/>
                    <a:pt x="1943" y="766"/>
                  </a:cubicBezTo>
                  <a:lnTo>
                    <a:pt x="311" y="4268"/>
                  </a:lnTo>
                  <a:cubicBezTo>
                    <a:pt x="1" y="4927"/>
                    <a:pt x="291" y="5712"/>
                    <a:pt x="950" y="6019"/>
                  </a:cubicBezTo>
                  <a:cubicBezTo>
                    <a:pt x="1066" y="6078"/>
                    <a:pt x="1188" y="6115"/>
                    <a:pt x="1313" y="6131"/>
                  </a:cubicBezTo>
                  <a:cubicBezTo>
                    <a:pt x="1376" y="6140"/>
                    <a:pt x="1439" y="6145"/>
                    <a:pt x="1502" y="6145"/>
                  </a:cubicBezTo>
                  <a:cubicBezTo>
                    <a:pt x="2001" y="6145"/>
                    <a:pt x="2479" y="5860"/>
                    <a:pt x="2701" y="5383"/>
                  </a:cubicBezTo>
                  <a:lnTo>
                    <a:pt x="4334" y="1877"/>
                  </a:lnTo>
                  <a:cubicBezTo>
                    <a:pt x="4644" y="1217"/>
                    <a:pt x="4354" y="433"/>
                    <a:pt x="3694" y="126"/>
                  </a:cubicBezTo>
                  <a:cubicBezTo>
                    <a:pt x="3514" y="41"/>
                    <a:pt x="3324" y="1"/>
                    <a:pt x="3138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1" name="Google Shape;1631;p37"/>
            <p:cNvSpPr/>
            <p:nvPr/>
          </p:nvSpPr>
          <p:spPr>
            <a:xfrm>
              <a:off x="3886642" y="2716652"/>
              <a:ext cx="319201" cy="397554"/>
            </a:xfrm>
            <a:custGeom>
              <a:avLst/>
              <a:gdLst/>
              <a:ahLst/>
              <a:cxnLst/>
              <a:rect l="l" t="t" r="r" b="b"/>
              <a:pathLst>
                <a:path w="4852" h="6043" extrusionOk="0">
                  <a:moveTo>
                    <a:pt x="1501" y="1"/>
                  </a:moveTo>
                  <a:cubicBezTo>
                    <a:pt x="1290" y="1"/>
                    <a:pt x="1076" y="52"/>
                    <a:pt x="877" y="159"/>
                  </a:cubicBezTo>
                  <a:cubicBezTo>
                    <a:pt x="241" y="512"/>
                    <a:pt x="0" y="1310"/>
                    <a:pt x="346" y="1950"/>
                  </a:cubicBezTo>
                  <a:lnTo>
                    <a:pt x="2187" y="5350"/>
                  </a:lnTo>
                  <a:cubicBezTo>
                    <a:pt x="2424" y="5792"/>
                    <a:pt x="2879" y="6043"/>
                    <a:pt x="3347" y="6043"/>
                  </a:cubicBezTo>
                  <a:cubicBezTo>
                    <a:pt x="3562" y="6043"/>
                    <a:pt x="3776" y="5993"/>
                    <a:pt x="3974" y="5881"/>
                  </a:cubicBezTo>
                  <a:cubicBezTo>
                    <a:pt x="4614" y="5531"/>
                    <a:pt x="4851" y="4733"/>
                    <a:pt x="4505" y="4094"/>
                  </a:cubicBezTo>
                  <a:lnTo>
                    <a:pt x="2668" y="693"/>
                  </a:lnTo>
                  <a:cubicBezTo>
                    <a:pt x="2425" y="252"/>
                    <a:pt x="1970" y="1"/>
                    <a:pt x="1501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2" name="Google Shape;1632;p37"/>
            <p:cNvSpPr/>
            <p:nvPr/>
          </p:nvSpPr>
          <p:spPr>
            <a:xfrm>
              <a:off x="3334485" y="3265784"/>
              <a:ext cx="639191" cy="914775"/>
            </a:xfrm>
            <a:custGeom>
              <a:avLst/>
              <a:gdLst/>
              <a:ahLst/>
              <a:cxnLst/>
              <a:rect l="l" t="t" r="r" b="b"/>
              <a:pathLst>
                <a:path w="9716" h="13905" extrusionOk="0">
                  <a:moveTo>
                    <a:pt x="0" y="1"/>
                  </a:moveTo>
                  <a:cubicBezTo>
                    <a:pt x="0" y="1"/>
                    <a:pt x="165" y="9383"/>
                    <a:pt x="778" y="13271"/>
                  </a:cubicBezTo>
                  <a:cubicBezTo>
                    <a:pt x="778" y="13271"/>
                    <a:pt x="1557" y="13905"/>
                    <a:pt x="2678" y="13905"/>
                  </a:cubicBezTo>
                  <a:cubicBezTo>
                    <a:pt x="3112" y="13905"/>
                    <a:pt x="3598" y="13809"/>
                    <a:pt x="4109" y="13545"/>
                  </a:cubicBezTo>
                  <a:lnTo>
                    <a:pt x="4333" y="4720"/>
                  </a:lnTo>
                  <a:lnTo>
                    <a:pt x="4333" y="4614"/>
                  </a:lnTo>
                  <a:cubicBezTo>
                    <a:pt x="4585" y="4604"/>
                    <a:pt x="4851" y="4600"/>
                    <a:pt x="5125" y="4600"/>
                  </a:cubicBezTo>
                  <a:cubicBezTo>
                    <a:pt x="5210" y="4600"/>
                    <a:pt x="5296" y="4600"/>
                    <a:pt x="5382" y="4601"/>
                  </a:cubicBezTo>
                  <a:lnTo>
                    <a:pt x="5382" y="4720"/>
                  </a:lnTo>
                  <a:lnTo>
                    <a:pt x="5606" y="13545"/>
                  </a:lnTo>
                  <a:cubicBezTo>
                    <a:pt x="6118" y="13809"/>
                    <a:pt x="6604" y="13905"/>
                    <a:pt x="7038" y="13905"/>
                  </a:cubicBezTo>
                  <a:cubicBezTo>
                    <a:pt x="8158" y="13905"/>
                    <a:pt x="8937" y="13271"/>
                    <a:pt x="8937" y="13271"/>
                  </a:cubicBezTo>
                  <a:cubicBezTo>
                    <a:pt x="9547" y="9383"/>
                    <a:pt x="9716" y="1"/>
                    <a:pt x="9716" y="1"/>
                  </a:cubicBezTo>
                  <a:lnTo>
                    <a:pt x="9716" y="1"/>
                  </a:lnTo>
                  <a:lnTo>
                    <a:pt x="7644" y="420"/>
                  </a:lnTo>
                  <a:lnTo>
                    <a:pt x="1946" y="39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3" name="Google Shape;1633;p37"/>
            <p:cNvSpPr/>
            <p:nvPr/>
          </p:nvSpPr>
          <p:spPr>
            <a:xfrm>
              <a:off x="3153305" y="2737310"/>
              <a:ext cx="993720" cy="168548"/>
            </a:xfrm>
            <a:custGeom>
              <a:avLst/>
              <a:gdLst/>
              <a:ahLst/>
              <a:cxnLst/>
              <a:rect l="l" t="t" r="r" b="b"/>
              <a:pathLst>
                <a:path w="15105" h="2562" extrusionOk="0">
                  <a:moveTo>
                    <a:pt x="14521" y="0"/>
                  </a:moveTo>
                  <a:cubicBezTo>
                    <a:pt x="13159" y="389"/>
                    <a:pt x="11757" y="680"/>
                    <a:pt x="10323" y="851"/>
                  </a:cubicBezTo>
                  <a:cubicBezTo>
                    <a:pt x="9198" y="990"/>
                    <a:pt x="8050" y="1059"/>
                    <a:pt x="6893" y="1059"/>
                  </a:cubicBezTo>
                  <a:cubicBezTo>
                    <a:pt x="6105" y="1059"/>
                    <a:pt x="5310" y="1026"/>
                    <a:pt x="4515" y="963"/>
                  </a:cubicBezTo>
                  <a:cubicBezTo>
                    <a:pt x="2873" y="831"/>
                    <a:pt x="1501" y="581"/>
                    <a:pt x="531" y="363"/>
                  </a:cubicBezTo>
                  <a:cubicBezTo>
                    <a:pt x="264" y="914"/>
                    <a:pt x="96" y="1422"/>
                    <a:pt x="0" y="1735"/>
                  </a:cubicBezTo>
                  <a:cubicBezTo>
                    <a:pt x="950" y="1979"/>
                    <a:pt x="2543" y="2312"/>
                    <a:pt x="4548" y="2474"/>
                  </a:cubicBezTo>
                  <a:cubicBezTo>
                    <a:pt x="5231" y="2526"/>
                    <a:pt x="5993" y="2561"/>
                    <a:pt x="6819" y="2561"/>
                  </a:cubicBezTo>
                  <a:cubicBezTo>
                    <a:pt x="9184" y="2561"/>
                    <a:pt x="12071" y="2276"/>
                    <a:pt x="15104" y="1313"/>
                  </a:cubicBezTo>
                  <a:cubicBezTo>
                    <a:pt x="14976" y="943"/>
                    <a:pt x="14781" y="472"/>
                    <a:pt x="14521" y="0"/>
                  </a:cubicBezTo>
                  <a:close/>
                </a:path>
              </a:pathLst>
            </a:custGeom>
            <a:solidFill>
              <a:srgbClr val="F2695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4" name="Google Shape;1634;p37"/>
            <p:cNvSpPr/>
            <p:nvPr/>
          </p:nvSpPr>
          <p:spPr>
            <a:xfrm>
              <a:off x="3148108" y="2840136"/>
              <a:ext cx="1012996" cy="182297"/>
            </a:xfrm>
            <a:custGeom>
              <a:avLst/>
              <a:gdLst/>
              <a:ahLst/>
              <a:cxnLst/>
              <a:rect l="l" t="t" r="r" b="b"/>
              <a:pathLst>
                <a:path w="15398" h="2771" extrusionOk="0">
                  <a:moveTo>
                    <a:pt x="15269" y="0"/>
                  </a:moveTo>
                  <a:cubicBezTo>
                    <a:pt x="13703" y="502"/>
                    <a:pt x="12074" y="855"/>
                    <a:pt x="10405" y="1056"/>
                  </a:cubicBezTo>
                  <a:cubicBezTo>
                    <a:pt x="9280" y="1194"/>
                    <a:pt x="8133" y="1263"/>
                    <a:pt x="6975" y="1263"/>
                  </a:cubicBezTo>
                  <a:cubicBezTo>
                    <a:pt x="6187" y="1263"/>
                    <a:pt x="5392" y="1230"/>
                    <a:pt x="4597" y="1168"/>
                  </a:cubicBezTo>
                  <a:cubicBezTo>
                    <a:pt x="2576" y="1006"/>
                    <a:pt x="970" y="667"/>
                    <a:pt x="10" y="422"/>
                  </a:cubicBezTo>
                  <a:cubicBezTo>
                    <a:pt x="4" y="436"/>
                    <a:pt x="4" y="442"/>
                    <a:pt x="0" y="452"/>
                  </a:cubicBezTo>
                  <a:cubicBezTo>
                    <a:pt x="12" y="450"/>
                    <a:pt x="23" y="448"/>
                    <a:pt x="34" y="448"/>
                  </a:cubicBezTo>
                  <a:cubicBezTo>
                    <a:pt x="64" y="448"/>
                    <a:pt x="92" y="457"/>
                    <a:pt x="119" y="472"/>
                  </a:cubicBezTo>
                  <a:cubicBezTo>
                    <a:pt x="472" y="690"/>
                    <a:pt x="1583" y="1300"/>
                    <a:pt x="2774" y="1326"/>
                  </a:cubicBezTo>
                  <a:cubicBezTo>
                    <a:pt x="2866" y="1326"/>
                    <a:pt x="2945" y="1399"/>
                    <a:pt x="2945" y="1491"/>
                  </a:cubicBezTo>
                  <a:lnTo>
                    <a:pt x="2952" y="1808"/>
                  </a:lnTo>
                  <a:cubicBezTo>
                    <a:pt x="2952" y="1874"/>
                    <a:pt x="2916" y="1936"/>
                    <a:pt x="2863" y="1966"/>
                  </a:cubicBezTo>
                  <a:lnTo>
                    <a:pt x="2820" y="2477"/>
                  </a:lnTo>
                  <a:cubicBezTo>
                    <a:pt x="3374" y="2553"/>
                    <a:pt x="3977" y="2625"/>
                    <a:pt x="4627" y="2678"/>
                  </a:cubicBezTo>
                  <a:cubicBezTo>
                    <a:pt x="5323" y="2734"/>
                    <a:pt x="6102" y="2771"/>
                    <a:pt x="6947" y="2771"/>
                  </a:cubicBezTo>
                  <a:cubicBezTo>
                    <a:pt x="8606" y="2771"/>
                    <a:pt x="10519" y="2628"/>
                    <a:pt x="12558" y="2207"/>
                  </a:cubicBezTo>
                  <a:lnTo>
                    <a:pt x="12539" y="1972"/>
                  </a:lnTo>
                  <a:cubicBezTo>
                    <a:pt x="12476" y="1949"/>
                    <a:pt x="12430" y="1883"/>
                    <a:pt x="12430" y="1808"/>
                  </a:cubicBezTo>
                  <a:lnTo>
                    <a:pt x="12436" y="1491"/>
                  </a:lnTo>
                  <a:cubicBezTo>
                    <a:pt x="12436" y="1399"/>
                    <a:pt x="12516" y="1326"/>
                    <a:pt x="12608" y="1326"/>
                  </a:cubicBezTo>
                  <a:cubicBezTo>
                    <a:pt x="13798" y="1300"/>
                    <a:pt x="14910" y="690"/>
                    <a:pt x="15263" y="472"/>
                  </a:cubicBezTo>
                  <a:cubicBezTo>
                    <a:pt x="15290" y="456"/>
                    <a:pt x="15323" y="448"/>
                    <a:pt x="15356" y="448"/>
                  </a:cubicBezTo>
                  <a:cubicBezTo>
                    <a:pt x="15370" y="448"/>
                    <a:pt x="15384" y="449"/>
                    <a:pt x="15398" y="452"/>
                  </a:cubicBezTo>
                  <a:cubicBezTo>
                    <a:pt x="15381" y="390"/>
                    <a:pt x="15342" y="228"/>
                    <a:pt x="15269" y="0"/>
                  </a:cubicBezTo>
                  <a:close/>
                </a:path>
              </a:pathLst>
            </a:custGeom>
            <a:solidFill>
              <a:srgbClr val="F2695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5" name="Google Shape;1635;p37"/>
            <p:cNvSpPr/>
            <p:nvPr/>
          </p:nvSpPr>
          <p:spPr>
            <a:xfrm>
              <a:off x="3196922" y="2639878"/>
              <a:ext cx="902604" cy="148877"/>
            </a:xfrm>
            <a:custGeom>
              <a:avLst/>
              <a:gdLst/>
              <a:ahLst/>
              <a:cxnLst/>
              <a:rect l="l" t="t" r="r" b="b"/>
              <a:pathLst>
                <a:path w="13720" h="2263" extrusionOk="0">
                  <a:moveTo>
                    <a:pt x="12717" y="0"/>
                  </a:moveTo>
                  <a:cubicBezTo>
                    <a:pt x="11721" y="238"/>
                    <a:pt x="10698" y="423"/>
                    <a:pt x="9663" y="551"/>
                  </a:cubicBezTo>
                  <a:cubicBezTo>
                    <a:pt x="9360" y="591"/>
                    <a:pt x="9053" y="624"/>
                    <a:pt x="8749" y="647"/>
                  </a:cubicBezTo>
                  <a:cubicBezTo>
                    <a:pt x="8403" y="1132"/>
                    <a:pt x="7810" y="1432"/>
                    <a:pt x="7140" y="1432"/>
                  </a:cubicBezTo>
                  <a:lnTo>
                    <a:pt x="6022" y="1432"/>
                  </a:lnTo>
                  <a:cubicBezTo>
                    <a:pt x="5458" y="1432"/>
                    <a:pt x="4957" y="1145"/>
                    <a:pt x="4660" y="713"/>
                  </a:cubicBezTo>
                  <a:cubicBezTo>
                    <a:pt x="4390" y="700"/>
                    <a:pt x="4126" y="680"/>
                    <a:pt x="3859" y="660"/>
                  </a:cubicBezTo>
                  <a:cubicBezTo>
                    <a:pt x="2741" y="568"/>
                    <a:pt x="1748" y="423"/>
                    <a:pt x="920" y="271"/>
                  </a:cubicBezTo>
                  <a:cubicBezTo>
                    <a:pt x="544" y="670"/>
                    <a:pt x="241" y="1132"/>
                    <a:pt x="0" y="1587"/>
                  </a:cubicBezTo>
                  <a:cubicBezTo>
                    <a:pt x="957" y="1801"/>
                    <a:pt x="2292" y="2042"/>
                    <a:pt x="3888" y="2167"/>
                  </a:cubicBezTo>
                  <a:cubicBezTo>
                    <a:pt x="4587" y="2225"/>
                    <a:pt x="5369" y="2263"/>
                    <a:pt x="6218" y="2263"/>
                  </a:cubicBezTo>
                  <a:cubicBezTo>
                    <a:pt x="8381" y="2263"/>
                    <a:pt x="10977" y="2018"/>
                    <a:pt x="13719" y="1234"/>
                  </a:cubicBezTo>
                  <a:cubicBezTo>
                    <a:pt x="13452" y="792"/>
                    <a:pt x="13122" y="353"/>
                    <a:pt x="12717" y="0"/>
                  </a:cubicBezTo>
                  <a:close/>
                </a:path>
              </a:pathLst>
            </a:custGeom>
            <a:solidFill>
              <a:srgbClr val="F2695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6" name="Google Shape;1636;p37"/>
            <p:cNvSpPr/>
            <p:nvPr/>
          </p:nvSpPr>
          <p:spPr>
            <a:xfrm>
              <a:off x="3272841" y="2579156"/>
              <a:ext cx="371699" cy="89405"/>
            </a:xfrm>
            <a:custGeom>
              <a:avLst/>
              <a:gdLst/>
              <a:ahLst/>
              <a:cxnLst/>
              <a:rect l="l" t="t" r="r" b="b"/>
              <a:pathLst>
                <a:path w="5650" h="1359" extrusionOk="0">
                  <a:moveTo>
                    <a:pt x="4452" y="0"/>
                  </a:moveTo>
                  <a:cubicBezTo>
                    <a:pt x="3721" y="0"/>
                    <a:pt x="2786" y="26"/>
                    <a:pt x="1808" y="122"/>
                  </a:cubicBezTo>
                  <a:cubicBezTo>
                    <a:pt x="1086" y="198"/>
                    <a:pt x="489" y="528"/>
                    <a:pt x="1" y="970"/>
                  </a:cubicBezTo>
                  <a:cubicBezTo>
                    <a:pt x="785" y="1108"/>
                    <a:pt x="1706" y="1237"/>
                    <a:pt x="2734" y="1319"/>
                  </a:cubicBezTo>
                  <a:cubicBezTo>
                    <a:pt x="2932" y="1332"/>
                    <a:pt x="3140" y="1349"/>
                    <a:pt x="3348" y="1359"/>
                  </a:cubicBezTo>
                  <a:cubicBezTo>
                    <a:pt x="3259" y="1158"/>
                    <a:pt x="3209" y="930"/>
                    <a:pt x="3209" y="696"/>
                  </a:cubicBezTo>
                  <a:cubicBezTo>
                    <a:pt x="3209" y="696"/>
                    <a:pt x="3206" y="271"/>
                    <a:pt x="3740" y="178"/>
                  </a:cubicBezTo>
                  <a:cubicBezTo>
                    <a:pt x="4433" y="56"/>
                    <a:pt x="5079" y="23"/>
                    <a:pt x="5650" y="23"/>
                  </a:cubicBezTo>
                  <a:cubicBezTo>
                    <a:pt x="5394" y="14"/>
                    <a:pt x="4975" y="0"/>
                    <a:pt x="4452" y="0"/>
                  </a:cubicBezTo>
                  <a:close/>
                </a:path>
              </a:pathLst>
            </a:custGeom>
            <a:solidFill>
              <a:srgbClr val="F2695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7" name="Google Shape;1637;p37"/>
            <p:cNvSpPr/>
            <p:nvPr/>
          </p:nvSpPr>
          <p:spPr>
            <a:xfrm>
              <a:off x="3664477" y="2579024"/>
              <a:ext cx="351503" cy="84537"/>
            </a:xfrm>
            <a:custGeom>
              <a:avLst/>
              <a:gdLst/>
              <a:ahLst/>
              <a:cxnLst/>
              <a:rect l="l" t="t" r="r" b="b"/>
              <a:pathLst>
                <a:path w="5343" h="1285" extrusionOk="0">
                  <a:moveTo>
                    <a:pt x="1203" y="0"/>
                  </a:moveTo>
                  <a:cubicBezTo>
                    <a:pt x="652" y="0"/>
                    <a:pt x="228" y="15"/>
                    <a:pt x="0" y="25"/>
                  </a:cubicBezTo>
                  <a:cubicBezTo>
                    <a:pt x="600" y="38"/>
                    <a:pt x="1098" y="78"/>
                    <a:pt x="1445" y="78"/>
                  </a:cubicBezTo>
                  <a:cubicBezTo>
                    <a:pt x="2002" y="85"/>
                    <a:pt x="1959" y="553"/>
                    <a:pt x="1959" y="553"/>
                  </a:cubicBezTo>
                  <a:cubicBezTo>
                    <a:pt x="1959" y="817"/>
                    <a:pt x="1906" y="1064"/>
                    <a:pt x="1807" y="1285"/>
                  </a:cubicBezTo>
                  <a:cubicBezTo>
                    <a:pt x="2929" y="1176"/>
                    <a:pt x="4116" y="995"/>
                    <a:pt x="5343" y="711"/>
                  </a:cubicBezTo>
                  <a:cubicBezTo>
                    <a:pt x="4920" y="401"/>
                    <a:pt x="4426" y="183"/>
                    <a:pt x="3852" y="121"/>
                  </a:cubicBezTo>
                  <a:cubicBezTo>
                    <a:pt x="2855" y="26"/>
                    <a:pt x="1921" y="0"/>
                    <a:pt x="1203" y="0"/>
                  </a:cubicBezTo>
                  <a:close/>
                </a:path>
              </a:pathLst>
            </a:custGeom>
            <a:solidFill>
              <a:srgbClr val="F2695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8" name="Google Shape;1638;p37"/>
            <p:cNvSpPr/>
            <p:nvPr/>
          </p:nvSpPr>
          <p:spPr>
            <a:xfrm>
              <a:off x="3309485" y="3233482"/>
              <a:ext cx="690242" cy="134338"/>
            </a:xfrm>
            <a:custGeom>
              <a:avLst/>
              <a:gdLst/>
              <a:ahLst/>
              <a:cxnLst/>
              <a:rect l="l" t="t" r="r" b="b"/>
              <a:pathLst>
                <a:path w="10492" h="2042" extrusionOk="0">
                  <a:moveTo>
                    <a:pt x="10409" y="0"/>
                  </a:moveTo>
                  <a:cubicBezTo>
                    <a:pt x="9607" y="175"/>
                    <a:pt x="8786" y="310"/>
                    <a:pt x="7952" y="413"/>
                  </a:cubicBezTo>
                  <a:cubicBezTo>
                    <a:pt x="6827" y="548"/>
                    <a:pt x="5680" y="620"/>
                    <a:pt x="4522" y="620"/>
                  </a:cubicBezTo>
                  <a:cubicBezTo>
                    <a:pt x="3737" y="620"/>
                    <a:pt x="2939" y="587"/>
                    <a:pt x="2144" y="525"/>
                  </a:cubicBezTo>
                  <a:cubicBezTo>
                    <a:pt x="1386" y="462"/>
                    <a:pt x="690" y="376"/>
                    <a:pt x="60" y="281"/>
                  </a:cubicBezTo>
                  <a:lnTo>
                    <a:pt x="1" y="1003"/>
                  </a:lnTo>
                  <a:cubicBezTo>
                    <a:pt x="1" y="1003"/>
                    <a:pt x="2247" y="2025"/>
                    <a:pt x="5248" y="2042"/>
                  </a:cubicBezTo>
                  <a:lnTo>
                    <a:pt x="5330" y="2042"/>
                  </a:lnTo>
                  <a:cubicBezTo>
                    <a:pt x="8328" y="2022"/>
                    <a:pt x="10491" y="1003"/>
                    <a:pt x="10491" y="1003"/>
                  </a:cubicBezTo>
                  <a:lnTo>
                    <a:pt x="1040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9" name="Google Shape;1639;p37"/>
            <p:cNvSpPr/>
            <p:nvPr/>
          </p:nvSpPr>
          <p:spPr>
            <a:xfrm>
              <a:off x="3314748" y="3118485"/>
              <a:ext cx="678269" cy="137759"/>
            </a:xfrm>
            <a:custGeom>
              <a:avLst/>
              <a:gdLst/>
              <a:ahLst/>
              <a:cxnLst/>
              <a:rect l="l" t="t" r="r" b="b"/>
              <a:pathLst>
                <a:path w="10310" h="2094" extrusionOk="0">
                  <a:moveTo>
                    <a:pt x="10190" y="0"/>
                  </a:moveTo>
                  <a:cubicBezTo>
                    <a:pt x="9428" y="162"/>
                    <a:pt x="8657" y="291"/>
                    <a:pt x="7872" y="383"/>
                  </a:cubicBezTo>
                  <a:cubicBezTo>
                    <a:pt x="6747" y="518"/>
                    <a:pt x="5603" y="591"/>
                    <a:pt x="4442" y="591"/>
                  </a:cubicBezTo>
                  <a:cubicBezTo>
                    <a:pt x="3657" y="591"/>
                    <a:pt x="2859" y="558"/>
                    <a:pt x="2064" y="495"/>
                  </a:cubicBezTo>
                  <a:cubicBezTo>
                    <a:pt x="1365" y="436"/>
                    <a:pt x="712" y="360"/>
                    <a:pt x="122" y="271"/>
                  </a:cubicBezTo>
                  <a:lnTo>
                    <a:pt x="0" y="1755"/>
                  </a:lnTo>
                  <a:cubicBezTo>
                    <a:pt x="630" y="1857"/>
                    <a:pt x="1332" y="1943"/>
                    <a:pt x="2094" y="1999"/>
                  </a:cubicBezTo>
                  <a:cubicBezTo>
                    <a:pt x="2789" y="2056"/>
                    <a:pt x="3566" y="2093"/>
                    <a:pt x="4408" y="2093"/>
                  </a:cubicBezTo>
                  <a:cubicBezTo>
                    <a:pt x="6147" y="2093"/>
                    <a:pt x="8163" y="1936"/>
                    <a:pt x="10309" y="1471"/>
                  </a:cubicBezTo>
                  <a:lnTo>
                    <a:pt x="1019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0" name="Google Shape;1640;p37"/>
            <p:cNvSpPr/>
            <p:nvPr/>
          </p:nvSpPr>
          <p:spPr>
            <a:xfrm>
              <a:off x="3324485" y="3003488"/>
              <a:ext cx="659388" cy="135917"/>
            </a:xfrm>
            <a:custGeom>
              <a:avLst/>
              <a:gdLst/>
              <a:ahLst/>
              <a:cxnLst/>
              <a:rect l="l" t="t" r="r" b="b"/>
              <a:pathLst>
                <a:path w="10023" h="2066" extrusionOk="0">
                  <a:moveTo>
                    <a:pt x="9900" y="1"/>
                  </a:moveTo>
                  <a:cubicBezTo>
                    <a:pt x="9185" y="149"/>
                    <a:pt x="8459" y="264"/>
                    <a:pt x="7731" y="357"/>
                  </a:cubicBezTo>
                  <a:cubicBezTo>
                    <a:pt x="6603" y="492"/>
                    <a:pt x="5458" y="561"/>
                    <a:pt x="4301" y="561"/>
                  </a:cubicBezTo>
                  <a:cubicBezTo>
                    <a:pt x="3513" y="561"/>
                    <a:pt x="2718" y="528"/>
                    <a:pt x="1920" y="466"/>
                  </a:cubicBezTo>
                  <a:cubicBezTo>
                    <a:pt x="1277" y="413"/>
                    <a:pt x="676" y="344"/>
                    <a:pt x="122" y="264"/>
                  </a:cubicBezTo>
                  <a:lnTo>
                    <a:pt x="0" y="1748"/>
                  </a:lnTo>
                  <a:cubicBezTo>
                    <a:pt x="594" y="1834"/>
                    <a:pt x="1244" y="1913"/>
                    <a:pt x="1949" y="1973"/>
                  </a:cubicBezTo>
                  <a:cubicBezTo>
                    <a:pt x="2645" y="2029"/>
                    <a:pt x="3424" y="2066"/>
                    <a:pt x="4269" y="2066"/>
                  </a:cubicBezTo>
                  <a:cubicBezTo>
                    <a:pt x="5966" y="2066"/>
                    <a:pt x="7930" y="1916"/>
                    <a:pt x="10023" y="1471"/>
                  </a:cubicBezTo>
                  <a:lnTo>
                    <a:pt x="9900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1" name="Google Shape;1641;p37"/>
            <p:cNvSpPr/>
            <p:nvPr/>
          </p:nvSpPr>
          <p:spPr>
            <a:xfrm>
              <a:off x="3257447" y="2642904"/>
              <a:ext cx="245848" cy="44143"/>
            </a:xfrm>
            <a:custGeom>
              <a:avLst/>
              <a:gdLst/>
              <a:ahLst/>
              <a:cxnLst/>
              <a:rect l="l" t="t" r="r" b="b"/>
              <a:pathLst>
                <a:path w="3737" h="671" extrusionOk="0">
                  <a:moveTo>
                    <a:pt x="235" y="1"/>
                  </a:moveTo>
                  <a:cubicBezTo>
                    <a:pt x="152" y="73"/>
                    <a:pt x="76" y="152"/>
                    <a:pt x="0" y="232"/>
                  </a:cubicBezTo>
                  <a:cubicBezTo>
                    <a:pt x="828" y="383"/>
                    <a:pt x="1818" y="528"/>
                    <a:pt x="2939" y="617"/>
                  </a:cubicBezTo>
                  <a:cubicBezTo>
                    <a:pt x="3203" y="637"/>
                    <a:pt x="3473" y="654"/>
                    <a:pt x="3737" y="670"/>
                  </a:cubicBezTo>
                  <a:cubicBezTo>
                    <a:pt x="3674" y="584"/>
                    <a:pt x="3625" y="489"/>
                    <a:pt x="3579" y="390"/>
                  </a:cubicBezTo>
                  <a:cubicBezTo>
                    <a:pt x="3367" y="380"/>
                    <a:pt x="3163" y="367"/>
                    <a:pt x="2968" y="350"/>
                  </a:cubicBezTo>
                  <a:cubicBezTo>
                    <a:pt x="1936" y="268"/>
                    <a:pt x="1019" y="139"/>
                    <a:pt x="235" y="1"/>
                  </a:cubicBezTo>
                  <a:close/>
                </a:path>
              </a:pathLst>
            </a:custGeom>
            <a:solidFill>
              <a:srgbClr val="FEE9C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2" name="Google Shape;1642;p37"/>
            <p:cNvSpPr/>
            <p:nvPr/>
          </p:nvSpPr>
          <p:spPr>
            <a:xfrm>
              <a:off x="3772303" y="2625536"/>
              <a:ext cx="261045" cy="56906"/>
            </a:xfrm>
            <a:custGeom>
              <a:avLst/>
              <a:gdLst/>
              <a:ahLst/>
              <a:cxnLst/>
              <a:rect l="l" t="t" r="r" b="b"/>
              <a:pathLst>
                <a:path w="3968" h="865" extrusionOk="0">
                  <a:moveTo>
                    <a:pt x="3700" y="1"/>
                  </a:moveTo>
                  <a:cubicBezTo>
                    <a:pt x="2473" y="284"/>
                    <a:pt x="1283" y="466"/>
                    <a:pt x="165" y="571"/>
                  </a:cubicBezTo>
                  <a:cubicBezTo>
                    <a:pt x="122" y="680"/>
                    <a:pt x="66" y="773"/>
                    <a:pt x="0" y="865"/>
                  </a:cubicBezTo>
                  <a:cubicBezTo>
                    <a:pt x="304" y="835"/>
                    <a:pt x="614" y="806"/>
                    <a:pt x="914" y="769"/>
                  </a:cubicBezTo>
                  <a:cubicBezTo>
                    <a:pt x="1949" y="647"/>
                    <a:pt x="2971" y="463"/>
                    <a:pt x="3967" y="218"/>
                  </a:cubicBezTo>
                  <a:cubicBezTo>
                    <a:pt x="3882" y="143"/>
                    <a:pt x="3793" y="70"/>
                    <a:pt x="3700" y="1"/>
                  </a:cubicBezTo>
                  <a:close/>
                </a:path>
              </a:pathLst>
            </a:custGeom>
            <a:solidFill>
              <a:srgbClr val="FEE9C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3" name="Google Shape;1643;p37"/>
            <p:cNvSpPr/>
            <p:nvPr/>
          </p:nvSpPr>
          <p:spPr>
            <a:xfrm>
              <a:off x="3188699" y="2720797"/>
              <a:ext cx="920170" cy="85984"/>
            </a:xfrm>
            <a:custGeom>
              <a:avLst/>
              <a:gdLst/>
              <a:ahLst/>
              <a:cxnLst/>
              <a:rect l="l" t="t" r="r" b="b"/>
              <a:pathLst>
                <a:path w="13987" h="1307" extrusionOk="0">
                  <a:moveTo>
                    <a:pt x="13844" y="1"/>
                  </a:moveTo>
                  <a:cubicBezTo>
                    <a:pt x="11096" y="787"/>
                    <a:pt x="8491" y="1029"/>
                    <a:pt x="6324" y="1029"/>
                  </a:cubicBezTo>
                  <a:cubicBezTo>
                    <a:pt x="5482" y="1029"/>
                    <a:pt x="4706" y="992"/>
                    <a:pt x="4013" y="937"/>
                  </a:cubicBezTo>
                  <a:cubicBezTo>
                    <a:pt x="2417" y="812"/>
                    <a:pt x="1082" y="571"/>
                    <a:pt x="125" y="357"/>
                  </a:cubicBezTo>
                  <a:cubicBezTo>
                    <a:pt x="82" y="439"/>
                    <a:pt x="40" y="522"/>
                    <a:pt x="0" y="604"/>
                  </a:cubicBezTo>
                  <a:cubicBezTo>
                    <a:pt x="973" y="822"/>
                    <a:pt x="2341" y="1076"/>
                    <a:pt x="3980" y="1204"/>
                  </a:cubicBezTo>
                  <a:cubicBezTo>
                    <a:pt x="4775" y="1274"/>
                    <a:pt x="5573" y="1307"/>
                    <a:pt x="6358" y="1307"/>
                  </a:cubicBezTo>
                  <a:cubicBezTo>
                    <a:pt x="7512" y="1307"/>
                    <a:pt x="8660" y="1234"/>
                    <a:pt x="9788" y="1099"/>
                  </a:cubicBezTo>
                  <a:cubicBezTo>
                    <a:pt x="11222" y="927"/>
                    <a:pt x="12624" y="637"/>
                    <a:pt x="13986" y="245"/>
                  </a:cubicBezTo>
                  <a:cubicBezTo>
                    <a:pt x="13940" y="162"/>
                    <a:pt x="13894" y="83"/>
                    <a:pt x="13844" y="1"/>
                  </a:cubicBezTo>
                  <a:close/>
                </a:path>
              </a:pathLst>
            </a:custGeom>
            <a:solidFill>
              <a:srgbClr val="FEE9C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4" name="Google Shape;1644;p37"/>
            <p:cNvSpPr/>
            <p:nvPr/>
          </p:nvSpPr>
          <p:spPr>
            <a:xfrm>
              <a:off x="3148963" y="2823624"/>
              <a:ext cx="1003720" cy="99865"/>
            </a:xfrm>
            <a:custGeom>
              <a:avLst/>
              <a:gdLst/>
              <a:ahLst/>
              <a:cxnLst/>
              <a:rect l="l" t="t" r="r" b="b"/>
              <a:pathLst>
                <a:path w="15257" h="1518" extrusionOk="0">
                  <a:moveTo>
                    <a:pt x="15170" y="1"/>
                  </a:moveTo>
                  <a:cubicBezTo>
                    <a:pt x="12155" y="960"/>
                    <a:pt x="9285" y="1247"/>
                    <a:pt x="6929" y="1247"/>
                  </a:cubicBezTo>
                  <a:cubicBezTo>
                    <a:pt x="6087" y="1247"/>
                    <a:pt x="5311" y="1211"/>
                    <a:pt x="4617" y="1155"/>
                  </a:cubicBezTo>
                  <a:cubicBezTo>
                    <a:pt x="2612" y="997"/>
                    <a:pt x="1023" y="657"/>
                    <a:pt x="70" y="420"/>
                  </a:cubicBezTo>
                  <a:cubicBezTo>
                    <a:pt x="37" y="535"/>
                    <a:pt x="14" y="624"/>
                    <a:pt x="1" y="677"/>
                  </a:cubicBezTo>
                  <a:cubicBezTo>
                    <a:pt x="960" y="921"/>
                    <a:pt x="2570" y="1264"/>
                    <a:pt x="4588" y="1425"/>
                  </a:cubicBezTo>
                  <a:cubicBezTo>
                    <a:pt x="5379" y="1485"/>
                    <a:pt x="6177" y="1518"/>
                    <a:pt x="6962" y="1518"/>
                  </a:cubicBezTo>
                  <a:cubicBezTo>
                    <a:pt x="8116" y="1518"/>
                    <a:pt x="9264" y="1448"/>
                    <a:pt x="10392" y="1313"/>
                  </a:cubicBezTo>
                  <a:cubicBezTo>
                    <a:pt x="12064" y="1112"/>
                    <a:pt x="13690" y="756"/>
                    <a:pt x="15256" y="258"/>
                  </a:cubicBezTo>
                  <a:cubicBezTo>
                    <a:pt x="15233" y="179"/>
                    <a:pt x="15203" y="93"/>
                    <a:pt x="15170" y="1"/>
                  </a:cubicBezTo>
                  <a:close/>
                </a:path>
              </a:pathLst>
            </a:custGeom>
            <a:solidFill>
              <a:srgbClr val="FEE9C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5" name="Google Shape;1645;p37"/>
            <p:cNvSpPr/>
            <p:nvPr/>
          </p:nvSpPr>
          <p:spPr>
            <a:xfrm>
              <a:off x="3332511" y="2985264"/>
              <a:ext cx="643139" cy="55196"/>
            </a:xfrm>
            <a:custGeom>
              <a:avLst/>
              <a:gdLst/>
              <a:ahLst/>
              <a:cxnLst/>
              <a:rect l="l" t="t" r="r" b="b"/>
              <a:pathLst>
                <a:path w="9776" h="839" extrusionOk="0">
                  <a:moveTo>
                    <a:pt x="9755" y="1"/>
                  </a:moveTo>
                  <a:cubicBezTo>
                    <a:pt x="7711" y="421"/>
                    <a:pt x="5794" y="564"/>
                    <a:pt x="4132" y="564"/>
                  </a:cubicBezTo>
                  <a:cubicBezTo>
                    <a:pt x="3293" y="564"/>
                    <a:pt x="2519" y="528"/>
                    <a:pt x="1827" y="472"/>
                  </a:cubicBezTo>
                  <a:cubicBezTo>
                    <a:pt x="1181" y="419"/>
                    <a:pt x="574" y="347"/>
                    <a:pt x="20" y="271"/>
                  </a:cubicBezTo>
                  <a:lnTo>
                    <a:pt x="0" y="538"/>
                  </a:lnTo>
                  <a:cubicBezTo>
                    <a:pt x="554" y="617"/>
                    <a:pt x="1155" y="687"/>
                    <a:pt x="1798" y="739"/>
                  </a:cubicBezTo>
                  <a:cubicBezTo>
                    <a:pt x="2589" y="805"/>
                    <a:pt x="3387" y="838"/>
                    <a:pt x="4172" y="838"/>
                  </a:cubicBezTo>
                  <a:cubicBezTo>
                    <a:pt x="5326" y="838"/>
                    <a:pt x="6474" y="769"/>
                    <a:pt x="7602" y="634"/>
                  </a:cubicBezTo>
                  <a:cubicBezTo>
                    <a:pt x="8337" y="541"/>
                    <a:pt x="9063" y="426"/>
                    <a:pt x="9775" y="278"/>
                  </a:cubicBezTo>
                  <a:lnTo>
                    <a:pt x="9755" y="1"/>
                  </a:lnTo>
                  <a:close/>
                </a:path>
              </a:pathLst>
            </a:custGeom>
            <a:solidFill>
              <a:srgbClr val="FEE9C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6" name="Google Shape;1646;p37"/>
            <p:cNvSpPr/>
            <p:nvPr/>
          </p:nvSpPr>
          <p:spPr>
            <a:xfrm>
              <a:off x="3323366" y="3100722"/>
              <a:ext cx="661822" cy="56643"/>
            </a:xfrm>
            <a:custGeom>
              <a:avLst/>
              <a:gdLst/>
              <a:ahLst/>
              <a:cxnLst/>
              <a:rect l="l" t="t" r="r" b="b"/>
              <a:pathLst>
                <a:path w="10060" h="861" extrusionOk="0">
                  <a:moveTo>
                    <a:pt x="10040" y="0"/>
                  </a:moveTo>
                  <a:cubicBezTo>
                    <a:pt x="7944" y="441"/>
                    <a:pt x="5977" y="590"/>
                    <a:pt x="4278" y="590"/>
                  </a:cubicBezTo>
                  <a:cubicBezTo>
                    <a:pt x="3437" y="590"/>
                    <a:pt x="2662" y="554"/>
                    <a:pt x="1970" y="498"/>
                  </a:cubicBezTo>
                  <a:cubicBezTo>
                    <a:pt x="1264" y="439"/>
                    <a:pt x="614" y="363"/>
                    <a:pt x="21" y="274"/>
                  </a:cubicBezTo>
                  <a:lnTo>
                    <a:pt x="1" y="544"/>
                  </a:lnTo>
                  <a:cubicBezTo>
                    <a:pt x="591" y="630"/>
                    <a:pt x="1241" y="709"/>
                    <a:pt x="1943" y="765"/>
                  </a:cubicBezTo>
                  <a:cubicBezTo>
                    <a:pt x="2728" y="828"/>
                    <a:pt x="3526" y="861"/>
                    <a:pt x="4311" y="861"/>
                  </a:cubicBezTo>
                  <a:cubicBezTo>
                    <a:pt x="5465" y="861"/>
                    <a:pt x="6613" y="792"/>
                    <a:pt x="7741" y="653"/>
                  </a:cubicBezTo>
                  <a:cubicBezTo>
                    <a:pt x="8526" y="561"/>
                    <a:pt x="9297" y="432"/>
                    <a:pt x="10059" y="270"/>
                  </a:cubicBezTo>
                  <a:lnTo>
                    <a:pt x="1004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7" name="Google Shape;1647;p37"/>
            <p:cNvSpPr/>
            <p:nvPr/>
          </p:nvSpPr>
          <p:spPr>
            <a:xfrm>
              <a:off x="3313827" y="3215259"/>
              <a:ext cx="680901" cy="59077"/>
            </a:xfrm>
            <a:custGeom>
              <a:avLst/>
              <a:gdLst/>
              <a:ahLst/>
              <a:cxnLst/>
              <a:rect l="l" t="t" r="r" b="b"/>
              <a:pathLst>
                <a:path w="10350" h="898" extrusionOk="0">
                  <a:moveTo>
                    <a:pt x="10326" y="0"/>
                  </a:moveTo>
                  <a:cubicBezTo>
                    <a:pt x="8170" y="469"/>
                    <a:pt x="6146" y="625"/>
                    <a:pt x="4405" y="625"/>
                  </a:cubicBezTo>
                  <a:cubicBezTo>
                    <a:pt x="3571" y="625"/>
                    <a:pt x="2802" y="589"/>
                    <a:pt x="2115" y="535"/>
                  </a:cubicBezTo>
                  <a:cubicBezTo>
                    <a:pt x="1353" y="472"/>
                    <a:pt x="654" y="386"/>
                    <a:pt x="21" y="291"/>
                  </a:cubicBezTo>
                  <a:lnTo>
                    <a:pt x="1" y="558"/>
                  </a:lnTo>
                  <a:cubicBezTo>
                    <a:pt x="631" y="653"/>
                    <a:pt x="1327" y="739"/>
                    <a:pt x="2088" y="802"/>
                  </a:cubicBezTo>
                  <a:cubicBezTo>
                    <a:pt x="2873" y="864"/>
                    <a:pt x="3671" y="897"/>
                    <a:pt x="4456" y="897"/>
                  </a:cubicBezTo>
                  <a:cubicBezTo>
                    <a:pt x="5610" y="897"/>
                    <a:pt x="6758" y="825"/>
                    <a:pt x="7886" y="690"/>
                  </a:cubicBezTo>
                  <a:cubicBezTo>
                    <a:pt x="8720" y="591"/>
                    <a:pt x="9541" y="452"/>
                    <a:pt x="10349" y="274"/>
                  </a:cubicBezTo>
                  <a:lnTo>
                    <a:pt x="10326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8" name="Google Shape;1648;p37"/>
            <p:cNvSpPr/>
            <p:nvPr/>
          </p:nvSpPr>
          <p:spPr>
            <a:xfrm>
              <a:off x="3644740" y="2580669"/>
              <a:ext cx="19802" cy="724"/>
            </a:xfrm>
            <a:custGeom>
              <a:avLst/>
              <a:gdLst/>
              <a:ahLst/>
              <a:cxnLst/>
              <a:rect l="l" t="t" r="r" b="b"/>
              <a:pathLst>
                <a:path w="301" h="11" extrusionOk="0">
                  <a:moveTo>
                    <a:pt x="0" y="0"/>
                  </a:moveTo>
                  <a:cubicBezTo>
                    <a:pt x="82" y="7"/>
                    <a:pt x="148" y="10"/>
                    <a:pt x="195" y="10"/>
                  </a:cubicBezTo>
                  <a:cubicBezTo>
                    <a:pt x="224" y="10"/>
                    <a:pt x="254" y="7"/>
                    <a:pt x="300" y="7"/>
                  </a:cubicBezTo>
                  <a:cubicBezTo>
                    <a:pt x="201" y="0"/>
                    <a:pt x="102" y="0"/>
                    <a:pt x="0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9" name="Google Shape;1649;p37"/>
            <p:cNvSpPr/>
            <p:nvPr/>
          </p:nvSpPr>
          <p:spPr>
            <a:xfrm>
              <a:off x="3483757" y="2580669"/>
              <a:ext cx="312227" cy="91247"/>
            </a:xfrm>
            <a:custGeom>
              <a:avLst/>
              <a:gdLst/>
              <a:ahLst/>
              <a:cxnLst/>
              <a:rect l="l" t="t" r="r" b="b"/>
              <a:pathLst>
                <a:path w="4746" h="1387" extrusionOk="0">
                  <a:moveTo>
                    <a:pt x="2444" y="0"/>
                  </a:moveTo>
                  <a:cubicBezTo>
                    <a:pt x="1873" y="0"/>
                    <a:pt x="1227" y="33"/>
                    <a:pt x="534" y="152"/>
                  </a:cubicBezTo>
                  <a:cubicBezTo>
                    <a:pt x="0" y="244"/>
                    <a:pt x="3" y="673"/>
                    <a:pt x="3" y="673"/>
                  </a:cubicBezTo>
                  <a:cubicBezTo>
                    <a:pt x="3" y="907"/>
                    <a:pt x="53" y="1135"/>
                    <a:pt x="142" y="1336"/>
                  </a:cubicBezTo>
                  <a:cubicBezTo>
                    <a:pt x="670" y="1367"/>
                    <a:pt x="1239" y="1386"/>
                    <a:pt x="1841" y="1386"/>
                  </a:cubicBezTo>
                  <a:cubicBezTo>
                    <a:pt x="2686" y="1386"/>
                    <a:pt x="3596" y="1349"/>
                    <a:pt x="4554" y="1257"/>
                  </a:cubicBezTo>
                  <a:cubicBezTo>
                    <a:pt x="4653" y="1039"/>
                    <a:pt x="4706" y="792"/>
                    <a:pt x="4706" y="528"/>
                  </a:cubicBezTo>
                  <a:cubicBezTo>
                    <a:pt x="4706" y="528"/>
                    <a:pt x="4746" y="60"/>
                    <a:pt x="4185" y="60"/>
                  </a:cubicBezTo>
                  <a:cubicBezTo>
                    <a:pt x="3839" y="60"/>
                    <a:pt x="3344" y="17"/>
                    <a:pt x="2744" y="3"/>
                  </a:cubicBezTo>
                  <a:cubicBezTo>
                    <a:pt x="2701" y="3"/>
                    <a:pt x="2665" y="10"/>
                    <a:pt x="2635" y="10"/>
                  </a:cubicBezTo>
                  <a:cubicBezTo>
                    <a:pt x="2592" y="3"/>
                    <a:pt x="2526" y="3"/>
                    <a:pt x="2444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0" name="Google Shape;1650;p37"/>
            <p:cNvSpPr/>
            <p:nvPr/>
          </p:nvSpPr>
          <p:spPr>
            <a:xfrm>
              <a:off x="3503230" y="2682640"/>
              <a:ext cx="269137" cy="51709"/>
            </a:xfrm>
            <a:custGeom>
              <a:avLst/>
              <a:gdLst/>
              <a:ahLst/>
              <a:cxnLst/>
              <a:rect l="l" t="t" r="r" b="b"/>
              <a:pathLst>
                <a:path w="4091" h="786" extrusionOk="0">
                  <a:moveTo>
                    <a:pt x="4090" y="0"/>
                  </a:moveTo>
                  <a:lnTo>
                    <a:pt x="4090" y="0"/>
                  </a:lnTo>
                  <a:cubicBezTo>
                    <a:pt x="3259" y="76"/>
                    <a:pt x="2418" y="112"/>
                    <a:pt x="1577" y="112"/>
                  </a:cubicBezTo>
                  <a:cubicBezTo>
                    <a:pt x="1056" y="109"/>
                    <a:pt x="528" y="92"/>
                    <a:pt x="1" y="66"/>
                  </a:cubicBezTo>
                  <a:lnTo>
                    <a:pt x="1" y="66"/>
                  </a:lnTo>
                  <a:cubicBezTo>
                    <a:pt x="301" y="501"/>
                    <a:pt x="799" y="785"/>
                    <a:pt x="1363" y="785"/>
                  </a:cubicBezTo>
                  <a:lnTo>
                    <a:pt x="2481" y="785"/>
                  </a:lnTo>
                  <a:cubicBezTo>
                    <a:pt x="3150" y="785"/>
                    <a:pt x="3744" y="488"/>
                    <a:pt x="4090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1" name="Google Shape;1651;p37"/>
            <p:cNvSpPr/>
            <p:nvPr/>
          </p:nvSpPr>
          <p:spPr>
            <a:xfrm>
              <a:off x="3493033" y="2663101"/>
              <a:ext cx="290583" cy="26710"/>
            </a:xfrm>
            <a:custGeom>
              <a:avLst/>
              <a:gdLst/>
              <a:ahLst/>
              <a:cxnLst/>
              <a:rect l="l" t="t" r="r" b="b"/>
              <a:pathLst>
                <a:path w="4417" h="406" extrusionOk="0">
                  <a:moveTo>
                    <a:pt x="4417" y="0"/>
                  </a:moveTo>
                  <a:cubicBezTo>
                    <a:pt x="3450" y="95"/>
                    <a:pt x="2535" y="133"/>
                    <a:pt x="1688" y="133"/>
                  </a:cubicBezTo>
                  <a:cubicBezTo>
                    <a:pt x="1091" y="133"/>
                    <a:pt x="526" y="114"/>
                    <a:pt x="1" y="83"/>
                  </a:cubicBezTo>
                  <a:lnTo>
                    <a:pt x="1" y="83"/>
                  </a:lnTo>
                  <a:cubicBezTo>
                    <a:pt x="44" y="182"/>
                    <a:pt x="96" y="277"/>
                    <a:pt x="159" y="363"/>
                  </a:cubicBezTo>
                  <a:cubicBezTo>
                    <a:pt x="687" y="393"/>
                    <a:pt x="1214" y="406"/>
                    <a:pt x="1739" y="406"/>
                  </a:cubicBezTo>
                  <a:cubicBezTo>
                    <a:pt x="2583" y="406"/>
                    <a:pt x="3421" y="366"/>
                    <a:pt x="4248" y="294"/>
                  </a:cubicBezTo>
                  <a:cubicBezTo>
                    <a:pt x="4314" y="202"/>
                    <a:pt x="4367" y="106"/>
                    <a:pt x="4417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2" name="Google Shape;1652;p37"/>
            <p:cNvSpPr/>
            <p:nvPr/>
          </p:nvSpPr>
          <p:spPr>
            <a:xfrm>
              <a:off x="3116661" y="2870070"/>
              <a:ext cx="220257" cy="100918"/>
            </a:xfrm>
            <a:custGeom>
              <a:avLst/>
              <a:gdLst/>
              <a:ahLst/>
              <a:cxnLst/>
              <a:rect l="l" t="t" r="r" b="b"/>
              <a:pathLst>
                <a:path w="3348" h="1534" extrusionOk="0">
                  <a:moveTo>
                    <a:pt x="485" y="0"/>
                  </a:moveTo>
                  <a:cubicBezTo>
                    <a:pt x="442" y="10"/>
                    <a:pt x="402" y="33"/>
                    <a:pt x="373" y="70"/>
                  </a:cubicBezTo>
                  <a:cubicBezTo>
                    <a:pt x="373" y="70"/>
                    <a:pt x="0" y="456"/>
                    <a:pt x="257" y="594"/>
                  </a:cubicBezTo>
                  <a:cubicBezTo>
                    <a:pt x="670" y="825"/>
                    <a:pt x="1877" y="1511"/>
                    <a:pt x="3262" y="1534"/>
                  </a:cubicBezTo>
                  <a:cubicBezTo>
                    <a:pt x="3291" y="1534"/>
                    <a:pt x="3318" y="1527"/>
                    <a:pt x="3344" y="1514"/>
                  </a:cubicBezTo>
                  <a:lnTo>
                    <a:pt x="3347" y="1448"/>
                  </a:lnTo>
                  <a:lnTo>
                    <a:pt x="3347" y="1448"/>
                  </a:lnTo>
                  <a:cubicBezTo>
                    <a:pt x="3312" y="1450"/>
                    <a:pt x="3277" y="1451"/>
                    <a:pt x="3241" y="1451"/>
                  </a:cubicBezTo>
                  <a:cubicBezTo>
                    <a:pt x="1899" y="1451"/>
                    <a:pt x="475" y="30"/>
                    <a:pt x="475" y="30"/>
                  </a:cubicBezTo>
                  <a:cubicBezTo>
                    <a:pt x="475" y="30"/>
                    <a:pt x="478" y="17"/>
                    <a:pt x="485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3" name="Google Shape;1653;p37"/>
            <p:cNvSpPr/>
            <p:nvPr/>
          </p:nvSpPr>
          <p:spPr>
            <a:xfrm>
              <a:off x="3147910" y="2869872"/>
              <a:ext cx="195060" cy="99602"/>
            </a:xfrm>
            <a:custGeom>
              <a:avLst/>
              <a:gdLst/>
              <a:ahLst/>
              <a:cxnLst/>
              <a:rect l="l" t="t" r="r" b="b"/>
              <a:pathLst>
                <a:path w="2965" h="1514" extrusionOk="0">
                  <a:moveTo>
                    <a:pt x="45" y="0"/>
                  </a:moveTo>
                  <a:cubicBezTo>
                    <a:pt x="33" y="0"/>
                    <a:pt x="21" y="2"/>
                    <a:pt x="10" y="3"/>
                  </a:cubicBezTo>
                  <a:cubicBezTo>
                    <a:pt x="3" y="23"/>
                    <a:pt x="0" y="33"/>
                    <a:pt x="0" y="33"/>
                  </a:cubicBezTo>
                  <a:cubicBezTo>
                    <a:pt x="0" y="33"/>
                    <a:pt x="1418" y="1451"/>
                    <a:pt x="2758" y="1451"/>
                  </a:cubicBezTo>
                  <a:cubicBezTo>
                    <a:pt x="2796" y="1451"/>
                    <a:pt x="2834" y="1450"/>
                    <a:pt x="2872" y="1448"/>
                  </a:cubicBezTo>
                  <a:lnTo>
                    <a:pt x="2872" y="1448"/>
                  </a:lnTo>
                  <a:lnTo>
                    <a:pt x="2869" y="1514"/>
                  </a:lnTo>
                  <a:cubicBezTo>
                    <a:pt x="2928" y="1484"/>
                    <a:pt x="2965" y="1425"/>
                    <a:pt x="2961" y="1359"/>
                  </a:cubicBezTo>
                  <a:lnTo>
                    <a:pt x="2952" y="1042"/>
                  </a:lnTo>
                  <a:cubicBezTo>
                    <a:pt x="2952" y="953"/>
                    <a:pt x="2872" y="877"/>
                    <a:pt x="2783" y="877"/>
                  </a:cubicBezTo>
                  <a:cubicBezTo>
                    <a:pt x="1593" y="854"/>
                    <a:pt x="478" y="244"/>
                    <a:pt x="129" y="23"/>
                  </a:cubicBezTo>
                  <a:cubicBezTo>
                    <a:pt x="103" y="7"/>
                    <a:pt x="74" y="0"/>
                    <a:pt x="45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4" name="Google Shape;1654;p37"/>
            <p:cNvSpPr/>
            <p:nvPr/>
          </p:nvSpPr>
          <p:spPr>
            <a:xfrm>
              <a:off x="3972561" y="2870070"/>
              <a:ext cx="219138" cy="100721"/>
            </a:xfrm>
            <a:custGeom>
              <a:avLst/>
              <a:gdLst/>
              <a:ahLst/>
              <a:cxnLst/>
              <a:rect l="l" t="t" r="r" b="b"/>
              <a:pathLst>
                <a:path w="3331" h="1531" extrusionOk="0">
                  <a:moveTo>
                    <a:pt x="2866" y="0"/>
                  </a:moveTo>
                  <a:lnTo>
                    <a:pt x="2866" y="0"/>
                  </a:lnTo>
                  <a:cubicBezTo>
                    <a:pt x="2869" y="17"/>
                    <a:pt x="2876" y="30"/>
                    <a:pt x="2876" y="30"/>
                  </a:cubicBezTo>
                  <a:cubicBezTo>
                    <a:pt x="2876" y="30"/>
                    <a:pt x="1451" y="1448"/>
                    <a:pt x="111" y="1448"/>
                  </a:cubicBezTo>
                  <a:cubicBezTo>
                    <a:pt x="74" y="1448"/>
                    <a:pt x="37" y="1447"/>
                    <a:pt x="0" y="1445"/>
                  </a:cubicBezTo>
                  <a:lnTo>
                    <a:pt x="0" y="1445"/>
                  </a:lnTo>
                  <a:lnTo>
                    <a:pt x="7" y="1517"/>
                  </a:lnTo>
                  <a:cubicBezTo>
                    <a:pt x="26" y="1527"/>
                    <a:pt x="46" y="1531"/>
                    <a:pt x="73" y="1531"/>
                  </a:cubicBezTo>
                  <a:cubicBezTo>
                    <a:pt x="1458" y="1511"/>
                    <a:pt x="2665" y="822"/>
                    <a:pt x="3077" y="591"/>
                  </a:cubicBezTo>
                  <a:cubicBezTo>
                    <a:pt x="3331" y="446"/>
                    <a:pt x="2961" y="66"/>
                    <a:pt x="2961" y="66"/>
                  </a:cubicBezTo>
                  <a:cubicBezTo>
                    <a:pt x="2935" y="33"/>
                    <a:pt x="2902" y="14"/>
                    <a:pt x="2866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5" name="Google Shape;1655;p37"/>
            <p:cNvSpPr/>
            <p:nvPr/>
          </p:nvSpPr>
          <p:spPr>
            <a:xfrm>
              <a:off x="3965785" y="2869675"/>
              <a:ext cx="195981" cy="100458"/>
            </a:xfrm>
            <a:custGeom>
              <a:avLst/>
              <a:gdLst/>
              <a:ahLst/>
              <a:cxnLst/>
              <a:rect l="l" t="t" r="r" b="b"/>
              <a:pathLst>
                <a:path w="2979" h="1527" extrusionOk="0">
                  <a:moveTo>
                    <a:pt x="2918" y="1"/>
                  </a:moveTo>
                  <a:cubicBezTo>
                    <a:pt x="2889" y="1"/>
                    <a:pt x="2861" y="10"/>
                    <a:pt x="2834" y="26"/>
                  </a:cubicBezTo>
                  <a:cubicBezTo>
                    <a:pt x="2484" y="247"/>
                    <a:pt x="1369" y="857"/>
                    <a:pt x="179" y="880"/>
                  </a:cubicBezTo>
                  <a:cubicBezTo>
                    <a:pt x="87" y="880"/>
                    <a:pt x="11" y="956"/>
                    <a:pt x="11" y="1045"/>
                  </a:cubicBezTo>
                  <a:lnTo>
                    <a:pt x="1" y="1362"/>
                  </a:lnTo>
                  <a:cubicBezTo>
                    <a:pt x="1" y="1438"/>
                    <a:pt x="44" y="1500"/>
                    <a:pt x="110" y="1527"/>
                  </a:cubicBezTo>
                  <a:lnTo>
                    <a:pt x="103" y="1454"/>
                  </a:lnTo>
                  <a:lnTo>
                    <a:pt x="103" y="1454"/>
                  </a:lnTo>
                  <a:cubicBezTo>
                    <a:pt x="140" y="1456"/>
                    <a:pt x="177" y="1458"/>
                    <a:pt x="214" y="1458"/>
                  </a:cubicBezTo>
                  <a:cubicBezTo>
                    <a:pt x="1558" y="1458"/>
                    <a:pt x="2979" y="39"/>
                    <a:pt x="2979" y="39"/>
                  </a:cubicBezTo>
                  <a:cubicBezTo>
                    <a:pt x="2979" y="39"/>
                    <a:pt x="2972" y="33"/>
                    <a:pt x="2969" y="10"/>
                  </a:cubicBezTo>
                  <a:cubicBezTo>
                    <a:pt x="2952" y="4"/>
                    <a:pt x="2935" y="1"/>
                    <a:pt x="2918" y="1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6" name="Google Shape;1656;p37"/>
            <p:cNvSpPr/>
            <p:nvPr/>
          </p:nvSpPr>
          <p:spPr>
            <a:xfrm>
              <a:off x="3180607" y="2404686"/>
              <a:ext cx="283873" cy="148482"/>
            </a:xfrm>
            <a:custGeom>
              <a:avLst/>
              <a:gdLst/>
              <a:ahLst/>
              <a:cxnLst/>
              <a:rect l="l" t="t" r="r" b="b"/>
              <a:pathLst>
                <a:path w="4315" h="2257" extrusionOk="0">
                  <a:moveTo>
                    <a:pt x="67" y="1"/>
                  </a:moveTo>
                  <a:lnTo>
                    <a:pt x="1" y="14"/>
                  </a:lnTo>
                  <a:cubicBezTo>
                    <a:pt x="199" y="904"/>
                    <a:pt x="849" y="1679"/>
                    <a:pt x="1689" y="2032"/>
                  </a:cubicBezTo>
                  <a:cubicBezTo>
                    <a:pt x="2042" y="2181"/>
                    <a:pt x="2422" y="2256"/>
                    <a:pt x="2804" y="2256"/>
                  </a:cubicBezTo>
                  <a:cubicBezTo>
                    <a:pt x="3332" y="2256"/>
                    <a:pt x="3859" y="2111"/>
                    <a:pt x="4315" y="1844"/>
                  </a:cubicBezTo>
                  <a:lnTo>
                    <a:pt x="4282" y="1785"/>
                  </a:lnTo>
                  <a:cubicBezTo>
                    <a:pt x="3842" y="2056"/>
                    <a:pt x="3325" y="2194"/>
                    <a:pt x="2809" y="2194"/>
                  </a:cubicBezTo>
                  <a:cubicBezTo>
                    <a:pt x="2435" y="2194"/>
                    <a:pt x="2061" y="2122"/>
                    <a:pt x="1716" y="1976"/>
                  </a:cubicBezTo>
                  <a:cubicBezTo>
                    <a:pt x="891" y="1630"/>
                    <a:pt x="262" y="871"/>
                    <a:pt x="67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7" name="Google Shape;1657;p37"/>
            <p:cNvSpPr/>
            <p:nvPr/>
          </p:nvSpPr>
          <p:spPr>
            <a:xfrm>
              <a:off x="3529743" y="2333109"/>
              <a:ext cx="216967" cy="358016"/>
            </a:xfrm>
            <a:custGeom>
              <a:avLst/>
              <a:gdLst/>
              <a:ahLst/>
              <a:cxnLst/>
              <a:rect l="l" t="t" r="r" b="b"/>
              <a:pathLst>
                <a:path w="3298" h="5442" extrusionOk="0">
                  <a:moveTo>
                    <a:pt x="1603" y="0"/>
                  </a:moveTo>
                  <a:cubicBezTo>
                    <a:pt x="719" y="0"/>
                    <a:pt x="0" y="719"/>
                    <a:pt x="0" y="1603"/>
                  </a:cubicBezTo>
                  <a:lnTo>
                    <a:pt x="0" y="4274"/>
                  </a:lnTo>
                  <a:cubicBezTo>
                    <a:pt x="0" y="5161"/>
                    <a:pt x="719" y="5442"/>
                    <a:pt x="1603" y="5442"/>
                  </a:cubicBezTo>
                  <a:lnTo>
                    <a:pt x="1695" y="5442"/>
                  </a:lnTo>
                  <a:cubicBezTo>
                    <a:pt x="2579" y="5442"/>
                    <a:pt x="3298" y="5161"/>
                    <a:pt x="3298" y="4274"/>
                  </a:cubicBezTo>
                  <a:lnTo>
                    <a:pt x="3298" y="1603"/>
                  </a:lnTo>
                  <a:cubicBezTo>
                    <a:pt x="3298" y="719"/>
                    <a:pt x="2579" y="0"/>
                    <a:pt x="1695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8" name="Google Shape;1658;p37"/>
            <p:cNvSpPr/>
            <p:nvPr/>
          </p:nvSpPr>
          <p:spPr>
            <a:xfrm>
              <a:off x="3529743" y="2333109"/>
              <a:ext cx="216967" cy="245256"/>
            </a:xfrm>
            <a:custGeom>
              <a:avLst/>
              <a:gdLst/>
              <a:ahLst/>
              <a:cxnLst/>
              <a:rect l="l" t="t" r="r" b="b"/>
              <a:pathLst>
                <a:path w="3298" h="3728" extrusionOk="0">
                  <a:moveTo>
                    <a:pt x="1603" y="0"/>
                  </a:moveTo>
                  <a:cubicBezTo>
                    <a:pt x="719" y="0"/>
                    <a:pt x="0" y="719"/>
                    <a:pt x="0" y="1603"/>
                  </a:cubicBezTo>
                  <a:lnTo>
                    <a:pt x="0" y="3654"/>
                  </a:lnTo>
                  <a:cubicBezTo>
                    <a:pt x="275" y="3695"/>
                    <a:pt x="618" y="3728"/>
                    <a:pt x="1018" y="3728"/>
                  </a:cubicBezTo>
                  <a:cubicBezTo>
                    <a:pt x="1648" y="3728"/>
                    <a:pt x="2422" y="3647"/>
                    <a:pt x="3298" y="3391"/>
                  </a:cubicBezTo>
                  <a:lnTo>
                    <a:pt x="3298" y="1603"/>
                  </a:lnTo>
                  <a:cubicBezTo>
                    <a:pt x="3298" y="719"/>
                    <a:pt x="2582" y="0"/>
                    <a:pt x="1695" y="0"/>
                  </a:cubicBezTo>
                  <a:close/>
                </a:path>
              </a:pathLst>
            </a:custGeom>
            <a:solidFill>
              <a:srgbClr val="993028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9" name="Google Shape;1659;p37"/>
            <p:cNvSpPr/>
            <p:nvPr/>
          </p:nvSpPr>
          <p:spPr>
            <a:xfrm>
              <a:off x="2964757" y="2196928"/>
              <a:ext cx="298412" cy="293675"/>
            </a:xfrm>
            <a:custGeom>
              <a:avLst/>
              <a:gdLst/>
              <a:ahLst/>
              <a:cxnLst/>
              <a:rect l="l" t="t" r="r" b="b"/>
              <a:pathLst>
                <a:path w="4536" h="4464" extrusionOk="0">
                  <a:moveTo>
                    <a:pt x="2273" y="0"/>
                  </a:moveTo>
                  <a:cubicBezTo>
                    <a:pt x="2239" y="0"/>
                    <a:pt x="2205" y="1"/>
                    <a:pt x="2171" y="3"/>
                  </a:cubicBezTo>
                  <a:cubicBezTo>
                    <a:pt x="950" y="59"/>
                    <a:pt x="1" y="1098"/>
                    <a:pt x="53" y="2331"/>
                  </a:cubicBezTo>
                  <a:cubicBezTo>
                    <a:pt x="108" y="3532"/>
                    <a:pt x="1091" y="4463"/>
                    <a:pt x="2271" y="4463"/>
                  </a:cubicBezTo>
                  <a:cubicBezTo>
                    <a:pt x="2304" y="4463"/>
                    <a:pt x="2336" y="4463"/>
                    <a:pt x="2368" y="4461"/>
                  </a:cubicBezTo>
                  <a:cubicBezTo>
                    <a:pt x="3589" y="4402"/>
                    <a:pt x="4535" y="3366"/>
                    <a:pt x="4482" y="2133"/>
                  </a:cubicBezTo>
                  <a:cubicBezTo>
                    <a:pt x="4431" y="934"/>
                    <a:pt x="3451" y="0"/>
                    <a:pt x="2273" y="0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0" name="Google Shape;1660;p37"/>
            <p:cNvSpPr/>
            <p:nvPr/>
          </p:nvSpPr>
          <p:spPr>
            <a:xfrm>
              <a:off x="4033283" y="1926211"/>
              <a:ext cx="311175" cy="274268"/>
            </a:xfrm>
            <a:custGeom>
              <a:avLst/>
              <a:gdLst/>
              <a:ahLst/>
              <a:cxnLst/>
              <a:rect l="l" t="t" r="r" b="b"/>
              <a:pathLst>
                <a:path w="4730" h="4169" extrusionOk="0">
                  <a:moveTo>
                    <a:pt x="2350" y="1"/>
                  </a:moveTo>
                  <a:cubicBezTo>
                    <a:pt x="2044" y="1"/>
                    <a:pt x="1734" y="69"/>
                    <a:pt x="1442" y="213"/>
                  </a:cubicBezTo>
                  <a:cubicBezTo>
                    <a:pt x="416" y="721"/>
                    <a:pt x="0" y="1967"/>
                    <a:pt x="508" y="3000"/>
                  </a:cubicBezTo>
                  <a:cubicBezTo>
                    <a:pt x="874" y="3740"/>
                    <a:pt x="1613" y="4168"/>
                    <a:pt x="2380" y="4168"/>
                  </a:cubicBezTo>
                  <a:cubicBezTo>
                    <a:pt x="2685" y="4168"/>
                    <a:pt x="2996" y="4100"/>
                    <a:pt x="3288" y="3956"/>
                  </a:cubicBezTo>
                  <a:cubicBezTo>
                    <a:pt x="4314" y="3448"/>
                    <a:pt x="4729" y="2202"/>
                    <a:pt x="4222" y="1169"/>
                  </a:cubicBezTo>
                  <a:cubicBezTo>
                    <a:pt x="3856" y="429"/>
                    <a:pt x="3117" y="1"/>
                    <a:pt x="2350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1" name="Google Shape;1661;p37"/>
            <p:cNvSpPr/>
            <p:nvPr/>
          </p:nvSpPr>
          <p:spPr>
            <a:xfrm>
              <a:off x="3071267" y="1505037"/>
              <a:ext cx="1113256" cy="1097928"/>
            </a:xfrm>
            <a:custGeom>
              <a:avLst/>
              <a:gdLst/>
              <a:ahLst/>
              <a:cxnLst/>
              <a:rect l="l" t="t" r="r" b="b"/>
              <a:pathLst>
                <a:path w="16922" h="16689" extrusionOk="0">
                  <a:moveTo>
                    <a:pt x="8429" y="1"/>
                  </a:moveTo>
                  <a:cubicBezTo>
                    <a:pt x="8160" y="1"/>
                    <a:pt x="7889" y="15"/>
                    <a:pt x="7616" y="42"/>
                  </a:cubicBezTo>
                  <a:cubicBezTo>
                    <a:pt x="3200" y="504"/>
                    <a:pt x="1" y="4521"/>
                    <a:pt x="469" y="9022"/>
                  </a:cubicBezTo>
                  <a:cubicBezTo>
                    <a:pt x="905" y="13239"/>
                    <a:pt x="3855" y="16689"/>
                    <a:pt x="8473" y="16689"/>
                  </a:cubicBezTo>
                  <a:cubicBezTo>
                    <a:pt x="8785" y="16689"/>
                    <a:pt x="9105" y="16673"/>
                    <a:pt x="9433" y="16640"/>
                  </a:cubicBezTo>
                  <a:cubicBezTo>
                    <a:pt x="14953" y="16096"/>
                    <a:pt x="16922" y="11865"/>
                    <a:pt x="16454" y="7364"/>
                  </a:cubicBezTo>
                  <a:cubicBezTo>
                    <a:pt x="16017" y="3147"/>
                    <a:pt x="12508" y="1"/>
                    <a:pt x="8429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2" name="Google Shape;1662;p37"/>
            <p:cNvSpPr/>
            <p:nvPr/>
          </p:nvSpPr>
          <p:spPr>
            <a:xfrm>
              <a:off x="3293696" y="2436791"/>
              <a:ext cx="116575" cy="76050"/>
            </a:xfrm>
            <a:custGeom>
              <a:avLst/>
              <a:gdLst/>
              <a:ahLst/>
              <a:cxnLst/>
              <a:rect l="l" t="t" r="r" b="b"/>
              <a:pathLst>
                <a:path w="1772" h="1156" extrusionOk="0">
                  <a:moveTo>
                    <a:pt x="10" y="1"/>
                  </a:moveTo>
                  <a:cubicBezTo>
                    <a:pt x="0" y="4"/>
                    <a:pt x="0" y="7"/>
                    <a:pt x="0" y="11"/>
                  </a:cubicBezTo>
                  <a:cubicBezTo>
                    <a:pt x="46" y="199"/>
                    <a:pt x="129" y="373"/>
                    <a:pt x="241" y="532"/>
                  </a:cubicBezTo>
                  <a:cubicBezTo>
                    <a:pt x="353" y="683"/>
                    <a:pt x="492" y="819"/>
                    <a:pt x="656" y="921"/>
                  </a:cubicBezTo>
                  <a:cubicBezTo>
                    <a:pt x="898" y="1074"/>
                    <a:pt x="1181" y="1156"/>
                    <a:pt x="1464" y="1156"/>
                  </a:cubicBezTo>
                  <a:cubicBezTo>
                    <a:pt x="1564" y="1156"/>
                    <a:pt x="1663" y="1146"/>
                    <a:pt x="1761" y="1125"/>
                  </a:cubicBezTo>
                  <a:cubicBezTo>
                    <a:pt x="1764" y="1122"/>
                    <a:pt x="1771" y="1115"/>
                    <a:pt x="1771" y="1112"/>
                  </a:cubicBezTo>
                  <a:cubicBezTo>
                    <a:pt x="1764" y="1109"/>
                    <a:pt x="1761" y="1106"/>
                    <a:pt x="1758" y="1106"/>
                  </a:cubicBezTo>
                  <a:cubicBezTo>
                    <a:pt x="1673" y="1120"/>
                    <a:pt x="1587" y="1127"/>
                    <a:pt x="1501" y="1127"/>
                  </a:cubicBezTo>
                  <a:cubicBezTo>
                    <a:pt x="1211" y="1127"/>
                    <a:pt x="924" y="1046"/>
                    <a:pt x="679" y="891"/>
                  </a:cubicBezTo>
                  <a:cubicBezTo>
                    <a:pt x="521" y="786"/>
                    <a:pt x="383" y="660"/>
                    <a:pt x="271" y="505"/>
                  </a:cubicBezTo>
                  <a:cubicBezTo>
                    <a:pt x="158" y="354"/>
                    <a:pt x="73" y="185"/>
                    <a:pt x="20" y="4"/>
                  </a:cubicBezTo>
                  <a:cubicBezTo>
                    <a:pt x="20" y="1"/>
                    <a:pt x="10" y="1"/>
                    <a:pt x="10" y="1"/>
                  </a:cubicBezTo>
                  <a:close/>
                </a:path>
              </a:pathLst>
            </a:custGeom>
            <a:solidFill>
              <a:srgbClr val="A05320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3" name="Google Shape;1663;p37"/>
            <p:cNvSpPr/>
            <p:nvPr/>
          </p:nvSpPr>
          <p:spPr>
            <a:xfrm>
              <a:off x="3312577" y="2020485"/>
              <a:ext cx="247164" cy="143680"/>
            </a:xfrm>
            <a:custGeom>
              <a:avLst/>
              <a:gdLst/>
              <a:ahLst/>
              <a:cxnLst/>
              <a:rect l="l" t="t" r="r" b="b"/>
              <a:pathLst>
                <a:path w="3757" h="2184" extrusionOk="0">
                  <a:moveTo>
                    <a:pt x="1890" y="0"/>
                  </a:moveTo>
                  <a:cubicBezTo>
                    <a:pt x="944" y="0"/>
                    <a:pt x="22" y="780"/>
                    <a:pt x="3" y="1758"/>
                  </a:cubicBezTo>
                  <a:cubicBezTo>
                    <a:pt x="0" y="1903"/>
                    <a:pt x="13" y="2045"/>
                    <a:pt x="40" y="2183"/>
                  </a:cubicBezTo>
                  <a:cubicBezTo>
                    <a:pt x="154" y="993"/>
                    <a:pt x="1046" y="343"/>
                    <a:pt x="1938" y="343"/>
                  </a:cubicBezTo>
                  <a:cubicBezTo>
                    <a:pt x="2719" y="343"/>
                    <a:pt x="3499" y="841"/>
                    <a:pt x="3756" y="1910"/>
                  </a:cubicBezTo>
                  <a:cubicBezTo>
                    <a:pt x="3730" y="927"/>
                    <a:pt x="3021" y="69"/>
                    <a:pt x="1999" y="4"/>
                  </a:cubicBezTo>
                  <a:cubicBezTo>
                    <a:pt x="1962" y="1"/>
                    <a:pt x="1926" y="0"/>
                    <a:pt x="189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4" name="Google Shape;1664;p37"/>
            <p:cNvSpPr/>
            <p:nvPr/>
          </p:nvSpPr>
          <p:spPr>
            <a:xfrm>
              <a:off x="3315340" y="2043051"/>
              <a:ext cx="244598" cy="224796"/>
            </a:xfrm>
            <a:custGeom>
              <a:avLst/>
              <a:gdLst/>
              <a:ahLst/>
              <a:cxnLst/>
              <a:rect l="l" t="t" r="r" b="b"/>
              <a:pathLst>
                <a:path w="3718" h="3417" extrusionOk="0">
                  <a:moveTo>
                    <a:pt x="1897" y="0"/>
                  </a:moveTo>
                  <a:cubicBezTo>
                    <a:pt x="1005" y="0"/>
                    <a:pt x="113" y="650"/>
                    <a:pt x="1" y="1840"/>
                  </a:cubicBezTo>
                  <a:cubicBezTo>
                    <a:pt x="159" y="2675"/>
                    <a:pt x="819" y="3354"/>
                    <a:pt x="1722" y="3413"/>
                  </a:cubicBezTo>
                  <a:cubicBezTo>
                    <a:pt x="1757" y="3416"/>
                    <a:pt x="1791" y="3417"/>
                    <a:pt x="1825" y="3417"/>
                  </a:cubicBezTo>
                  <a:cubicBezTo>
                    <a:pt x="2770" y="3417"/>
                    <a:pt x="3695" y="2639"/>
                    <a:pt x="3718" y="1656"/>
                  </a:cubicBezTo>
                  <a:lnTo>
                    <a:pt x="3718" y="1567"/>
                  </a:lnTo>
                  <a:cubicBezTo>
                    <a:pt x="3459" y="498"/>
                    <a:pt x="2678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5" name="Google Shape;1665;p37"/>
            <p:cNvSpPr/>
            <p:nvPr/>
          </p:nvSpPr>
          <p:spPr>
            <a:xfrm>
              <a:off x="3711975" y="1979039"/>
              <a:ext cx="247164" cy="143680"/>
            </a:xfrm>
            <a:custGeom>
              <a:avLst/>
              <a:gdLst/>
              <a:ahLst/>
              <a:cxnLst/>
              <a:rect l="l" t="t" r="r" b="b"/>
              <a:pathLst>
                <a:path w="3757" h="2184" extrusionOk="0">
                  <a:moveTo>
                    <a:pt x="1891" y="0"/>
                  </a:moveTo>
                  <a:cubicBezTo>
                    <a:pt x="948" y="0"/>
                    <a:pt x="26" y="780"/>
                    <a:pt x="4" y="1758"/>
                  </a:cubicBezTo>
                  <a:cubicBezTo>
                    <a:pt x="0" y="1903"/>
                    <a:pt x="14" y="2045"/>
                    <a:pt x="43" y="2183"/>
                  </a:cubicBezTo>
                  <a:cubicBezTo>
                    <a:pt x="158" y="993"/>
                    <a:pt x="1051" y="343"/>
                    <a:pt x="1942" y="343"/>
                  </a:cubicBezTo>
                  <a:cubicBezTo>
                    <a:pt x="2722" y="343"/>
                    <a:pt x="3501" y="840"/>
                    <a:pt x="3757" y="1906"/>
                  </a:cubicBezTo>
                  <a:cubicBezTo>
                    <a:pt x="3730" y="927"/>
                    <a:pt x="3021" y="70"/>
                    <a:pt x="1999" y="4"/>
                  </a:cubicBezTo>
                  <a:cubicBezTo>
                    <a:pt x="1963" y="1"/>
                    <a:pt x="1927" y="0"/>
                    <a:pt x="18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6" name="Google Shape;1666;p37"/>
            <p:cNvSpPr/>
            <p:nvPr/>
          </p:nvSpPr>
          <p:spPr>
            <a:xfrm>
              <a:off x="3715002" y="2001604"/>
              <a:ext cx="244335" cy="224599"/>
            </a:xfrm>
            <a:custGeom>
              <a:avLst/>
              <a:gdLst/>
              <a:ahLst/>
              <a:cxnLst/>
              <a:rect l="l" t="t" r="r" b="b"/>
              <a:pathLst>
                <a:path w="3714" h="3414" extrusionOk="0">
                  <a:moveTo>
                    <a:pt x="1897" y="0"/>
                  </a:moveTo>
                  <a:cubicBezTo>
                    <a:pt x="1005" y="0"/>
                    <a:pt x="113" y="650"/>
                    <a:pt x="1" y="1840"/>
                  </a:cubicBezTo>
                  <a:cubicBezTo>
                    <a:pt x="156" y="2672"/>
                    <a:pt x="815" y="3354"/>
                    <a:pt x="1719" y="3410"/>
                  </a:cubicBezTo>
                  <a:cubicBezTo>
                    <a:pt x="1755" y="3413"/>
                    <a:pt x="1791" y="3414"/>
                    <a:pt x="1827" y="3414"/>
                  </a:cubicBezTo>
                  <a:cubicBezTo>
                    <a:pt x="2773" y="3414"/>
                    <a:pt x="3695" y="2634"/>
                    <a:pt x="3714" y="1656"/>
                  </a:cubicBezTo>
                  <a:lnTo>
                    <a:pt x="3714" y="1563"/>
                  </a:lnTo>
                  <a:cubicBezTo>
                    <a:pt x="3457" y="497"/>
                    <a:pt x="267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7" name="Google Shape;1667;p37"/>
            <p:cNvSpPr/>
            <p:nvPr/>
          </p:nvSpPr>
          <p:spPr>
            <a:xfrm>
              <a:off x="3218172" y="2261927"/>
              <a:ext cx="167363" cy="160850"/>
            </a:xfrm>
            <a:custGeom>
              <a:avLst/>
              <a:gdLst/>
              <a:ahLst/>
              <a:cxnLst/>
              <a:rect l="l" t="t" r="r" b="b"/>
              <a:pathLst>
                <a:path w="2544" h="2445" extrusionOk="0">
                  <a:moveTo>
                    <a:pt x="1284" y="1"/>
                  </a:moveTo>
                  <a:cubicBezTo>
                    <a:pt x="695" y="1"/>
                    <a:pt x="114" y="449"/>
                    <a:pt x="57" y="1056"/>
                  </a:cubicBezTo>
                  <a:cubicBezTo>
                    <a:pt x="1" y="1719"/>
                    <a:pt x="426" y="2339"/>
                    <a:pt x="1105" y="2434"/>
                  </a:cubicBezTo>
                  <a:cubicBezTo>
                    <a:pt x="1155" y="2441"/>
                    <a:pt x="1205" y="2444"/>
                    <a:pt x="1255" y="2444"/>
                  </a:cubicBezTo>
                  <a:cubicBezTo>
                    <a:pt x="1841" y="2444"/>
                    <a:pt x="2423" y="1994"/>
                    <a:pt x="2480" y="1386"/>
                  </a:cubicBezTo>
                  <a:cubicBezTo>
                    <a:pt x="2543" y="726"/>
                    <a:pt x="2114" y="106"/>
                    <a:pt x="1435" y="11"/>
                  </a:cubicBezTo>
                  <a:cubicBezTo>
                    <a:pt x="1385" y="4"/>
                    <a:pt x="1334" y="1"/>
                    <a:pt x="128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8" name="Google Shape;1668;p37"/>
            <p:cNvSpPr/>
            <p:nvPr/>
          </p:nvSpPr>
          <p:spPr>
            <a:xfrm>
              <a:off x="3905918" y="2189231"/>
              <a:ext cx="167363" cy="160850"/>
            </a:xfrm>
            <a:custGeom>
              <a:avLst/>
              <a:gdLst/>
              <a:ahLst/>
              <a:cxnLst/>
              <a:rect l="l" t="t" r="r" b="b"/>
              <a:pathLst>
                <a:path w="2544" h="2445" extrusionOk="0">
                  <a:moveTo>
                    <a:pt x="1284" y="1"/>
                  </a:moveTo>
                  <a:cubicBezTo>
                    <a:pt x="695" y="1"/>
                    <a:pt x="114" y="449"/>
                    <a:pt x="57" y="1056"/>
                  </a:cubicBezTo>
                  <a:cubicBezTo>
                    <a:pt x="1" y="1716"/>
                    <a:pt x="426" y="2339"/>
                    <a:pt x="1105" y="2435"/>
                  </a:cubicBezTo>
                  <a:cubicBezTo>
                    <a:pt x="1155" y="2441"/>
                    <a:pt x="1205" y="2445"/>
                    <a:pt x="1255" y="2445"/>
                  </a:cubicBezTo>
                  <a:cubicBezTo>
                    <a:pt x="1842" y="2445"/>
                    <a:pt x="2426" y="1994"/>
                    <a:pt x="2481" y="1386"/>
                  </a:cubicBezTo>
                  <a:cubicBezTo>
                    <a:pt x="2543" y="726"/>
                    <a:pt x="2114" y="106"/>
                    <a:pt x="1435" y="11"/>
                  </a:cubicBezTo>
                  <a:cubicBezTo>
                    <a:pt x="1385" y="4"/>
                    <a:pt x="1334" y="1"/>
                    <a:pt x="128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9" name="Google Shape;1669;p37"/>
            <p:cNvSpPr/>
            <p:nvPr/>
          </p:nvSpPr>
          <p:spPr>
            <a:xfrm>
              <a:off x="3563163" y="2222322"/>
              <a:ext cx="174600" cy="78353"/>
            </a:xfrm>
            <a:custGeom>
              <a:avLst/>
              <a:gdLst/>
              <a:ahLst/>
              <a:cxnLst/>
              <a:rect l="l" t="t" r="r" b="b"/>
              <a:pathLst>
                <a:path w="2654" h="1191" extrusionOk="0">
                  <a:moveTo>
                    <a:pt x="1342" y="1"/>
                  </a:moveTo>
                  <a:cubicBezTo>
                    <a:pt x="1323" y="1"/>
                    <a:pt x="1303" y="1"/>
                    <a:pt x="1283" y="2"/>
                  </a:cubicBezTo>
                  <a:cubicBezTo>
                    <a:pt x="712" y="32"/>
                    <a:pt x="300" y="477"/>
                    <a:pt x="59" y="959"/>
                  </a:cubicBezTo>
                  <a:cubicBezTo>
                    <a:pt x="1" y="1081"/>
                    <a:pt x="106" y="1190"/>
                    <a:pt x="206" y="1190"/>
                  </a:cubicBezTo>
                  <a:cubicBezTo>
                    <a:pt x="253" y="1190"/>
                    <a:pt x="298" y="1167"/>
                    <a:pt x="327" y="1111"/>
                  </a:cubicBezTo>
                  <a:cubicBezTo>
                    <a:pt x="514" y="731"/>
                    <a:pt x="828" y="332"/>
                    <a:pt x="1286" y="306"/>
                  </a:cubicBezTo>
                  <a:cubicBezTo>
                    <a:pt x="1301" y="305"/>
                    <a:pt x="1317" y="305"/>
                    <a:pt x="1332" y="305"/>
                  </a:cubicBezTo>
                  <a:cubicBezTo>
                    <a:pt x="1743" y="305"/>
                    <a:pt x="2086" y="605"/>
                    <a:pt x="2312" y="926"/>
                  </a:cubicBezTo>
                  <a:cubicBezTo>
                    <a:pt x="2346" y="975"/>
                    <a:pt x="2393" y="995"/>
                    <a:pt x="2440" y="995"/>
                  </a:cubicBezTo>
                  <a:cubicBezTo>
                    <a:pt x="2549" y="995"/>
                    <a:pt x="2654" y="887"/>
                    <a:pt x="2576" y="774"/>
                  </a:cubicBezTo>
                  <a:cubicBezTo>
                    <a:pt x="2290" y="368"/>
                    <a:pt x="1857" y="1"/>
                    <a:pt x="1342" y="1"/>
                  </a:cubicBezTo>
                  <a:close/>
                </a:path>
              </a:pathLst>
            </a:custGeom>
            <a:solidFill>
              <a:srgbClr val="382940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0" name="Google Shape;1670;p37"/>
            <p:cNvSpPr/>
            <p:nvPr/>
          </p:nvSpPr>
          <p:spPr>
            <a:xfrm>
              <a:off x="3462442" y="2319491"/>
              <a:ext cx="393278" cy="84800"/>
            </a:xfrm>
            <a:custGeom>
              <a:avLst/>
              <a:gdLst/>
              <a:ahLst/>
              <a:cxnLst/>
              <a:rect l="l" t="t" r="r" b="b"/>
              <a:pathLst>
                <a:path w="5978" h="1289" extrusionOk="0">
                  <a:moveTo>
                    <a:pt x="5752" y="1"/>
                  </a:moveTo>
                  <a:cubicBezTo>
                    <a:pt x="5723" y="1"/>
                    <a:pt x="5693" y="10"/>
                    <a:pt x="5663" y="33"/>
                  </a:cubicBezTo>
                  <a:cubicBezTo>
                    <a:pt x="4751" y="716"/>
                    <a:pt x="3655" y="987"/>
                    <a:pt x="2544" y="987"/>
                  </a:cubicBezTo>
                  <a:cubicBezTo>
                    <a:pt x="1784" y="987"/>
                    <a:pt x="1016" y="860"/>
                    <a:pt x="294" y="653"/>
                  </a:cubicBezTo>
                  <a:cubicBezTo>
                    <a:pt x="279" y="648"/>
                    <a:pt x="263" y="646"/>
                    <a:pt x="249" y="646"/>
                  </a:cubicBezTo>
                  <a:cubicBezTo>
                    <a:pt x="91" y="646"/>
                    <a:pt x="1" y="885"/>
                    <a:pt x="176" y="933"/>
                  </a:cubicBezTo>
                  <a:cubicBezTo>
                    <a:pt x="941" y="1154"/>
                    <a:pt x="1751" y="1288"/>
                    <a:pt x="2553" y="1288"/>
                  </a:cubicBezTo>
                  <a:cubicBezTo>
                    <a:pt x="3725" y="1288"/>
                    <a:pt x="4880" y="1001"/>
                    <a:pt x="5851" y="277"/>
                  </a:cubicBezTo>
                  <a:cubicBezTo>
                    <a:pt x="5977" y="180"/>
                    <a:pt x="5879" y="1"/>
                    <a:pt x="57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1" name="Google Shape;1671;p37"/>
            <p:cNvSpPr/>
            <p:nvPr/>
          </p:nvSpPr>
          <p:spPr>
            <a:xfrm>
              <a:off x="3733751" y="1901212"/>
              <a:ext cx="193284" cy="48551"/>
            </a:xfrm>
            <a:custGeom>
              <a:avLst/>
              <a:gdLst/>
              <a:ahLst/>
              <a:cxnLst/>
              <a:rect l="l" t="t" r="r" b="b"/>
              <a:pathLst>
                <a:path w="2938" h="738" extrusionOk="0">
                  <a:moveTo>
                    <a:pt x="1682" y="0"/>
                  </a:moveTo>
                  <a:cubicBezTo>
                    <a:pt x="1150" y="0"/>
                    <a:pt x="616" y="170"/>
                    <a:pt x="148" y="451"/>
                  </a:cubicBezTo>
                  <a:cubicBezTo>
                    <a:pt x="0" y="540"/>
                    <a:pt x="92" y="737"/>
                    <a:pt x="225" y="737"/>
                  </a:cubicBezTo>
                  <a:cubicBezTo>
                    <a:pt x="250" y="737"/>
                    <a:pt x="276" y="731"/>
                    <a:pt x="303" y="715"/>
                  </a:cubicBezTo>
                  <a:cubicBezTo>
                    <a:pt x="724" y="464"/>
                    <a:pt x="1206" y="306"/>
                    <a:pt x="1685" y="306"/>
                  </a:cubicBezTo>
                  <a:cubicBezTo>
                    <a:pt x="2012" y="306"/>
                    <a:pt x="2337" y="380"/>
                    <a:pt x="2641" y="547"/>
                  </a:cubicBezTo>
                  <a:cubicBezTo>
                    <a:pt x="2667" y="561"/>
                    <a:pt x="2692" y="567"/>
                    <a:pt x="2716" y="567"/>
                  </a:cubicBezTo>
                  <a:cubicBezTo>
                    <a:pt x="2852" y="567"/>
                    <a:pt x="2938" y="361"/>
                    <a:pt x="2789" y="280"/>
                  </a:cubicBezTo>
                  <a:cubicBezTo>
                    <a:pt x="2438" y="86"/>
                    <a:pt x="2061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2" name="Google Shape;1672;p37"/>
            <p:cNvSpPr/>
            <p:nvPr/>
          </p:nvSpPr>
          <p:spPr>
            <a:xfrm>
              <a:off x="3327116" y="1952855"/>
              <a:ext cx="196244" cy="61314"/>
            </a:xfrm>
            <a:custGeom>
              <a:avLst/>
              <a:gdLst/>
              <a:ahLst/>
              <a:cxnLst/>
              <a:rect l="l" t="t" r="r" b="b"/>
              <a:pathLst>
                <a:path w="2983" h="932" extrusionOk="0">
                  <a:moveTo>
                    <a:pt x="1767" y="0"/>
                  </a:moveTo>
                  <a:cubicBezTo>
                    <a:pt x="1643" y="0"/>
                    <a:pt x="1519" y="9"/>
                    <a:pt x="1395" y="29"/>
                  </a:cubicBezTo>
                  <a:cubicBezTo>
                    <a:pt x="917" y="108"/>
                    <a:pt x="488" y="339"/>
                    <a:pt x="122" y="656"/>
                  </a:cubicBezTo>
                  <a:cubicBezTo>
                    <a:pt x="0" y="756"/>
                    <a:pt x="98" y="931"/>
                    <a:pt x="217" y="931"/>
                  </a:cubicBezTo>
                  <a:cubicBezTo>
                    <a:pt x="247" y="931"/>
                    <a:pt x="278" y="921"/>
                    <a:pt x="307" y="896"/>
                  </a:cubicBezTo>
                  <a:cubicBezTo>
                    <a:pt x="630" y="616"/>
                    <a:pt x="1006" y="402"/>
                    <a:pt x="1435" y="332"/>
                  </a:cubicBezTo>
                  <a:cubicBezTo>
                    <a:pt x="1549" y="313"/>
                    <a:pt x="1664" y="304"/>
                    <a:pt x="1779" y="304"/>
                  </a:cubicBezTo>
                  <a:cubicBezTo>
                    <a:pt x="2090" y="304"/>
                    <a:pt x="2399" y="370"/>
                    <a:pt x="2698" y="471"/>
                  </a:cubicBezTo>
                  <a:cubicBezTo>
                    <a:pt x="2716" y="477"/>
                    <a:pt x="2734" y="480"/>
                    <a:pt x="2751" y="480"/>
                  </a:cubicBezTo>
                  <a:cubicBezTo>
                    <a:pt x="2903" y="480"/>
                    <a:pt x="2983" y="247"/>
                    <a:pt x="2816" y="191"/>
                  </a:cubicBezTo>
                  <a:cubicBezTo>
                    <a:pt x="2476" y="75"/>
                    <a:pt x="2123" y="0"/>
                    <a:pt x="1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3" name="Google Shape;1673;p37"/>
            <p:cNvSpPr/>
            <p:nvPr/>
          </p:nvSpPr>
          <p:spPr>
            <a:xfrm>
              <a:off x="3236592" y="4143789"/>
              <a:ext cx="110720" cy="92300"/>
            </a:xfrm>
            <a:custGeom>
              <a:avLst/>
              <a:gdLst/>
              <a:ahLst/>
              <a:cxnLst/>
              <a:rect l="l" t="t" r="r" b="b"/>
              <a:pathLst>
                <a:path w="1683" h="1403" extrusionOk="0">
                  <a:moveTo>
                    <a:pt x="1465" y="1"/>
                  </a:moveTo>
                  <a:lnTo>
                    <a:pt x="1465" y="1"/>
                  </a:lnTo>
                  <a:cubicBezTo>
                    <a:pt x="1" y="291"/>
                    <a:pt x="255" y="1211"/>
                    <a:pt x="255" y="1211"/>
                  </a:cubicBezTo>
                  <a:cubicBezTo>
                    <a:pt x="680" y="1300"/>
                    <a:pt x="898" y="1363"/>
                    <a:pt x="1406" y="1403"/>
                  </a:cubicBezTo>
                  <a:cubicBezTo>
                    <a:pt x="1623" y="954"/>
                    <a:pt x="1683" y="476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4" name="Google Shape;1674;p37"/>
            <p:cNvSpPr/>
            <p:nvPr/>
          </p:nvSpPr>
          <p:spPr>
            <a:xfrm>
              <a:off x="3327708" y="4054317"/>
              <a:ext cx="282492" cy="184797"/>
            </a:xfrm>
            <a:custGeom>
              <a:avLst/>
              <a:gdLst/>
              <a:ahLst/>
              <a:cxnLst/>
              <a:rect l="l" t="t" r="r" b="b"/>
              <a:pathLst>
                <a:path w="4294" h="2809" extrusionOk="0">
                  <a:moveTo>
                    <a:pt x="1545" y="0"/>
                  </a:moveTo>
                  <a:cubicBezTo>
                    <a:pt x="429" y="0"/>
                    <a:pt x="558" y="1255"/>
                    <a:pt x="558" y="1255"/>
                  </a:cubicBezTo>
                  <a:cubicBezTo>
                    <a:pt x="413" y="1262"/>
                    <a:pt x="400" y="1269"/>
                    <a:pt x="57" y="1335"/>
                  </a:cubicBezTo>
                  <a:cubicBezTo>
                    <a:pt x="278" y="1806"/>
                    <a:pt x="219" y="2284"/>
                    <a:pt x="1" y="2739"/>
                  </a:cubicBezTo>
                  <a:cubicBezTo>
                    <a:pt x="631" y="2790"/>
                    <a:pt x="1237" y="2809"/>
                    <a:pt x="1784" y="2809"/>
                  </a:cubicBezTo>
                  <a:cubicBezTo>
                    <a:pt x="3230" y="2809"/>
                    <a:pt x="4268" y="2680"/>
                    <a:pt x="4268" y="2680"/>
                  </a:cubicBezTo>
                  <a:lnTo>
                    <a:pt x="4288" y="1173"/>
                  </a:lnTo>
                  <a:cubicBezTo>
                    <a:pt x="4293" y="697"/>
                    <a:pt x="3903" y="342"/>
                    <a:pt x="3465" y="342"/>
                  </a:cubicBezTo>
                  <a:cubicBezTo>
                    <a:pt x="3357" y="342"/>
                    <a:pt x="3246" y="364"/>
                    <a:pt x="3137" y="411"/>
                  </a:cubicBezTo>
                  <a:cubicBezTo>
                    <a:pt x="2792" y="560"/>
                    <a:pt x="2680" y="749"/>
                    <a:pt x="2626" y="890"/>
                  </a:cubicBezTo>
                  <a:lnTo>
                    <a:pt x="2626" y="890"/>
                  </a:lnTo>
                  <a:cubicBezTo>
                    <a:pt x="2626" y="890"/>
                    <a:pt x="2626" y="890"/>
                    <a:pt x="2626" y="890"/>
                  </a:cubicBezTo>
                  <a:lnTo>
                    <a:pt x="2626" y="890"/>
                  </a:lnTo>
                  <a:cubicBezTo>
                    <a:pt x="2625" y="890"/>
                    <a:pt x="2624" y="893"/>
                    <a:pt x="2623" y="899"/>
                  </a:cubicBezTo>
                  <a:cubicBezTo>
                    <a:pt x="2656" y="616"/>
                    <a:pt x="2332" y="58"/>
                    <a:pt x="1673" y="6"/>
                  </a:cubicBezTo>
                  <a:cubicBezTo>
                    <a:pt x="1629" y="2"/>
                    <a:pt x="1586" y="0"/>
                    <a:pt x="154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5" name="Google Shape;1675;p37"/>
            <p:cNvSpPr/>
            <p:nvPr/>
          </p:nvSpPr>
          <p:spPr>
            <a:xfrm>
              <a:off x="3250934" y="4221023"/>
              <a:ext cx="358937" cy="44801"/>
            </a:xfrm>
            <a:custGeom>
              <a:avLst/>
              <a:gdLst/>
              <a:ahLst/>
              <a:cxnLst/>
              <a:rect l="l" t="t" r="r" b="b"/>
              <a:pathLst>
                <a:path w="5456" h="681" extrusionOk="0">
                  <a:moveTo>
                    <a:pt x="89" y="1"/>
                  </a:moveTo>
                  <a:cubicBezTo>
                    <a:pt x="0" y="1"/>
                    <a:pt x="116" y="390"/>
                    <a:pt x="116" y="390"/>
                  </a:cubicBezTo>
                  <a:cubicBezTo>
                    <a:pt x="974" y="612"/>
                    <a:pt x="1967" y="680"/>
                    <a:pt x="2862" y="680"/>
                  </a:cubicBezTo>
                  <a:cubicBezTo>
                    <a:pt x="4281" y="680"/>
                    <a:pt x="5455" y="509"/>
                    <a:pt x="5455" y="509"/>
                  </a:cubicBezTo>
                  <a:lnTo>
                    <a:pt x="5455" y="172"/>
                  </a:lnTo>
                  <a:cubicBezTo>
                    <a:pt x="5455" y="172"/>
                    <a:pt x="4644" y="253"/>
                    <a:pt x="3469" y="253"/>
                  </a:cubicBezTo>
                  <a:cubicBezTo>
                    <a:pt x="2505" y="253"/>
                    <a:pt x="1297" y="199"/>
                    <a:pt x="93" y="1"/>
                  </a:cubicBezTo>
                  <a:cubicBezTo>
                    <a:pt x="92" y="1"/>
                    <a:pt x="91" y="1"/>
                    <a:pt x="8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6" name="Google Shape;1676;p37"/>
            <p:cNvSpPr/>
            <p:nvPr/>
          </p:nvSpPr>
          <p:spPr>
            <a:xfrm>
              <a:off x="3517770" y="4139907"/>
              <a:ext cx="50854" cy="50591"/>
            </a:xfrm>
            <a:custGeom>
              <a:avLst/>
              <a:gdLst/>
              <a:ahLst/>
              <a:cxnLst/>
              <a:rect l="l" t="t" r="r" b="b"/>
              <a:pathLst>
                <a:path w="773" h="769" extrusionOk="0">
                  <a:moveTo>
                    <a:pt x="387" y="1"/>
                  </a:moveTo>
                  <a:cubicBezTo>
                    <a:pt x="172" y="1"/>
                    <a:pt x="4" y="172"/>
                    <a:pt x="1" y="383"/>
                  </a:cubicBezTo>
                  <a:cubicBezTo>
                    <a:pt x="1" y="598"/>
                    <a:pt x="169" y="769"/>
                    <a:pt x="383" y="769"/>
                  </a:cubicBezTo>
                  <a:cubicBezTo>
                    <a:pt x="598" y="769"/>
                    <a:pt x="772" y="601"/>
                    <a:pt x="772" y="386"/>
                  </a:cubicBezTo>
                  <a:cubicBezTo>
                    <a:pt x="772" y="172"/>
                    <a:pt x="601" y="1"/>
                    <a:pt x="38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7" name="Google Shape;1677;p37"/>
            <p:cNvSpPr/>
            <p:nvPr/>
          </p:nvSpPr>
          <p:spPr>
            <a:xfrm>
              <a:off x="3360273" y="4133855"/>
              <a:ext cx="98352" cy="16118"/>
            </a:xfrm>
            <a:custGeom>
              <a:avLst/>
              <a:gdLst/>
              <a:ahLst/>
              <a:cxnLst/>
              <a:rect l="l" t="t" r="r" b="b"/>
              <a:pathLst>
                <a:path w="1495" h="245" extrusionOk="0">
                  <a:moveTo>
                    <a:pt x="80" y="0"/>
                  </a:moveTo>
                  <a:cubicBezTo>
                    <a:pt x="40" y="0"/>
                    <a:pt x="7" y="32"/>
                    <a:pt x="4" y="70"/>
                  </a:cubicBezTo>
                  <a:cubicBezTo>
                    <a:pt x="1" y="112"/>
                    <a:pt x="34" y="149"/>
                    <a:pt x="73" y="152"/>
                  </a:cubicBezTo>
                  <a:lnTo>
                    <a:pt x="1409" y="244"/>
                  </a:lnTo>
                  <a:lnTo>
                    <a:pt x="1412" y="244"/>
                  </a:lnTo>
                  <a:cubicBezTo>
                    <a:pt x="1455" y="244"/>
                    <a:pt x="1488" y="215"/>
                    <a:pt x="1491" y="175"/>
                  </a:cubicBezTo>
                  <a:cubicBezTo>
                    <a:pt x="1494" y="132"/>
                    <a:pt x="1462" y="96"/>
                    <a:pt x="1422" y="93"/>
                  </a:cubicBezTo>
                  <a:lnTo>
                    <a:pt x="86" y="0"/>
                  </a:lnTo>
                  <a:cubicBezTo>
                    <a:pt x="84" y="0"/>
                    <a:pt x="82" y="0"/>
                    <a:pt x="8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8" name="Google Shape;1678;p37"/>
            <p:cNvSpPr/>
            <p:nvPr/>
          </p:nvSpPr>
          <p:spPr>
            <a:xfrm>
              <a:off x="3321459" y="4045830"/>
              <a:ext cx="144338" cy="84800"/>
            </a:xfrm>
            <a:custGeom>
              <a:avLst/>
              <a:gdLst/>
              <a:ahLst/>
              <a:cxnLst/>
              <a:rect l="l" t="t" r="r" b="b"/>
              <a:pathLst>
                <a:path w="2194" h="1289" extrusionOk="0">
                  <a:moveTo>
                    <a:pt x="706" y="161"/>
                  </a:moveTo>
                  <a:cubicBezTo>
                    <a:pt x="716" y="161"/>
                    <a:pt x="729" y="164"/>
                    <a:pt x="742" y="171"/>
                  </a:cubicBezTo>
                  <a:cubicBezTo>
                    <a:pt x="775" y="194"/>
                    <a:pt x="798" y="230"/>
                    <a:pt x="821" y="263"/>
                  </a:cubicBezTo>
                  <a:cubicBezTo>
                    <a:pt x="907" y="402"/>
                    <a:pt x="940" y="557"/>
                    <a:pt x="976" y="715"/>
                  </a:cubicBezTo>
                  <a:cubicBezTo>
                    <a:pt x="990" y="764"/>
                    <a:pt x="1003" y="821"/>
                    <a:pt x="1016" y="877"/>
                  </a:cubicBezTo>
                  <a:lnTo>
                    <a:pt x="990" y="853"/>
                  </a:lnTo>
                  <a:cubicBezTo>
                    <a:pt x="858" y="682"/>
                    <a:pt x="755" y="491"/>
                    <a:pt x="690" y="286"/>
                  </a:cubicBezTo>
                  <a:cubicBezTo>
                    <a:pt x="670" y="227"/>
                    <a:pt x="670" y="177"/>
                    <a:pt x="683" y="164"/>
                  </a:cubicBezTo>
                  <a:cubicBezTo>
                    <a:pt x="690" y="161"/>
                    <a:pt x="696" y="161"/>
                    <a:pt x="706" y="161"/>
                  </a:cubicBezTo>
                  <a:close/>
                  <a:moveTo>
                    <a:pt x="244" y="517"/>
                  </a:moveTo>
                  <a:cubicBezTo>
                    <a:pt x="297" y="517"/>
                    <a:pt x="350" y="550"/>
                    <a:pt x="399" y="580"/>
                  </a:cubicBezTo>
                  <a:cubicBezTo>
                    <a:pt x="574" y="685"/>
                    <a:pt x="729" y="811"/>
                    <a:pt x="874" y="952"/>
                  </a:cubicBezTo>
                  <a:cubicBezTo>
                    <a:pt x="881" y="962"/>
                    <a:pt x="894" y="976"/>
                    <a:pt x="904" y="989"/>
                  </a:cubicBezTo>
                  <a:cubicBezTo>
                    <a:pt x="676" y="943"/>
                    <a:pt x="432" y="827"/>
                    <a:pt x="234" y="666"/>
                  </a:cubicBezTo>
                  <a:cubicBezTo>
                    <a:pt x="175" y="616"/>
                    <a:pt x="165" y="583"/>
                    <a:pt x="165" y="567"/>
                  </a:cubicBezTo>
                  <a:cubicBezTo>
                    <a:pt x="168" y="543"/>
                    <a:pt x="208" y="517"/>
                    <a:pt x="244" y="517"/>
                  </a:cubicBezTo>
                  <a:close/>
                  <a:moveTo>
                    <a:pt x="710" y="0"/>
                  </a:moveTo>
                  <a:cubicBezTo>
                    <a:pt x="667" y="0"/>
                    <a:pt x="626" y="13"/>
                    <a:pt x="594" y="39"/>
                  </a:cubicBezTo>
                  <a:cubicBezTo>
                    <a:pt x="541" y="82"/>
                    <a:pt x="492" y="164"/>
                    <a:pt x="548" y="332"/>
                  </a:cubicBezTo>
                  <a:cubicBezTo>
                    <a:pt x="574" y="408"/>
                    <a:pt x="600" y="478"/>
                    <a:pt x="633" y="547"/>
                  </a:cubicBezTo>
                  <a:lnTo>
                    <a:pt x="485" y="448"/>
                  </a:lnTo>
                  <a:cubicBezTo>
                    <a:pt x="419" y="408"/>
                    <a:pt x="343" y="365"/>
                    <a:pt x="251" y="362"/>
                  </a:cubicBezTo>
                  <a:cubicBezTo>
                    <a:pt x="139" y="365"/>
                    <a:pt x="27" y="435"/>
                    <a:pt x="13" y="550"/>
                  </a:cubicBezTo>
                  <a:cubicBezTo>
                    <a:pt x="0" y="672"/>
                    <a:pt x="102" y="758"/>
                    <a:pt x="142" y="788"/>
                  </a:cubicBezTo>
                  <a:cubicBezTo>
                    <a:pt x="267" y="890"/>
                    <a:pt x="442" y="995"/>
                    <a:pt x="630" y="1068"/>
                  </a:cubicBezTo>
                  <a:cubicBezTo>
                    <a:pt x="627" y="1107"/>
                    <a:pt x="657" y="1144"/>
                    <a:pt x="703" y="1150"/>
                  </a:cubicBezTo>
                  <a:lnTo>
                    <a:pt x="1105" y="1190"/>
                  </a:lnTo>
                  <a:cubicBezTo>
                    <a:pt x="1118" y="1200"/>
                    <a:pt x="1131" y="1203"/>
                    <a:pt x="1141" y="1203"/>
                  </a:cubicBezTo>
                  <a:cubicBezTo>
                    <a:pt x="1151" y="1203"/>
                    <a:pt x="1164" y="1203"/>
                    <a:pt x="1171" y="1200"/>
                  </a:cubicBezTo>
                  <a:lnTo>
                    <a:pt x="2104" y="1289"/>
                  </a:lnTo>
                  <a:lnTo>
                    <a:pt x="2111" y="1289"/>
                  </a:lnTo>
                  <a:cubicBezTo>
                    <a:pt x="2147" y="1289"/>
                    <a:pt x="2187" y="1259"/>
                    <a:pt x="2190" y="1220"/>
                  </a:cubicBezTo>
                  <a:cubicBezTo>
                    <a:pt x="2193" y="1177"/>
                    <a:pt x="2164" y="1140"/>
                    <a:pt x="2117" y="1137"/>
                  </a:cubicBezTo>
                  <a:lnTo>
                    <a:pt x="1247" y="1051"/>
                  </a:lnTo>
                  <a:cubicBezTo>
                    <a:pt x="1187" y="936"/>
                    <a:pt x="1164" y="811"/>
                    <a:pt x="1128" y="679"/>
                  </a:cubicBezTo>
                  <a:cubicBezTo>
                    <a:pt x="1092" y="514"/>
                    <a:pt x="1052" y="342"/>
                    <a:pt x="957" y="181"/>
                  </a:cubicBezTo>
                  <a:cubicBezTo>
                    <a:pt x="924" y="128"/>
                    <a:pt x="887" y="72"/>
                    <a:pt x="828" y="36"/>
                  </a:cubicBezTo>
                  <a:cubicBezTo>
                    <a:pt x="791" y="12"/>
                    <a:pt x="750" y="0"/>
                    <a:pt x="7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9" name="Google Shape;1679;p37"/>
            <p:cNvSpPr/>
            <p:nvPr/>
          </p:nvSpPr>
          <p:spPr>
            <a:xfrm>
              <a:off x="3967759" y="4143789"/>
              <a:ext cx="110720" cy="92300"/>
            </a:xfrm>
            <a:custGeom>
              <a:avLst/>
              <a:gdLst/>
              <a:ahLst/>
              <a:cxnLst/>
              <a:rect l="l" t="t" r="r" b="b"/>
              <a:pathLst>
                <a:path w="1683" h="1403" extrusionOk="0">
                  <a:moveTo>
                    <a:pt x="218" y="1"/>
                  </a:moveTo>
                  <a:cubicBezTo>
                    <a:pt x="0" y="476"/>
                    <a:pt x="57" y="954"/>
                    <a:pt x="277" y="1403"/>
                  </a:cubicBezTo>
                  <a:cubicBezTo>
                    <a:pt x="782" y="1363"/>
                    <a:pt x="1003" y="1300"/>
                    <a:pt x="1425" y="1211"/>
                  </a:cubicBezTo>
                  <a:cubicBezTo>
                    <a:pt x="1425" y="1211"/>
                    <a:pt x="1682" y="291"/>
                    <a:pt x="2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0" name="Google Shape;1680;p37"/>
            <p:cNvSpPr/>
            <p:nvPr/>
          </p:nvSpPr>
          <p:spPr>
            <a:xfrm>
              <a:off x="3704739" y="4054317"/>
              <a:ext cx="282623" cy="184797"/>
            </a:xfrm>
            <a:custGeom>
              <a:avLst/>
              <a:gdLst/>
              <a:ahLst/>
              <a:cxnLst/>
              <a:rect l="l" t="t" r="r" b="b"/>
              <a:pathLst>
                <a:path w="4296" h="2809" extrusionOk="0">
                  <a:moveTo>
                    <a:pt x="2748" y="0"/>
                  </a:moveTo>
                  <a:cubicBezTo>
                    <a:pt x="2707" y="0"/>
                    <a:pt x="2664" y="2"/>
                    <a:pt x="2620" y="6"/>
                  </a:cubicBezTo>
                  <a:cubicBezTo>
                    <a:pt x="1960" y="58"/>
                    <a:pt x="1641" y="616"/>
                    <a:pt x="1674" y="899"/>
                  </a:cubicBezTo>
                  <a:cubicBezTo>
                    <a:pt x="1617" y="757"/>
                    <a:pt x="1512" y="563"/>
                    <a:pt x="1156" y="411"/>
                  </a:cubicBezTo>
                  <a:cubicBezTo>
                    <a:pt x="1047" y="364"/>
                    <a:pt x="936" y="342"/>
                    <a:pt x="828" y="342"/>
                  </a:cubicBezTo>
                  <a:cubicBezTo>
                    <a:pt x="390" y="342"/>
                    <a:pt x="0" y="697"/>
                    <a:pt x="8" y="1173"/>
                  </a:cubicBezTo>
                  <a:lnTo>
                    <a:pt x="28" y="2680"/>
                  </a:lnTo>
                  <a:cubicBezTo>
                    <a:pt x="28" y="2680"/>
                    <a:pt x="1066" y="2809"/>
                    <a:pt x="2512" y="2809"/>
                  </a:cubicBezTo>
                  <a:cubicBezTo>
                    <a:pt x="3059" y="2809"/>
                    <a:pt x="3665" y="2790"/>
                    <a:pt x="4295" y="2739"/>
                  </a:cubicBezTo>
                  <a:cubicBezTo>
                    <a:pt x="4078" y="2284"/>
                    <a:pt x="4018" y="1806"/>
                    <a:pt x="4236" y="1335"/>
                  </a:cubicBezTo>
                  <a:cubicBezTo>
                    <a:pt x="3896" y="1269"/>
                    <a:pt x="3883" y="1262"/>
                    <a:pt x="3738" y="1255"/>
                  </a:cubicBezTo>
                  <a:cubicBezTo>
                    <a:pt x="3738" y="1255"/>
                    <a:pt x="3864" y="0"/>
                    <a:pt x="27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1" name="Google Shape;1681;p37"/>
            <p:cNvSpPr/>
            <p:nvPr/>
          </p:nvSpPr>
          <p:spPr>
            <a:xfrm>
              <a:off x="3738883" y="4139907"/>
              <a:ext cx="50591" cy="50591"/>
            </a:xfrm>
            <a:custGeom>
              <a:avLst/>
              <a:gdLst/>
              <a:ahLst/>
              <a:cxnLst/>
              <a:rect l="l" t="t" r="r" b="b"/>
              <a:pathLst>
                <a:path w="769" h="769" extrusionOk="0">
                  <a:moveTo>
                    <a:pt x="386" y="1"/>
                  </a:moveTo>
                  <a:cubicBezTo>
                    <a:pt x="172" y="1"/>
                    <a:pt x="4" y="172"/>
                    <a:pt x="0" y="383"/>
                  </a:cubicBezTo>
                  <a:cubicBezTo>
                    <a:pt x="0" y="598"/>
                    <a:pt x="168" y="769"/>
                    <a:pt x="383" y="769"/>
                  </a:cubicBezTo>
                  <a:cubicBezTo>
                    <a:pt x="597" y="769"/>
                    <a:pt x="769" y="601"/>
                    <a:pt x="769" y="386"/>
                  </a:cubicBezTo>
                  <a:cubicBezTo>
                    <a:pt x="769" y="172"/>
                    <a:pt x="600" y="1"/>
                    <a:pt x="3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2" name="Google Shape;1682;p37"/>
            <p:cNvSpPr/>
            <p:nvPr/>
          </p:nvSpPr>
          <p:spPr>
            <a:xfrm>
              <a:off x="3705265" y="4221023"/>
              <a:ext cx="358937" cy="44801"/>
            </a:xfrm>
            <a:custGeom>
              <a:avLst/>
              <a:gdLst/>
              <a:ahLst/>
              <a:cxnLst/>
              <a:rect l="l" t="t" r="r" b="b"/>
              <a:pathLst>
                <a:path w="5456" h="681" extrusionOk="0">
                  <a:moveTo>
                    <a:pt x="5366" y="1"/>
                  </a:moveTo>
                  <a:cubicBezTo>
                    <a:pt x="5365" y="1"/>
                    <a:pt x="5364" y="1"/>
                    <a:pt x="5362" y="1"/>
                  </a:cubicBezTo>
                  <a:cubicBezTo>
                    <a:pt x="4158" y="199"/>
                    <a:pt x="2950" y="253"/>
                    <a:pt x="1986" y="253"/>
                  </a:cubicBezTo>
                  <a:cubicBezTo>
                    <a:pt x="812" y="253"/>
                    <a:pt x="0" y="172"/>
                    <a:pt x="0" y="172"/>
                  </a:cubicBezTo>
                  <a:lnTo>
                    <a:pt x="0" y="509"/>
                  </a:lnTo>
                  <a:cubicBezTo>
                    <a:pt x="0" y="509"/>
                    <a:pt x="1174" y="680"/>
                    <a:pt x="2593" y="680"/>
                  </a:cubicBezTo>
                  <a:cubicBezTo>
                    <a:pt x="3488" y="680"/>
                    <a:pt x="4481" y="612"/>
                    <a:pt x="5339" y="390"/>
                  </a:cubicBezTo>
                  <a:cubicBezTo>
                    <a:pt x="5339" y="390"/>
                    <a:pt x="5455" y="1"/>
                    <a:pt x="53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3" name="Google Shape;1683;p37"/>
            <p:cNvSpPr/>
            <p:nvPr/>
          </p:nvSpPr>
          <p:spPr>
            <a:xfrm>
              <a:off x="3856248" y="4133855"/>
              <a:ext cx="98550" cy="16118"/>
            </a:xfrm>
            <a:custGeom>
              <a:avLst/>
              <a:gdLst/>
              <a:ahLst/>
              <a:cxnLst/>
              <a:rect l="l" t="t" r="r" b="b"/>
              <a:pathLst>
                <a:path w="1498" h="245" extrusionOk="0">
                  <a:moveTo>
                    <a:pt x="1414" y="0"/>
                  </a:moveTo>
                  <a:cubicBezTo>
                    <a:pt x="1413" y="0"/>
                    <a:pt x="1411" y="0"/>
                    <a:pt x="1409" y="0"/>
                  </a:cubicBezTo>
                  <a:lnTo>
                    <a:pt x="76" y="93"/>
                  </a:lnTo>
                  <a:cubicBezTo>
                    <a:pt x="33" y="96"/>
                    <a:pt x="0" y="132"/>
                    <a:pt x="4" y="175"/>
                  </a:cubicBezTo>
                  <a:cubicBezTo>
                    <a:pt x="10" y="215"/>
                    <a:pt x="43" y="244"/>
                    <a:pt x="83" y="244"/>
                  </a:cubicBezTo>
                  <a:lnTo>
                    <a:pt x="86" y="244"/>
                  </a:lnTo>
                  <a:lnTo>
                    <a:pt x="1422" y="152"/>
                  </a:lnTo>
                  <a:cubicBezTo>
                    <a:pt x="1465" y="149"/>
                    <a:pt x="1498" y="112"/>
                    <a:pt x="1491" y="70"/>
                  </a:cubicBezTo>
                  <a:cubicBezTo>
                    <a:pt x="1488" y="32"/>
                    <a:pt x="1455" y="0"/>
                    <a:pt x="14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4" name="Google Shape;1684;p37"/>
            <p:cNvSpPr/>
            <p:nvPr/>
          </p:nvSpPr>
          <p:spPr>
            <a:xfrm>
              <a:off x="3849735" y="4046094"/>
              <a:ext cx="144338" cy="84800"/>
            </a:xfrm>
            <a:custGeom>
              <a:avLst/>
              <a:gdLst/>
              <a:ahLst/>
              <a:cxnLst/>
              <a:rect l="l" t="t" r="r" b="b"/>
              <a:pathLst>
                <a:path w="2194" h="1289" extrusionOk="0">
                  <a:moveTo>
                    <a:pt x="1481" y="150"/>
                  </a:moveTo>
                  <a:cubicBezTo>
                    <a:pt x="1488" y="150"/>
                    <a:pt x="1498" y="150"/>
                    <a:pt x="1501" y="157"/>
                  </a:cubicBezTo>
                  <a:cubicBezTo>
                    <a:pt x="1517" y="167"/>
                    <a:pt x="1517" y="216"/>
                    <a:pt x="1498" y="279"/>
                  </a:cubicBezTo>
                  <a:cubicBezTo>
                    <a:pt x="1432" y="487"/>
                    <a:pt x="1326" y="675"/>
                    <a:pt x="1194" y="843"/>
                  </a:cubicBezTo>
                  <a:lnTo>
                    <a:pt x="1171" y="869"/>
                  </a:lnTo>
                  <a:lnTo>
                    <a:pt x="1207" y="708"/>
                  </a:lnTo>
                  <a:cubicBezTo>
                    <a:pt x="1247" y="546"/>
                    <a:pt x="1280" y="394"/>
                    <a:pt x="1366" y="256"/>
                  </a:cubicBezTo>
                  <a:cubicBezTo>
                    <a:pt x="1386" y="223"/>
                    <a:pt x="1412" y="180"/>
                    <a:pt x="1445" y="164"/>
                  </a:cubicBezTo>
                  <a:cubicBezTo>
                    <a:pt x="1455" y="157"/>
                    <a:pt x="1468" y="150"/>
                    <a:pt x="1481" y="150"/>
                  </a:cubicBezTo>
                  <a:close/>
                  <a:moveTo>
                    <a:pt x="1940" y="513"/>
                  </a:moveTo>
                  <a:cubicBezTo>
                    <a:pt x="1976" y="513"/>
                    <a:pt x="2012" y="539"/>
                    <a:pt x="2015" y="563"/>
                  </a:cubicBezTo>
                  <a:cubicBezTo>
                    <a:pt x="2022" y="579"/>
                    <a:pt x="2012" y="612"/>
                    <a:pt x="1946" y="662"/>
                  </a:cubicBezTo>
                  <a:cubicBezTo>
                    <a:pt x="1748" y="823"/>
                    <a:pt x="1504" y="939"/>
                    <a:pt x="1280" y="985"/>
                  </a:cubicBezTo>
                  <a:cubicBezTo>
                    <a:pt x="1287" y="972"/>
                    <a:pt x="1300" y="958"/>
                    <a:pt x="1306" y="948"/>
                  </a:cubicBezTo>
                  <a:cubicBezTo>
                    <a:pt x="1451" y="807"/>
                    <a:pt x="1613" y="681"/>
                    <a:pt x="1781" y="576"/>
                  </a:cubicBezTo>
                  <a:cubicBezTo>
                    <a:pt x="1831" y="543"/>
                    <a:pt x="1884" y="513"/>
                    <a:pt x="1940" y="513"/>
                  </a:cubicBezTo>
                  <a:close/>
                  <a:moveTo>
                    <a:pt x="1480" y="1"/>
                  </a:moveTo>
                  <a:cubicBezTo>
                    <a:pt x="1441" y="1"/>
                    <a:pt x="1401" y="12"/>
                    <a:pt x="1366" y="35"/>
                  </a:cubicBezTo>
                  <a:cubicBezTo>
                    <a:pt x="1306" y="75"/>
                    <a:pt x="1270" y="127"/>
                    <a:pt x="1237" y="180"/>
                  </a:cubicBezTo>
                  <a:cubicBezTo>
                    <a:pt x="1138" y="342"/>
                    <a:pt x="1102" y="513"/>
                    <a:pt x="1062" y="678"/>
                  </a:cubicBezTo>
                  <a:cubicBezTo>
                    <a:pt x="1036" y="810"/>
                    <a:pt x="1006" y="935"/>
                    <a:pt x="947" y="1051"/>
                  </a:cubicBezTo>
                  <a:lnTo>
                    <a:pt x="73" y="1136"/>
                  </a:lnTo>
                  <a:cubicBezTo>
                    <a:pt x="33" y="1140"/>
                    <a:pt x="0" y="1179"/>
                    <a:pt x="4" y="1219"/>
                  </a:cubicBezTo>
                  <a:cubicBezTo>
                    <a:pt x="10" y="1262"/>
                    <a:pt x="40" y="1288"/>
                    <a:pt x="83" y="1288"/>
                  </a:cubicBezTo>
                  <a:lnTo>
                    <a:pt x="89" y="1288"/>
                  </a:lnTo>
                  <a:lnTo>
                    <a:pt x="1023" y="1199"/>
                  </a:lnTo>
                  <a:cubicBezTo>
                    <a:pt x="1029" y="1202"/>
                    <a:pt x="1043" y="1202"/>
                    <a:pt x="1052" y="1202"/>
                  </a:cubicBezTo>
                  <a:cubicBezTo>
                    <a:pt x="1062" y="1202"/>
                    <a:pt x="1076" y="1199"/>
                    <a:pt x="1089" y="1189"/>
                  </a:cubicBezTo>
                  <a:lnTo>
                    <a:pt x="1491" y="1150"/>
                  </a:lnTo>
                  <a:cubicBezTo>
                    <a:pt x="1534" y="1146"/>
                    <a:pt x="1567" y="1107"/>
                    <a:pt x="1564" y="1067"/>
                  </a:cubicBezTo>
                  <a:cubicBezTo>
                    <a:pt x="1752" y="991"/>
                    <a:pt x="1926" y="889"/>
                    <a:pt x="2052" y="787"/>
                  </a:cubicBezTo>
                  <a:cubicBezTo>
                    <a:pt x="2085" y="757"/>
                    <a:pt x="2194" y="671"/>
                    <a:pt x="2180" y="553"/>
                  </a:cubicBezTo>
                  <a:cubicBezTo>
                    <a:pt x="2161" y="431"/>
                    <a:pt x="2045" y="361"/>
                    <a:pt x="1943" y="361"/>
                  </a:cubicBezTo>
                  <a:cubicBezTo>
                    <a:pt x="1851" y="361"/>
                    <a:pt x="1771" y="408"/>
                    <a:pt x="1709" y="447"/>
                  </a:cubicBezTo>
                  <a:cubicBezTo>
                    <a:pt x="1659" y="480"/>
                    <a:pt x="1610" y="510"/>
                    <a:pt x="1557" y="546"/>
                  </a:cubicBezTo>
                  <a:cubicBezTo>
                    <a:pt x="1590" y="477"/>
                    <a:pt x="1620" y="404"/>
                    <a:pt x="1646" y="332"/>
                  </a:cubicBezTo>
                  <a:cubicBezTo>
                    <a:pt x="1699" y="164"/>
                    <a:pt x="1649" y="81"/>
                    <a:pt x="1600" y="42"/>
                  </a:cubicBezTo>
                  <a:cubicBezTo>
                    <a:pt x="1566" y="15"/>
                    <a:pt x="1524" y="1"/>
                    <a:pt x="148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5" name="Google Shape;1685;p37"/>
            <p:cNvSpPr/>
            <p:nvPr/>
          </p:nvSpPr>
          <p:spPr>
            <a:xfrm>
              <a:off x="3078438" y="2276926"/>
              <a:ext cx="565444" cy="781095"/>
            </a:xfrm>
            <a:custGeom>
              <a:avLst/>
              <a:gdLst/>
              <a:ahLst/>
              <a:cxnLst/>
              <a:rect l="l" t="t" r="r" b="b"/>
              <a:pathLst>
                <a:path w="8595" h="11873" extrusionOk="0">
                  <a:moveTo>
                    <a:pt x="367" y="0"/>
                  </a:moveTo>
                  <a:lnTo>
                    <a:pt x="1" y="9867"/>
                  </a:lnTo>
                  <a:lnTo>
                    <a:pt x="8456" y="11872"/>
                  </a:lnTo>
                  <a:cubicBezTo>
                    <a:pt x="8456" y="11872"/>
                    <a:pt x="8585" y="2408"/>
                    <a:pt x="8595" y="2391"/>
                  </a:cubicBezTo>
                  <a:cubicBezTo>
                    <a:pt x="5416" y="891"/>
                    <a:pt x="367" y="0"/>
                    <a:pt x="367" y="0"/>
                  </a:cubicBezTo>
                  <a:close/>
                </a:path>
              </a:pathLst>
            </a:custGeom>
            <a:solidFill>
              <a:srgbClr val="D0D0D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6" name="Google Shape;1686;p37"/>
            <p:cNvSpPr/>
            <p:nvPr/>
          </p:nvSpPr>
          <p:spPr>
            <a:xfrm>
              <a:off x="3039426" y="2283439"/>
              <a:ext cx="604258" cy="784319"/>
            </a:xfrm>
            <a:custGeom>
              <a:avLst/>
              <a:gdLst/>
              <a:ahLst/>
              <a:cxnLst/>
              <a:rect l="l" t="t" r="r" b="b"/>
              <a:pathLst>
                <a:path w="9185" h="11922" extrusionOk="0">
                  <a:moveTo>
                    <a:pt x="393" y="0"/>
                  </a:moveTo>
                  <a:lnTo>
                    <a:pt x="0" y="9867"/>
                  </a:lnTo>
                  <a:lnTo>
                    <a:pt x="9036" y="11922"/>
                  </a:lnTo>
                  <a:cubicBezTo>
                    <a:pt x="9036" y="11922"/>
                    <a:pt x="9178" y="2464"/>
                    <a:pt x="9185" y="2441"/>
                  </a:cubicBezTo>
                  <a:cubicBezTo>
                    <a:pt x="5788" y="917"/>
                    <a:pt x="393" y="0"/>
                    <a:pt x="393" y="0"/>
                  </a:cubicBezTo>
                  <a:close/>
                </a:path>
              </a:pathLst>
            </a:custGeom>
            <a:solidFill>
              <a:srgbClr val="E7E5F0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7" name="Google Shape;1687;p37"/>
            <p:cNvSpPr/>
            <p:nvPr/>
          </p:nvSpPr>
          <p:spPr>
            <a:xfrm>
              <a:off x="3031992" y="2291860"/>
              <a:ext cx="610837" cy="785437"/>
            </a:xfrm>
            <a:custGeom>
              <a:avLst/>
              <a:gdLst/>
              <a:ahLst/>
              <a:cxnLst/>
              <a:rect l="l" t="t" r="r" b="b"/>
              <a:pathLst>
                <a:path w="9285" h="11939" extrusionOk="0">
                  <a:moveTo>
                    <a:pt x="1" y="1"/>
                  </a:moveTo>
                  <a:lnTo>
                    <a:pt x="100" y="9881"/>
                  </a:lnTo>
                  <a:lnTo>
                    <a:pt x="9136" y="11939"/>
                  </a:lnTo>
                  <a:cubicBezTo>
                    <a:pt x="9136" y="11939"/>
                    <a:pt x="9278" y="2474"/>
                    <a:pt x="9284" y="2454"/>
                  </a:cubicBezTo>
                  <a:cubicBezTo>
                    <a:pt x="6267" y="1132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8" name="Google Shape;1688;p37"/>
            <p:cNvSpPr/>
            <p:nvPr/>
          </p:nvSpPr>
          <p:spPr>
            <a:xfrm>
              <a:off x="3645332" y="2283834"/>
              <a:ext cx="569588" cy="774187"/>
            </a:xfrm>
            <a:custGeom>
              <a:avLst/>
              <a:gdLst/>
              <a:ahLst/>
              <a:cxnLst/>
              <a:rect l="l" t="t" r="r" b="b"/>
              <a:pathLst>
                <a:path w="8658" h="11768" extrusionOk="0">
                  <a:moveTo>
                    <a:pt x="8288" y="1"/>
                  </a:moveTo>
                  <a:cubicBezTo>
                    <a:pt x="8288" y="1"/>
                    <a:pt x="3203" y="825"/>
                    <a:pt x="1" y="2283"/>
                  </a:cubicBezTo>
                  <a:cubicBezTo>
                    <a:pt x="8" y="2303"/>
                    <a:pt x="139" y="11767"/>
                    <a:pt x="139" y="11767"/>
                  </a:cubicBezTo>
                  <a:lnTo>
                    <a:pt x="8658" y="9868"/>
                  </a:lnTo>
                  <a:lnTo>
                    <a:pt x="8288" y="1"/>
                  </a:lnTo>
                  <a:close/>
                </a:path>
              </a:pathLst>
            </a:custGeom>
            <a:solidFill>
              <a:srgbClr val="D0D0D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9" name="Google Shape;1689;p37"/>
            <p:cNvSpPr/>
            <p:nvPr/>
          </p:nvSpPr>
          <p:spPr>
            <a:xfrm>
              <a:off x="3645332" y="2291202"/>
              <a:ext cx="608666" cy="777016"/>
            </a:xfrm>
            <a:custGeom>
              <a:avLst/>
              <a:gdLst/>
              <a:ahLst/>
              <a:cxnLst/>
              <a:rect l="l" t="t" r="r" b="b"/>
              <a:pathLst>
                <a:path w="9252" h="11811" extrusionOk="0">
                  <a:moveTo>
                    <a:pt x="8859" y="1"/>
                  </a:moveTo>
                  <a:cubicBezTo>
                    <a:pt x="8859" y="1"/>
                    <a:pt x="3421" y="848"/>
                    <a:pt x="1" y="2329"/>
                  </a:cubicBezTo>
                  <a:cubicBezTo>
                    <a:pt x="8" y="2346"/>
                    <a:pt x="149" y="11810"/>
                    <a:pt x="149" y="11810"/>
                  </a:cubicBezTo>
                  <a:lnTo>
                    <a:pt x="9251" y="9871"/>
                  </a:lnTo>
                  <a:lnTo>
                    <a:pt x="8859" y="1"/>
                  </a:lnTo>
                  <a:close/>
                </a:path>
              </a:pathLst>
            </a:custGeom>
            <a:solidFill>
              <a:srgbClr val="E7E5F0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0" name="Google Shape;1690;p37"/>
            <p:cNvSpPr/>
            <p:nvPr/>
          </p:nvSpPr>
          <p:spPr>
            <a:xfrm>
              <a:off x="3645990" y="2300347"/>
              <a:ext cx="615574" cy="777214"/>
            </a:xfrm>
            <a:custGeom>
              <a:avLst/>
              <a:gdLst/>
              <a:ahLst/>
              <a:cxnLst/>
              <a:rect l="l" t="t" r="r" b="b"/>
              <a:pathLst>
                <a:path w="9357" h="11814" extrusionOk="0">
                  <a:moveTo>
                    <a:pt x="9357" y="0"/>
                  </a:moveTo>
                  <a:lnTo>
                    <a:pt x="9357" y="0"/>
                  </a:lnTo>
                  <a:cubicBezTo>
                    <a:pt x="9356" y="0"/>
                    <a:pt x="3045" y="1046"/>
                    <a:pt x="1" y="2332"/>
                  </a:cubicBezTo>
                  <a:cubicBezTo>
                    <a:pt x="11" y="2345"/>
                    <a:pt x="149" y="11813"/>
                    <a:pt x="149" y="11813"/>
                  </a:cubicBezTo>
                  <a:lnTo>
                    <a:pt x="9251" y="9877"/>
                  </a:lnTo>
                  <a:lnTo>
                    <a:pt x="935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1" name="Google Shape;1691;p37"/>
            <p:cNvSpPr/>
            <p:nvPr/>
          </p:nvSpPr>
          <p:spPr>
            <a:xfrm>
              <a:off x="2968704" y="2330872"/>
              <a:ext cx="643336" cy="799252"/>
            </a:xfrm>
            <a:custGeom>
              <a:avLst/>
              <a:gdLst/>
              <a:ahLst/>
              <a:cxnLst/>
              <a:rect l="l" t="t" r="r" b="b"/>
              <a:pathLst>
                <a:path w="9779" h="12149" extrusionOk="0">
                  <a:moveTo>
                    <a:pt x="427" y="1"/>
                  </a:moveTo>
                  <a:cubicBezTo>
                    <a:pt x="184" y="1"/>
                    <a:pt x="0" y="193"/>
                    <a:pt x="0" y="463"/>
                  </a:cubicBezTo>
                  <a:lnTo>
                    <a:pt x="0" y="9954"/>
                  </a:lnTo>
                  <a:cubicBezTo>
                    <a:pt x="0" y="10254"/>
                    <a:pt x="231" y="10538"/>
                    <a:pt x="511" y="10587"/>
                  </a:cubicBezTo>
                  <a:lnTo>
                    <a:pt x="9267" y="12141"/>
                  </a:lnTo>
                  <a:cubicBezTo>
                    <a:pt x="9295" y="12146"/>
                    <a:pt x="9323" y="12148"/>
                    <a:pt x="9351" y="12148"/>
                  </a:cubicBezTo>
                  <a:cubicBezTo>
                    <a:pt x="9591" y="12148"/>
                    <a:pt x="9775" y="11958"/>
                    <a:pt x="9778" y="11689"/>
                  </a:cubicBezTo>
                  <a:lnTo>
                    <a:pt x="9778" y="2198"/>
                  </a:lnTo>
                  <a:cubicBezTo>
                    <a:pt x="9778" y="1898"/>
                    <a:pt x="9547" y="1614"/>
                    <a:pt x="9267" y="1565"/>
                  </a:cubicBezTo>
                  <a:lnTo>
                    <a:pt x="511" y="8"/>
                  </a:lnTo>
                  <a:cubicBezTo>
                    <a:pt x="483" y="3"/>
                    <a:pt x="455" y="1"/>
                    <a:pt x="427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2" name="Google Shape;1692;p37"/>
            <p:cNvSpPr/>
            <p:nvPr/>
          </p:nvSpPr>
          <p:spPr>
            <a:xfrm>
              <a:off x="2974099" y="2338043"/>
              <a:ext cx="637941" cy="792081"/>
            </a:xfrm>
            <a:custGeom>
              <a:avLst/>
              <a:gdLst/>
              <a:ahLst/>
              <a:cxnLst/>
              <a:rect l="l" t="t" r="r" b="b"/>
              <a:pathLst>
                <a:path w="9697" h="12040" extrusionOk="0">
                  <a:moveTo>
                    <a:pt x="424" y="0"/>
                  </a:moveTo>
                  <a:cubicBezTo>
                    <a:pt x="181" y="0"/>
                    <a:pt x="0" y="190"/>
                    <a:pt x="0" y="456"/>
                  </a:cubicBezTo>
                  <a:lnTo>
                    <a:pt x="0" y="9865"/>
                  </a:lnTo>
                  <a:cubicBezTo>
                    <a:pt x="0" y="10162"/>
                    <a:pt x="225" y="10442"/>
                    <a:pt x="508" y="10492"/>
                  </a:cubicBezTo>
                  <a:lnTo>
                    <a:pt x="9188" y="12032"/>
                  </a:lnTo>
                  <a:cubicBezTo>
                    <a:pt x="9216" y="12037"/>
                    <a:pt x="9244" y="12039"/>
                    <a:pt x="9271" y="12039"/>
                  </a:cubicBezTo>
                  <a:cubicBezTo>
                    <a:pt x="9509" y="12039"/>
                    <a:pt x="9693" y="11850"/>
                    <a:pt x="9696" y="11583"/>
                  </a:cubicBezTo>
                  <a:lnTo>
                    <a:pt x="9696" y="2174"/>
                  </a:lnTo>
                  <a:cubicBezTo>
                    <a:pt x="9696" y="1878"/>
                    <a:pt x="9468" y="1597"/>
                    <a:pt x="9188" y="1548"/>
                  </a:cubicBezTo>
                  <a:lnTo>
                    <a:pt x="508" y="8"/>
                  </a:lnTo>
                  <a:cubicBezTo>
                    <a:pt x="479" y="3"/>
                    <a:pt x="451" y="0"/>
                    <a:pt x="42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3" name="Google Shape;1693;p37"/>
            <p:cNvSpPr/>
            <p:nvPr/>
          </p:nvSpPr>
          <p:spPr>
            <a:xfrm>
              <a:off x="3677042" y="2330872"/>
              <a:ext cx="643336" cy="799252"/>
            </a:xfrm>
            <a:custGeom>
              <a:avLst/>
              <a:gdLst/>
              <a:ahLst/>
              <a:cxnLst/>
              <a:rect l="l" t="t" r="r" b="b"/>
              <a:pathLst>
                <a:path w="9779" h="12149" extrusionOk="0">
                  <a:moveTo>
                    <a:pt x="9351" y="1"/>
                  </a:moveTo>
                  <a:cubicBezTo>
                    <a:pt x="9324" y="1"/>
                    <a:pt x="9296" y="3"/>
                    <a:pt x="9267" y="8"/>
                  </a:cubicBezTo>
                  <a:lnTo>
                    <a:pt x="512" y="1565"/>
                  </a:lnTo>
                  <a:cubicBezTo>
                    <a:pt x="231" y="1614"/>
                    <a:pt x="0" y="1898"/>
                    <a:pt x="0" y="2198"/>
                  </a:cubicBezTo>
                  <a:lnTo>
                    <a:pt x="0" y="11689"/>
                  </a:lnTo>
                  <a:cubicBezTo>
                    <a:pt x="3" y="11958"/>
                    <a:pt x="187" y="12148"/>
                    <a:pt x="428" y="12148"/>
                  </a:cubicBezTo>
                  <a:cubicBezTo>
                    <a:pt x="455" y="12148"/>
                    <a:pt x="483" y="12146"/>
                    <a:pt x="512" y="12141"/>
                  </a:cubicBezTo>
                  <a:lnTo>
                    <a:pt x="9267" y="10587"/>
                  </a:lnTo>
                  <a:cubicBezTo>
                    <a:pt x="9548" y="10538"/>
                    <a:pt x="9778" y="10254"/>
                    <a:pt x="9778" y="9954"/>
                  </a:cubicBezTo>
                  <a:lnTo>
                    <a:pt x="9778" y="463"/>
                  </a:lnTo>
                  <a:cubicBezTo>
                    <a:pt x="9778" y="193"/>
                    <a:pt x="9594" y="1"/>
                    <a:pt x="9351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4" name="Google Shape;1694;p37"/>
            <p:cNvSpPr/>
            <p:nvPr/>
          </p:nvSpPr>
          <p:spPr>
            <a:xfrm>
              <a:off x="3677042" y="2338043"/>
              <a:ext cx="637876" cy="792081"/>
            </a:xfrm>
            <a:custGeom>
              <a:avLst/>
              <a:gdLst/>
              <a:ahLst/>
              <a:cxnLst/>
              <a:rect l="l" t="t" r="r" b="b"/>
              <a:pathLst>
                <a:path w="9696" h="12040" extrusionOk="0">
                  <a:moveTo>
                    <a:pt x="9272" y="0"/>
                  </a:moveTo>
                  <a:cubicBezTo>
                    <a:pt x="9245" y="0"/>
                    <a:pt x="9217" y="3"/>
                    <a:pt x="9188" y="8"/>
                  </a:cubicBezTo>
                  <a:lnTo>
                    <a:pt x="505" y="1548"/>
                  </a:lnTo>
                  <a:cubicBezTo>
                    <a:pt x="225" y="1597"/>
                    <a:pt x="0" y="1878"/>
                    <a:pt x="0" y="2174"/>
                  </a:cubicBezTo>
                  <a:lnTo>
                    <a:pt x="0" y="11583"/>
                  </a:lnTo>
                  <a:cubicBezTo>
                    <a:pt x="3" y="11850"/>
                    <a:pt x="187" y="12039"/>
                    <a:pt x="423" y="12039"/>
                  </a:cubicBezTo>
                  <a:cubicBezTo>
                    <a:pt x="450" y="12039"/>
                    <a:pt x="477" y="12037"/>
                    <a:pt x="505" y="12032"/>
                  </a:cubicBezTo>
                  <a:lnTo>
                    <a:pt x="9188" y="10492"/>
                  </a:lnTo>
                  <a:cubicBezTo>
                    <a:pt x="9468" y="10442"/>
                    <a:pt x="9696" y="10162"/>
                    <a:pt x="9696" y="9865"/>
                  </a:cubicBezTo>
                  <a:lnTo>
                    <a:pt x="9696" y="456"/>
                  </a:lnTo>
                  <a:cubicBezTo>
                    <a:pt x="9696" y="190"/>
                    <a:pt x="9512" y="0"/>
                    <a:pt x="92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5" name="Google Shape;1695;p37"/>
            <p:cNvSpPr/>
            <p:nvPr/>
          </p:nvSpPr>
          <p:spPr>
            <a:xfrm>
              <a:off x="3585268" y="2439422"/>
              <a:ext cx="122825" cy="696492"/>
            </a:xfrm>
            <a:custGeom>
              <a:avLst/>
              <a:gdLst/>
              <a:ahLst/>
              <a:cxnLst/>
              <a:rect l="l" t="t" r="r" b="b"/>
              <a:pathLst>
                <a:path w="1867" h="10587" extrusionOk="0">
                  <a:moveTo>
                    <a:pt x="113" y="0"/>
                  </a:moveTo>
                  <a:cubicBezTo>
                    <a:pt x="50" y="0"/>
                    <a:pt x="0" y="50"/>
                    <a:pt x="0" y="112"/>
                  </a:cubicBezTo>
                  <a:lnTo>
                    <a:pt x="0" y="10474"/>
                  </a:lnTo>
                  <a:cubicBezTo>
                    <a:pt x="0" y="10537"/>
                    <a:pt x="50" y="10586"/>
                    <a:pt x="113" y="10586"/>
                  </a:cubicBezTo>
                  <a:lnTo>
                    <a:pt x="1758" y="10586"/>
                  </a:lnTo>
                  <a:cubicBezTo>
                    <a:pt x="1814" y="10586"/>
                    <a:pt x="1864" y="10537"/>
                    <a:pt x="1867" y="10474"/>
                  </a:cubicBezTo>
                  <a:lnTo>
                    <a:pt x="1867" y="112"/>
                  </a:lnTo>
                  <a:cubicBezTo>
                    <a:pt x="1867" y="50"/>
                    <a:pt x="1818" y="0"/>
                    <a:pt x="17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6" name="Google Shape;1696;p37"/>
            <p:cNvSpPr/>
            <p:nvPr/>
          </p:nvSpPr>
          <p:spPr>
            <a:xfrm>
              <a:off x="2911600" y="2622313"/>
              <a:ext cx="154995" cy="213151"/>
            </a:xfrm>
            <a:custGeom>
              <a:avLst/>
              <a:gdLst/>
              <a:ahLst/>
              <a:cxnLst/>
              <a:rect l="l" t="t" r="r" b="b"/>
              <a:pathLst>
                <a:path w="2356" h="3240" extrusionOk="0">
                  <a:moveTo>
                    <a:pt x="991" y="0"/>
                  </a:moveTo>
                  <a:cubicBezTo>
                    <a:pt x="704" y="0"/>
                    <a:pt x="291" y="716"/>
                    <a:pt x="291" y="716"/>
                  </a:cubicBezTo>
                  <a:cubicBezTo>
                    <a:pt x="291" y="716"/>
                    <a:pt x="1" y="2246"/>
                    <a:pt x="363" y="2853"/>
                  </a:cubicBezTo>
                  <a:cubicBezTo>
                    <a:pt x="533" y="3135"/>
                    <a:pt x="922" y="3240"/>
                    <a:pt x="1300" y="3240"/>
                  </a:cubicBezTo>
                  <a:cubicBezTo>
                    <a:pt x="1730" y="3240"/>
                    <a:pt x="2146" y="3104"/>
                    <a:pt x="2204" y="2939"/>
                  </a:cubicBezTo>
                  <a:cubicBezTo>
                    <a:pt x="2299" y="2650"/>
                    <a:pt x="1202" y="2584"/>
                    <a:pt x="1053" y="2577"/>
                  </a:cubicBezTo>
                  <a:lnTo>
                    <a:pt x="1053" y="2577"/>
                  </a:lnTo>
                  <a:cubicBezTo>
                    <a:pt x="1088" y="2578"/>
                    <a:pt x="1175" y="2582"/>
                    <a:pt x="1289" y="2582"/>
                  </a:cubicBezTo>
                  <a:cubicBezTo>
                    <a:pt x="1664" y="2582"/>
                    <a:pt x="2327" y="2546"/>
                    <a:pt x="2339" y="2296"/>
                  </a:cubicBezTo>
                  <a:cubicBezTo>
                    <a:pt x="2355" y="1946"/>
                    <a:pt x="974" y="1920"/>
                    <a:pt x="974" y="1920"/>
                  </a:cubicBezTo>
                  <a:cubicBezTo>
                    <a:pt x="974" y="1920"/>
                    <a:pt x="2253" y="1913"/>
                    <a:pt x="2237" y="1494"/>
                  </a:cubicBezTo>
                  <a:cubicBezTo>
                    <a:pt x="2225" y="1251"/>
                    <a:pt x="1762" y="1200"/>
                    <a:pt x="1375" y="1200"/>
                  </a:cubicBezTo>
                  <a:cubicBezTo>
                    <a:pt x="1258" y="1200"/>
                    <a:pt x="1148" y="1205"/>
                    <a:pt x="1060" y="1210"/>
                  </a:cubicBezTo>
                  <a:lnTo>
                    <a:pt x="1060" y="1210"/>
                  </a:lnTo>
                  <a:cubicBezTo>
                    <a:pt x="1470" y="1172"/>
                    <a:pt x="2346" y="1063"/>
                    <a:pt x="2250" y="835"/>
                  </a:cubicBezTo>
                  <a:cubicBezTo>
                    <a:pt x="2185" y="685"/>
                    <a:pt x="1848" y="648"/>
                    <a:pt x="1531" y="648"/>
                  </a:cubicBezTo>
                  <a:cubicBezTo>
                    <a:pt x="1222" y="648"/>
                    <a:pt x="931" y="683"/>
                    <a:pt x="931" y="683"/>
                  </a:cubicBezTo>
                  <a:cubicBezTo>
                    <a:pt x="931" y="683"/>
                    <a:pt x="1310" y="56"/>
                    <a:pt x="1023" y="4"/>
                  </a:cubicBezTo>
                  <a:cubicBezTo>
                    <a:pt x="1012" y="1"/>
                    <a:pt x="1002" y="0"/>
                    <a:pt x="991" y="0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7" name="Google Shape;1697;p37"/>
            <p:cNvSpPr/>
            <p:nvPr/>
          </p:nvSpPr>
          <p:spPr>
            <a:xfrm>
              <a:off x="4229397" y="2622313"/>
              <a:ext cx="154995" cy="213151"/>
            </a:xfrm>
            <a:custGeom>
              <a:avLst/>
              <a:gdLst/>
              <a:ahLst/>
              <a:cxnLst/>
              <a:rect l="l" t="t" r="r" b="b"/>
              <a:pathLst>
                <a:path w="2356" h="3240" extrusionOk="0">
                  <a:moveTo>
                    <a:pt x="1365" y="0"/>
                  </a:moveTo>
                  <a:cubicBezTo>
                    <a:pt x="1354" y="0"/>
                    <a:pt x="1344" y="1"/>
                    <a:pt x="1333" y="4"/>
                  </a:cubicBezTo>
                  <a:cubicBezTo>
                    <a:pt x="1046" y="56"/>
                    <a:pt x="1425" y="683"/>
                    <a:pt x="1425" y="683"/>
                  </a:cubicBezTo>
                  <a:cubicBezTo>
                    <a:pt x="1425" y="683"/>
                    <a:pt x="1134" y="648"/>
                    <a:pt x="825" y="648"/>
                  </a:cubicBezTo>
                  <a:cubicBezTo>
                    <a:pt x="508" y="648"/>
                    <a:pt x="171" y="685"/>
                    <a:pt x="106" y="835"/>
                  </a:cubicBezTo>
                  <a:cubicBezTo>
                    <a:pt x="10" y="1063"/>
                    <a:pt x="886" y="1172"/>
                    <a:pt x="1296" y="1210"/>
                  </a:cubicBezTo>
                  <a:lnTo>
                    <a:pt x="1296" y="1210"/>
                  </a:lnTo>
                  <a:cubicBezTo>
                    <a:pt x="1208" y="1205"/>
                    <a:pt x="1098" y="1200"/>
                    <a:pt x="981" y="1200"/>
                  </a:cubicBezTo>
                  <a:cubicBezTo>
                    <a:pt x="594" y="1200"/>
                    <a:pt x="131" y="1251"/>
                    <a:pt x="119" y="1494"/>
                  </a:cubicBezTo>
                  <a:cubicBezTo>
                    <a:pt x="103" y="1913"/>
                    <a:pt x="1382" y="1920"/>
                    <a:pt x="1382" y="1920"/>
                  </a:cubicBezTo>
                  <a:cubicBezTo>
                    <a:pt x="1382" y="1920"/>
                    <a:pt x="1" y="1946"/>
                    <a:pt x="17" y="2296"/>
                  </a:cubicBezTo>
                  <a:cubicBezTo>
                    <a:pt x="29" y="2546"/>
                    <a:pt x="692" y="2582"/>
                    <a:pt x="1067" y="2582"/>
                  </a:cubicBezTo>
                  <a:cubicBezTo>
                    <a:pt x="1181" y="2582"/>
                    <a:pt x="1268" y="2578"/>
                    <a:pt x="1303" y="2577"/>
                  </a:cubicBezTo>
                  <a:lnTo>
                    <a:pt x="1303" y="2577"/>
                  </a:lnTo>
                  <a:cubicBezTo>
                    <a:pt x="1154" y="2584"/>
                    <a:pt x="57" y="2650"/>
                    <a:pt x="152" y="2939"/>
                  </a:cubicBezTo>
                  <a:cubicBezTo>
                    <a:pt x="210" y="3104"/>
                    <a:pt x="626" y="3240"/>
                    <a:pt x="1056" y="3240"/>
                  </a:cubicBezTo>
                  <a:cubicBezTo>
                    <a:pt x="1434" y="3240"/>
                    <a:pt x="1823" y="3135"/>
                    <a:pt x="1993" y="2853"/>
                  </a:cubicBezTo>
                  <a:cubicBezTo>
                    <a:pt x="2355" y="2246"/>
                    <a:pt x="2065" y="716"/>
                    <a:pt x="2065" y="716"/>
                  </a:cubicBezTo>
                  <a:cubicBezTo>
                    <a:pt x="2065" y="716"/>
                    <a:pt x="1652" y="0"/>
                    <a:pt x="1365" y="0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8" name="Google Shape;1698;p37"/>
            <p:cNvSpPr/>
            <p:nvPr/>
          </p:nvSpPr>
          <p:spPr>
            <a:xfrm>
              <a:off x="4124926" y="2452514"/>
              <a:ext cx="143811" cy="138877"/>
            </a:xfrm>
            <a:custGeom>
              <a:avLst/>
              <a:gdLst/>
              <a:ahLst/>
              <a:cxnLst/>
              <a:rect l="l" t="t" r="r" b="b"/>
              <a:pathLst>
                <a:path w="2186" h="2111" extrusionOk="0">
                  <a:moveTo>
                    <a:pt x="1213" y="0"/>
                  </a:moveTo>
                  <a:cubicBezTo>
                    <a:pt x="1163" y="0"/>
                    <a:pt x="1113" y="22"/>
                    <a:pt x="1077" y="65"/>
                  </a:cubicBezTo>
                  <a:lnTo>
                    <a:pt x="810" y="425"/>
                  </a:lnTo>
                  <a:cubicBezTo>
                    <a:pt x="779" y="462"/>
                    <a:pt x="727" y="491"/>
                    <a:pt x="677" y="491"/>
                  </a:cubicBezTo>
                  <a:cubicBezTo>
                    <a:pt x="674" y="491"/>
                    <a:pt x="671" y="491"/>
                    <a:pt x="669" y="491"/>
                  </a:cubicBezTo>
                  <a:lnTo>
                    <a:pt x="220" y="474"/>
                  </a:lnTo>
                  <a:cubicBezTo>
                    <a:pt x="217" y="474"/>
                    <a:pt x="214" y="474"/>
                    <a:pt x="212" y="474"/>
                  </a:cubicBezTo>
                  <a:cubicBezTo>
                    <a:pt x="78" y="474"/>
                    <a:pt x="1" y="625"/>
                    <a:pt x="75" y="738"/>
                  </a:cubicBezTo>
                  <a:lnTo>
                    <a:pt x="335" y="1104"/>
                  </a:lnTo>
                  <a:cubicBezTo>
                    <a:pt x="368" y="1147"/>
                    <a:pt x="375" y="1203"/>
                    <a:pt x="355" y="1256"/>
                  </a:cubicBezTo>
                  <a:lnTo>
                    <a:pt x="200" y="1678"/>
                  </a:lnTo>
                  <a:cubicBezTo>
                    <a:pt x="157" y="1792"/>
                    <a:pt x="243" y="1904"/>
                    <a:pt x="353" y="1904"/>
                  </a:cubicBezTo>
                  <a:cubicBezTo>
                    <a:pt x="370" y="1904"/>
                    <a:pt x="387" y="1901"/>
                    <a:pt x="405" y="1895"/>
                  </a:cubicBezTo>
                  <a:lnTo>
                    <a:pt x="833" y="1764"/>
                  </a:lnTo>
                  <a:cubicBezTo>
                    <a:pt x="849" y="1759"/>
                    <a:pt x="865" y="1756"/>
                    <a:pt x="881" y="1756"/>
                  </a:cubicBezTo>
                  <a:cubicBezTo>
                    <a:pt x="919" y="1756"/>
                    <a:pt x="957" y="1770"/>
                    <a:pt x="985" y="1793"/>
                  </a:cubicBezTo>
                  <a:lnTo>
                    <a:pt x="1341" y="2074"/>
                  </a:lnTo>
                  <a:cubicBezTo>
                    <a:pt x="1374" y="2099"/>
                    <a:pt x="1412" y="2110"/>
                    <a:pt x="1447" y="2110"/>
                  </a:cubicBezTo>
                  <a:cubicBezTo>
                    <a:pt x="1533" y="2110"/>
                    <a:pt x="1612" y="2045"/>
                    <a:pt x="1612" y="1945"/>
                  </a:cubicBezTo>
                  <a:lnTo>
                    <a:pt x="1622" y="1496"/>
                  </a:lnTo>
                  <a:cubicBezTo>
                    <a:pt x="1622" y="1444"/>
                    <a:pt x="1651" y="1388"/>
                    <a:pt x="1694" y="1361"/>
                  </a:cubicBezTo>
                  <a:lnTo>
                    <a:pt x="2070" y="1107"/>
                  </a:lnTo>
                  <a:cubicBezTo>
                    <a:pt x="2186" y="1035"/>
                    <a:pt x="2166" y="857"/>
                    <a:pt x="2034" y="810"/>
                  </a:cubicBezTo>
                  <a:lnTo>
                    <a:pt x="1608" y="669"/>
                  </a:lnTo>
                  <a:cubicBezTo>
                    <a:pt x="1556" y="652"/>
                    <a:pt x="1519" y="609"/>
                    <a:pt x="1503" y="557"/>
                  </a:cubicBezTo>
                  <a:lnTo>
                    <a:pt x="1378" y="124"/>
                  </a:lnTo>
                  <a:cubicBezTo>
                    <a:pt x="1354" y="43"/>
                    <a:pt x="1284" y="0"/>
                    <a:pt x="12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9" name="Google Shape;1699;p37"/>
            <p:cNvSpPr/>
            <p:nvPr/>
          </p:nvSpPr>
          <p:spPr>
            <a:xfrm>
              <a:off x="3073702" y="2856649"/>
              <a:ext cx="143877" cy="138812"/>
            </a:xfrm>
            <a:custGeom>
              <a:avLst/>
              <a:gdLst/>
              <a:ahLst/>
              <a:cxnLst/>
              <a:rect l="l" t="t" r="r" b="b"/>
              <a:pathLst>
                <a:path w="2187" h="2110" extrusionOk="0">
                  <a:moveTo>
                    <a:pt x="1217" y="1"/>
                  </a:moveTo>
                  <a:cubicBezTo>
                    <a:pt x="1167" y="1"/>
                    <a:pt x="1116" y="21"/>
                    <a:pt x="1079" y="66"/>
                  </a:cubicBezTo>
                  <a:lnTo>
                    <a:pt x="811" y="422"/>
                  </a:lnTo>
                  <a:cubicBezTo>
                    <a:pt x="780" y="463"/>
                    <a:pt x="732" y="488"/>
                    <a:pt x="679" y="488"/>
                  </a:cubicBezTo>
                  <a:cubicBezTo>
                    <a:pt x="676" y="488"/>
                    <a:pt x="673" y="488"/>
                    <a:pt x="670" y="488"/>
                  </a:cubicBezTo>
                  <a:lnTo>
                    <a:pt x="221" y="472"/>
                  </a:lnTo>
                  <a:cubicBezTo>
                    <a:pt x="220" y="472"/>
                    <a:pt x="218" y="472"/>
                    <a:pt x="217" y="472"/>
                  </a:cubicBezTo>
                  <a:cubicBezTo>
                    <a:pt x="81" y="472"/>
                    <a:pt x="1" y="621"/>
                    <a:pt x="76" y="735"/>
                  </a:cubicBezTo>
                  <a:lnTo>
                    <a:pt x="337" y="1105"/>
                  </a:lnTo>
                  <a:cubicBezTo>
                    <a:pt x="370" y="1144"/>
                    <a:pt x="379" y="1204"/>
                    <a:pt x="356" y="1256"/>
                  </a:cubicBezTo>
                  <a:lnTo>
                    <a:pt x="201" y="1675"/>
                  </a:lnTo>
                  <a:cubicBezTo>
                    <a:pt x="158" y="1791"/>
                    <a:pt x="246" y="1904"/>
                    <a:pt x="357" y="1904"/>
                  </a:cubicBezTo>
                  <a:cubicBezTo>
                    <a:pt x="373" y="1904"/>
                    <a:pt x="389" y="1901"/>
                    <a:pt x="406" y="1896"/>
                  </a:cubicBezTo>
                  <a:lnTo>
                    <a:pt x="835" y="1764"/>
                  </a:lnTo>
                  <a:cubicBezTo>
                    <a:pt x="852" y="1759"/>
                    <a:pt x="870" y="1757"/>
                    <a:pt x="888" y="1757"/>
                  </a:cubicBezTo>
                  <a:cubicBezTo>
                    <a:pt x="925" y="1757"/>
                    <a:pt x="959" y="1768"/>
                    <a:pt x="986" y="1791"/>
                  </a:cubicBezTo>
                  <a:lnTo>
                    <a:pt x="1342" y="2071"/>
                  </a:lnTo>
                  <a:cubicBezTo>
                    <a:pt x="1376" y="2098"/>
                    <a:pt x="1413" y="2109"/>
                    <a:pt x="1450" y="2109"/>
                  </a:cubicBezTo>
                  <a:cubicBezTo>
                    <a:pt x="1536" y="2109"/>
                    <a:pt x="1616" y="2043"/>
                    <a:pt x="1616" y="1946"/>
                  </a:cubicBezTo>
                  <a:lnTo>
                    <a:pt x="1623" y="1494"/>
                  </a:lnTo>
                  <a:cubicBezTo>
                    <a:pt x="1623" y="1441"/>
                    <a:pt x="1652" y="1388"/>
                    <a:pt x="1699" y="1359"/>
                  </a:cubicBezTo>
                  <a:lnTo>
                    <a:pt x="2071" y="1108"/>
                  </a:lnTo>
                  <a:cubicBezTo>
                    <a:pt x="2187" y="1032"/>
                    <a:pt x="2167" y="857"/>
                    <a:pt x="2035" y="811"/>
                  </a:cubicBezTo>
                  <a:lnTo>
                    <a:pt x="1609" y="666"/>
                  </a:lnTo>
                  <a:cubicBezTo>
                    <a:pt x="1557" y="650"/>
                    <a:pt x="1520" y="610"/>
                    <a:pt x="1504" y="554"/>
                  </a:cubicBezTo>
                  <a:lnTo>
                    <a:pt x="1379" y="122"/>
                  </a:lnTo>
                  <a:cubicBezTo>
                    <a:pt x="1357" y="44"/>
                    <a:pt x="1289" y="1"/>
                    <a:pt x="121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0" name="Google Shape;1700;p37"/>
            <p:cNvSpPr/>
            <p:nvPr/>
          </p:nvSpPr>
          <p:spPr>
            <a:xfrm>
              <a:off x="3931444" y="2427646"/>
              <a:ext cx="144009" cy="138812"/>
            </a:xfrm>
            <a:custGeom>
              <a:avLst/>
              <a:gdLst/>
              <a:ahLst/>
              <a:cxnLst/>
              <a:rect l="l" t="t" r="r" b="b"/>
              <a:pathLst>
                <a:path w="2189" h="2110" extrusionOk="0">
                  <a:moveTo>
                    <a:pt x="1217" y="0"/>
                  </a:moveTo>
                  <a:cubicBezTo>
                    <a:pt x="1167" y="0"/>
                    <a:pt x="1117" y="21"/>
                    <a:pt x="1080" y="64"/>
                  </a:cubicBezTo>
                  <a:lnTo>
                    <a:pt x="810" y="423"/>
                  </a:lnTo>
                  <a:cubicBezTo>
                    <a:pt x="778" y="461"/>
                    <a:pt x="729" y="490"/>
                    <a:pt x="679" y="490"/>
                  </a:cubicBezTo>
                  <a:cubicBezTo>
                    <a:pt x="677" y="490"/>
                    <a:pt x="674" y="489"/>
                    <a:pt x="671" y="489"/>
                  </a:cubicBezTo>
                  <a:lnTo>
                    <a:pt x="223" y="473"/>
                  </a:lnTo>
                  <a:cubicBezTo>
                    <a:pt x="220" y="473"/>
                    <a:pt x="217" y="473"/>
                    <a:pt x="214" y="473"/>
                  </a:cubicBezTo>
                  <a:cubicBezTo>
                    <a:pt x="78" y="473"/>
                    <a:pt x="0" y="624"/>
                    <a:pt x="78" y="737"/>
                  </a:cubicBezTo>
                  <a:lnTo>
                    <a:pt x="338" y="1103"/>
                  </a:lnTo>
                  <a:cubicBezTo>
                    <a:pt x="371" y="1142"/>
                    <a:pt x="378" y="1202"/>
                    <a:pt x="358" y="1254"/>
                  </a:cubicBezTo>
                  <a:lnTo>
                    <a:pt x="200" y="1677"/>
                  </a:lnTo>
                  <a:cubicBezTo>
                    <a:pt x="157" y="1791"/>
                    <a:pt x="245" y="1903"/>
                    <a:pt x="355" y="1903"/>
                  </a:cubicBezTo>
                  <a:cubicBezTo>
                    <a:pt x="372" y="1903"/>
                    <a:pt x="390" y="1900"/>
                    <a:pt x="407" y="1894"/>
                  </a:cubicBezTo>
                  <a:lnTo>
                    <a:pt x="836" y="1762"/>
                  </a:lnTo>
                  <a:cubicBezTo>
                    <a:pt x="851" y="1757"/>
                    <a:pt x="867" y="1755"/>
                    <a:pt x="883" y="1755"/>
                  </a:cubicBezTo>
                  <a:cubicBezTo>
                    <a:pt x="922" y="1755"/>
                    <a:pt x="960" y="1769"/>
                    <a:pt x="988" y="1792"/>
                  </a:cubicBezTo>
                  <a:lnTo>
                    <a:pt x="1344" y="2072"/>
                  </a:lnTo>
                  <a:cubicBezTo>
                    <a:pt x="1377" y="2098"/>
                    <a:pt x="1414" y="2109"/>
                    <a:pt x="1450" y="2109"/>
                  </a:cubicBezTo>
                  <a:cubicBezTo>
                    <a:pt x="1536" y="2109"/>
                    <a:pt x="1614" y="2044"/>
                    <a:pt x="1614" y="1944"/>
                  </a:cubicBezTo>
                  <a:lnTo>
                    <a:pt x="1624" y="1495"/>
                  </a:lnTo>
                  <a:cubicBezTo>
                    <a:pt x="1624" y="1442"/>
                    <a:pt x="1651" y="1386"/>
                    <a:pt x="1697" y="1360"/>
                  </a:cubicBezTo>
                  <a:lnTo>
                    <a:pt x="2073" y="1106"/>
                  </a:lnTo>
                  <a:cubicBezTo>
                    <a:pt x="2188" y="1033"/>
                    <a:pt x="2168" y="855"/>
                    <a:pt x="2036" y="809"/>
                  </a:cubicBezTo>
                  <a:lnTo>
                    <a:pt x="1611" y="667"/>
                  </a:lnTo>
                  <a:cubicBezTo>
                    <a:pt x="1558" y="648"/>
                    <a:pt x="1519" y="608"/>
                    <a:pt x="1502" y="555"/>
                  </a:cubicBezTo>
                  <a:lnTo>
                    <a:pt x="1380" y="123"/>
                  </a:lnTo>
                  <a:cubicBezTo>
                    <a:pt x="1359" y="43"/>
                    <a:pt x="1289" y="0"/>
                    <a:pt x="121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1" name="Google Shape;1701;p37"/>
            <p:cNvSpPr/>
            <p:nvPr/>
          </p:nvSpPr>
          <p:spPr>
            <a:xfrm>
              <a:off x="4008087" y="2630536"/>
              <a:ext cx="140391" cy="139996"/>
            </a:xfrm>
            <a:custGeom>
              <a:avLst/>
              <a:gdLst/>
              <a:ahLst/>
              <a:cxnLst/>
              <a:rect l="l" t="t" r="r" b="b"/>
              <a:pathLst>
                <a:path w="2134" h="2128" extrusionOk="0">
                  <a:moveTo>
                    <a:pt x="849" y="1"/>
                  </a:moveTo>
                  <a:cubicBezTo>
                    <a:pt x="768" y="1"/>
                    <a:pt x="689" y="57"/>
                    <a:pt x="674" y="146"/>
                  </a:cubicBezTo>
                  <a:lnTo>
                    <a:pt x="614" y="591"/>
                  </a:lnTo>
                  <a:cubicBezTo>
                    <a:pt x="608" y="644"/>
                    <a:pt x="575" y="693"/>
                    <a:pt x="525" y="720"/>
                  </a:cubicBezTo>
                  <a:lnTo>
                    <a:pt x="126" y="924"/>
                  </a:lnTo>
                  <a:cubicBezTo>
                    <a:pt x="1" y="990"/>
                    <a:pt x="4" y="1168"/>
                    <a:pt x="129" y="1227"/>
                  </a:cubicBezTo>
                  <a:lnTo>
                    <a:pt x="538" y="1419"/>
                  </a:lnTo>
                  <a:cubicBezTo>
                    <a:pt x="585" y="1445"/>
                    <a:pt x="624" y="1491"/>
                    <a:pt x="631" y="1544"/>
                  </a:cubicBezTo>
                  <a:lnTo>
                    <a:pt x="707" y="1989"/>
                  </a:lnTo>
                  <a:cubicBezTo>
                    <a:pt x="721" y="2076"/>
                    <a:pt x="797" y="2127"/>
                    <a:pt x="873" y="2127"/>
                  </a:cubicBezTo>
                  <a:cubicBezTo>
                    <a:pt x="917" y="2127"/>
                    <a:pt x="960" y="2111"/>
                    <a:pt x="994" y="2075"/>
                  </a:cubicBezTo>
                  <a:lnTo>
                    <a:pt x="1304" y="1749"/>
                  </a:lnTo>
                  <a:cubicBezTo>
                    <a:pt x="1335" y="1717"/>
                    <a:pt x="1384" y="1698"/>
                    <a:pt x="1431" y="1698"/>
                  </a:cubicBezTo>
                  <a:cubicBezTo>
                    <a:pt x="1438" y="1698"/>
                    <a:pt x="1445" y="1698"/>
                    <a:pt x="1452" y="1699"/>
                  </a:cubicBezTo>
                  <a:lnTo>
                    <a:pt x="1897" y="1772"/>
                  </a:lnTo>
                  <a:cubicBezTo>
                    <a:pt x="1906" y="1773"/>
                    <a:pt x="1914" y="1773"/>
                    <a:pt x="1922" y="1773"/>
                  </a:cubicBezTo>
                  <a:cubicBezTo>
                    <a:pt x="2045" y="1773"/>
                    <a:pt x="2134" y="1639"/>
                    <a:pt x="2072" y="1521"/>
                  </a:cubicBezTo>
                  <a:lnTo>
                    <a:pt x="1858" y="1129"/>
                  </a:lnTo>
                  <a:cubicBezTo>
                    <a:pt x="1828" y="1079"/>
                    <a:pt x="1828" y="1020"/>
                    <a:pt x="1851" y="970"/>
                  </a:cubicBezTo>
                  <a:lnTo>
                    <a:pt x="2055" y="571"/>
                  </a:lnTo>
                  <a:cubicBezTo>
                    <a:pt x="2110" y="455"/>
                    <a:pt x="2024" y="328"/>
                    <a:pt x="1904" y="328"/>
                  </a:cubicBezTo>
                  <a:cubicBezTo>
                    <a:pt x="1894" y="328"/>
                    <a:pt x="1884" y="329"/>
                    <a:pt x="1874" y="330"/>
                  </a:cubicBezTo>
                  <a:lnTo>
                    <a:pt x="1432" y="413"/>
                  </a:lnTo>
                  <a:cubicBezTo>
                    <a:pt x="1421" y="416"/>
                    <a:pt x="1410" y="417"/>
                    <a:pt x="1398" y="417"/>
                  </a:cubicBezTo>
                  <a:cubicBezTo>
                    <a:pt x="1355" y="417"/>
                    <a:pt x="1312" y="399"/>
                    <a:pt x="1284" y="370"/>
                  </a:cubicBezTo>
                  <a:lnTo>
                    <a:pt x="967" y="50"/>
                  </a:lnTo>
                  <a:cubicBezTo>
                    <a:pt x="933" y="16"/>
                    <a:pt x="891" y="1"/>
                    <a:pt x="84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2" name="Google Shape;1702;p37"/>
            <p:cNvSpPr/>
            <p:nvPr/>
          </p:nvSpPr>
          <p:spPr>
            <a:xfrm>
              <a:off x="3520796" y="3001974"/>
              <a:ext cx="262821" cy="46709"/>
            </a:xfrm>
            <a:custGeom>
              <a:avLst/>
              <a:gdLst/>
              <a:ahLst/>
              <a:cxnLst/>
              <a:rect l="l" t="t" r="r" b="b"/>
              <a:pathLst>
                <a:path w="3995" h="710" extrusionOk="0">
                  <a:moveTo>
                    <a:pt x="3859" y="1"/>
                  </a:moveTo>
                  <a:cubicBezTo>
                    <a:pt x="3207" y="253"/>
                    <a:pt x="2510" y="331"/>
                    <a:pt x="1896" y="331"/>
                  </a:cubicBezTo>
                  <a:cubicBezTo>
                    <a:pt x="895" y="331"/>
                    <a:pt x="114" y="123"/>
                    <a:pt x="100" y="119"/>
                  </a:cubicBezTo>
                  <a:lnTo>
                    <a:pt x="1" y="479"/>
                  </a:lnTo>
                  <a:cubicBezTo>
                    <a:pt x="54" y="495"/>
                    <a:pt x="855" y="710"/>
                    <a:pt x="1884" y="710"/>
                  </a:cubicBezTo>
                  <a:cubicBezTo>
                    <a:pt x="2537" y="710"/>
                    <a:pt x="3282" y="621"/>
                    <a:pt x="3995" y="347"/>
                  </a:cubicBezTo>
                  <a:lnTo>
                    <a:pt x="3859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3" name="Google Shape;1703;p37"/>
            <p:cNvSpPr/>
            <p:nvPr/>
          </p:nvSpPr>
          <p:spPr>
            <a:xfrm>
              <a:off x="3520796" y="2527907"/>
              <a:ext cx="262821" cy="46709"/>
            </a:xfrm>
            <a:custGeom>
              <a:avLst/>
              <a:gdLst/>
              <a:ahLst/>
              <a:cxnLst/>
              <a:rect l="l" t="t" r="r" b="b"/>
              <a:pathLst>
                <a:path w="3995" h="710" extrusionOk="0">
                  <a:moveTo>
                    <a:pt x="3859" y="1"/>
                  </a:moveTo>
                  <a:cubicBezTo>
                    <a:pt x="3207" y="253"/>
                    <a:pt x="2510" y="331"/>
                    <a:pt x="1896" y="331"/>
                  </a:cubicBezTo>
                  <a:cubicBezTo>
                    <a:pt x="895" y="331"/>
                    <a:pt x="114" y="124"/>
                    <a:pt x="100" y="120"/>
                  </a:cubicBezTo>
                  <a:lnTo>
                    <a:pt x="1" y="479"/>
                  </a:lnTo>
                  <a:cubicBezTo>
                    <a:pt x="54" y="495"/>
                    <a:pt x="855" y="710"/>
                    <a:pt x="1884" y="710"/>
                  </a:cubicBezTo>
                  <a:cubicBezTo>
                    <a:pt x="2537" y="710"/>
                    <a:pt x="3282" y="621"/>
                    <a:pt x="3995" y="347"/>
                  </a:cubicBezTo>
                  <a:lnTo>
                    <a:pt x="3859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4" name="Google Shape;1704;p37"/>
            <p:cNvSpPr/>
            <p:nvPr/>
          </p:nvSpPr>
          <p:spPr>
            <a:xfrm>
              <a:off x="2962586" y="1385435"/>
              <a:ext cx="1242792" cy="810041"/>
            </a:xfrm>
            <a:custGeom>
              <a:avLst/>
              <a:gdLst/>
              <a:ahLst/>
              <a:cxnLst/>
              <a:rect l="l" t="t" r="r" b="b"/>
              <a:pathLst>
                <a:path w="18891" h="12313" extrusionOk="0">
                  <a:moveTo>
                    <a:pt x="11053" y="0"/>
                  </a:moveTo>
                  <a:cubicBezTo>
                    <a:pt x="10832" y="0"/>
                    <a:pt x="10614" y="8"/>
                    <a:pt x="10402" y="24"/>
                  </a:cubicBezTo>
                  <a:cubicBezTo>
                    <a:pt x="10211" y="30"/>
                    <a:pt x="10019" y="47"/>
                    <a:pt x="9825" y="73"/>
                  </a:cubicBezTo>
                  <a:cubicBezTo>
                    <a:pt x="9498" y="109"/>
                    <a:pt x="9152" y="159"/>
                    <a:pt x="8803" y="225"/>
                  </a:cubicBezTo>
                  <a:cubicBezTo>
                    <a:pt x="7629" y="436"/>
                    <a:pt x="6501" y="766"/>
                    <a:pt x="5452" y="1198"/>
                  </a:cubicBezTo>
                  <a:cubicBezTo>
                    <a:pt x="4911" y="1422"/>
                    <a:pt x="4387" y="1679"/>
                    <a:pt x="3892" y="1969"/>
                  </a:cubicBezTo>
                  <a:cubicBezTo>
                    <a:pt x="3404" y="2256"/>
                    <a:pt x="2949" y="2576"/>
                    <a:pt x="2550" y="2926"/>
                  </a:cubicBezTo>
                  <a:cubicBezTo>
                    <a:pt x="2171" y="3255"/>
                    <a:pt x="1831" y="3615"/>
                    <a:pt x="1537" y="3997"/>
                  </a:cubicBezTo>
                  <a:cubicBezTo>
                    <a:pt x="1241" y="4393"/>
                    <a:pt x="987" y="4829"/>
                    <a:pt x="779" y="5300"/>
                  </a:cubicBezTo>
                  <a:cubicBezTo>
                    <a:pt x="380" y="6220"/>
                    <a:pt x="202" y="7193"/>
                    <a:pt x="70" y="8110"/>
                  </a:cubicBezTo>
                  <a:lnTo>
                    <a:pt x="57" y="8126"/>
                  </a:lnTo>
                  <a:cubicBezTo>
                    <a:pt x="27" y="8156"/>
                    <a:pt x="1" y="8209"/>
                    <a:pt x="11" y="8252"/>
                  </a:cubicBezTo>
                  <a:cubicBezTo>
                    <a:pt x="50" y="8489"/>
                    <a:pt x="93" y="8687"/>
                    <a:pt x="142" y="8865"/>
                  </a:cubicBezTo>
                  <a:cubicBezTo>
                    <a:pt x="175" y="8984"/>
                    <a:pt x="212" y="9099"/>
                    <a:pt x="251" y="9215"/>
                  </a:cubicBezTo>
                  <a:cubicBezTo>
                    <a:pt x="363" y="9551"/>
                    <a:pt x="495" y="9881"/>
                    <a:pt x="637" y="10201"/>
                  </a:cubicBezTo>
                  <a:cubicBezTo>
                    <a:pt x="772" y="10507"/>
                    <a:pt x="944" y="10864"/>
                    <a:pt x="1178" y="11177"/>
                  </a:cubicBezTo>
                  <a:cubicBezTo>
                    <a:pt x="1284" y="11325"/>
                    <a:pt x="1382" y="11434"/>
                    <a:pt x="1485" y="11516"/>
                  </a:cubicBezTo>
                  <a:cubicBezTo>
                    <a:pt x="1610" y="11615"/>
                    <a:pt x="1725" y="11668"/>
                    <a:pt x="1838" y="11685"/>
                  </a:cubicBezTo>
                  <a:cubicBezTo>
                    <a:pt x="1866" y="11687"/>
                    <a:pt x="1894" y="11690"/>
                    <a:pt x="1922" y="11690"/>
                  </a:cubicBezTo>
                  <a:cubicBezTo>
                    <a:pt x="1940" y="11690"/>
                    <a:pt x="1958" y="11689"/>
                    <a:pt x="1976" y="11685"/>
                  </a:cubicBezTo>
                  <a:cubicBezTo>
                    <a:pt x="2002" y="11681"/>
                    <a:pt x="2022" y="11678"/>
                    <a:pt x="2045" y="11671"/>
                  </a:cubicBezTo>
                  <a:cubicBezTo>
                    <a:pt x="2046" y="11671"/>
                    <a:pt x="2046" y="11671"/>
                    <a:pt x="2047" y="11671"/>
                  </a:cubicBezTo>
                  <a:cubicBezTo>
                    <a:pt x="2106" y="11671"/>
                    <a:pt x="2349" y="12312"/>
                    <a:pt x="2402" y="12312"/>
                  </a:cubicBezTo>
                  <a:cubicBezTo>
                    <a:pt x="2404" y="12312"/>
                    <a:pt x="2406" y="12311"/>
                    <a:pt x="2408" y="12308"/>
                  </a:cubicBezTo>
                  <a:cubicBezTo>
                    <a:pt x="3315" y="10659"/>
                    <a:pt x="2405" y="8235"/>
                    <a:pt x="2385" y="8027"/>
                  </a:cubicBezTo>
                  <a:lnTo>
                    <a:pt x="2372" y="7892"/>
                  </a:lnTo>
                  <a:lnTo>
                    <a:pt x="2425" y="7935"/>
                  </a:lnTo>
                  <a:cubicBezTo>
                    <a:pt x="2566" y="8021"/>
                    <a:pt x="2735" y="8060"/>
                    <a:pt x="2919" y="8067"/>
                  </a:cubicBezTo>
                  <a:lnTo>
                    <a:pt x="2923" y="8067"/>
                  </a:lnTo>
                  <a:cubicBezTo>
                    <a:pt x="2995" y="8057"/>
                    <a:pt x="3038" y="8024"/>
                    <a:pt x="3068" y="7975"/>
                  </a:cubicBezTo>
                  <a:cubicBezTo>
                    <a:pt x="3101" y="7942"/>
                    <a:pt x="3114" y="7902"/>
                    <a:pt x="3111" y="7856"/>
                  </a:cubicBezTo>
                  <a:cubicBezTo>
                    <a:pt x="3081" y="7632"/>
                    <a:pt x="3081" y="7398"/>
                    <a:pt x="3101" y="7163"/>
                  </a:cubicBezTo>
                  <a:cubicBezTo>
                    <a:pt x="3130" y="6890"/>
                    <a:pt x="3193" y="6626"/>
                    <a:pt x="3285" y="6372"/>
                  </a:cubicBezTo>
                  <a:cubicBezTo>
                    <a:pt x="3358" y="6194"/>
                    <a:pt x="3437" y="6032"/>
                    <a:pt x="3526" y="5881"/>
                  </a:cubicBezTo>
                  <a:lnTo>
                    <a:pt x="3526" y="5881"/>
                  </a:lnTo>
                  <a:cubicBezTo>
                    <a:pt x="3506" y="6115"/>
                    <a:pt x="3510" y="6355"/>
                    <a:pt x="3526" y="6586"/>
                  </a:cubicBezTo>
                  <a:cubicBezTo>
                    <a:pt x="3562" y="7012"/>
                    <a:pt x="3661" y="7444"/>
                    <a:pt x="3820" y="7876"/>
                  </a:cubicBezTo>
                  <a:cubicBezTo>
                    <a:pt x="3826" y="7895"/>
                    <a:pt x="3836" y="7912"/>
                    <a:pt x="3849" y="7925"/>
                  </a:cubicBezTo>
                  <a:cubicBezTo>
                    <a:pt x="3869" y="7978"/>
                    <a:pt x="3915" y="8021"/>
                    <a:pt x="3971" y="8037"/>
                  </a:cubicBezTo>
                  <a:cubicBezTo>
                    <a:pt x="4987" y="8301"/>
                    <a:pt x="6108" y="8450"/>
                    <a:pt x="7299" y="8479"/>
                  </a:cubicBezTo>
                  <a:cubicBezTo>
                    <a:pt x="7424" y="8482"/>
                    <a:pt x="7549" y="8483"/>
                    <a:pt x="7675" y="8483"/>
                  </a:cubicBezTo>
                  <a:cubicBezTo>
                    <a:pt x="8316" y="8483"/>
                    <a:pt x="8966" y="8448"/>
                    <a:pt x="9614" y="8370"/>
                  </a:cubicBezTo>
                  <a:cubicBezTo>
                    <a:pt x="10019" y="8324"/>
                    <a:pt x="10425" y="8265"/>
                    <a:pt x="10827" y="8189"/>
                  </a:cubicBezTo>
                  <a:cubicBezTo>
                    <a:pt x="11959" y="7985"/>
                    <a:pt x="13037" y="7671"/>
                    <a:pt x="14020" y="7266"/>
                  </a:cubicBezTo>
                  <a:cubicBezTo>
                    <a:pt x="14969" y="6880"/>
                    <a:pt x="15830" y="6405"/>
                    <a:pt x="16576" y="5861"/>
                  </a:cubicBezTo>
                  <a:lnTo>
                    <a:pt x="16576" y="5861"/>
                  </a:lnTo>
                  <a:cubicBezTo>
                    <a:pt x="16576" y="5958"/>
                    <a:pt x="16433" y="10456"/>
                    <a:pt x="18094" y="10456"/>
                  </a:cubicBezTo>
                  <a:cubicBezTo>
                    <a:pt x="18126" y="10456"/>
                    <a:pt x="18158" y="10455"/>
                    <a:pt x="18191" y="10451"/>
                  </a:cubicBezTo>
                  <a:cubicBezTo>
                    <a:pt x="18604" y="10412"/>
                    <a:pt x="18891" y="6494"/>
                    <a:pt x="18891" y="5956"/>
                  </a:cubicBezTo>
                  <a:lnTo>
                    <a:pt x="18891" y="5867"/>
                  </a:lnTo>
                  <a:lnTo>
                    <a:pt x="18891" y="5782"/>
                  </a:lnTo>
                  <a:cubicBezTo>
                    <a:pt x="18891" y="5716"/>
                    <a:pt x="18841" y="5653"/>
                    <a:pt x="18765" y="5630"/>
                  </a:cubicBezTo>
                  <a:lnTo>
                    <a:pt x="18769" y="5412"/>
                  </a:lnTo>
                  <a:cubicBezTo>
                    <a:pt x="18775" y="5204"/>
                    <a:pt x="18775" y="4990"/>
                    <a:pt x="18765" y="4779"/>
                  </a:cubicBezTo>
                  <a:cubicBezTo>
                    <a:pt x="18749" y="4439"/>
                    <a:pt x="18683" y="4119"/>
                    <a:pt x="18564" y="3839"/>
                  </a:cubicBezTo>
                  <a:cubicBezTo>
                    <a:pt x="18449" y="3556"/>
                    <a:pt x="18271" y="3292"/>
                    <a:pt x="18125" y="3094"/>
                  </a:cubicBezTo>
                  <a:cubicBezTo>
                    <a:pt x="17990" y="2906"/>
                    <a:pt x="17829" y="2708"/>
                    <a:pt x="17631" y="2497"/>
                  </a:cubicBezTo>
                  <a:cubicBezTo>
                    <a:pt x="17298" y="2137"/>
                    <a:pt x="16902" y="1818"/>
                    <a:pt x="16427" y="1508"/>
                  </a:cubicBezTo>
                  <a:cubicBezTo>
                    <a:pt x="16005" y="1227"/>
                    <a:pt x="15530" y="983"/>
                    <a:pt x="15022" y="772"/>
                  </a:cubicBezTo>
                  <a:cubicBezTo>
                    <a:pt x="14053" y="373"/>
                    <a:pt x="13011" y="126"/>
                    <a:pt x="11919" y="37"/>
                  </a:cubicBezTo>
                  <a:cubicBezTo>
                    <a:pt x="11626" y="13"/>
                    <a:pt x="11336" y="0"/>
                    <a:pt x="1105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5" name="Google Shape;1705;p37"/>
            <p:cNvSpPr/>
            <p:nvPr/>
          </p:nvSpPr>
          <p:spPr>
            <a:xfrm>
              <a:off x="3931115" y="1509314"/>
              <a:ext cx="109141" cy="250387"/>
            </a:xfrm>
            <a:custGeom>
              <a:avLst/>
              <a:gdLst/>
              <a:ahLst/>
              <a:cxnLst/>
              <a:rect l="l" t="t" r="r" b="b"/>
              <a:pathLst>
                <a:path w="1659" h="3806" extrusionOk="0">
                  <a:moveTo>
                    <a:pt x="953" y="2016"/>
                  </a:moveTo>
                  <a:lnTo>
                    <a:pt x="953" y="2016"/>
                  </a:lnTo>
                  <a:cubicBezTo>
                    <a:pt x="953" y="2022"/>
                    <a:pt x="957" y="2029"/>
                    <a:pt x="957" y="2029"/>
                  </a:cubicBezTo>
                  <a:cubicBezTo>
                    <a:pt x="957" y="2022"/>
                    <a:pt x="953" y="2019"/>
                    <a:pt x="953" y="2016"/>
                  </a:cubicBezTo>
                  <a:close/>
                  <a:moveTo>
                    <a:pt x="83" y="1"/>
                  </a:moveTo>
                  <a:cubicBezTo>
                    <a:pt x="69" y="1"/>
                    <a:pt x="59" y="4"/>
                    <a:pt x="46" y="10"/>
                  </a:cubicBezTo>
                  <a:cubicBezTo>
                    <a:pt x="13" y="37"/>
                    <a:pt x="0" y="93"/>
                    <a:pt x="30" y="126"/>
                  </a:cubicBezTo>
                  <a:cubicBezTo>
                    <a:pt x="198" y="317"/>
                    <a:pt x="333" y="522"/>
                    <a:pt x="462" y="743"/>
                  </a:cubicBezTo>
                  <a:cubicBezTo>
                    <a:pt x="462" y="746"/>
                    <a:pt x="462" y="749"/>
                    <a:pt x="465" y="752"/>
                  </a:cubicBezTo>
                  <a:cubicBezTo>
                    <a:pt x="465" y="749"/>
                    <a:pt x="462" y="746"/>
                    <a:pt x="462" y="736"/>
                  </a:cubicBezTo>
                  <a:lnTo>
                    <a:pt x="462" y="736"/>
                  </a:lnTo>
                  <a:lnTo>
                    <a:pt x="465" y="743"/>
                  </a:lnTo>
                  <a:cubicBezTo>
                    <a:pt x="472" y="749"/>
                    <a:pt x="475" y="752"/>
                    <a:pt x="478" y="762"/>
                  </a:cubicBezTo>
                  <a:cubicBezTo>
                    <a:pt x="478" y="756"/>
                    <a:pt x="475" y="756"/>
                    <a:pt x="475" y="752"/>
                  </a:cubicBezTo>
                  <a:lnTo>
                    <a:pt x="475" y="752"/>
                  </a:lnTo>
                  <a:cubicBezTo>
                    <a:pt x="581" y="947"/>
                    <a:pt x="676" y="1155"/>
                    <a:pt x="755" y="1359"/>
                  </a:cubicBezTo>
                  <a:cubicBezTo>
                    <a:pt x="795" y="1461"/>
                    <a:pt x="825" y="1570"/>
                    <a:pt x="858" y="1673"/>
                  </a:cubicBezTo>
                  <a:cubicBezTo>
                    <a:pt x="894" y="1785"/>
                    <a:pt x="924" y="1897"/>
                    <a:pt x="953" y="2006"/>
                  </a:cubicBezTo>
                  <a:cubicBezTo>
                    <a:pt x="1019" y="2266"/>
                    <a:pt x="1069" y="2533"/>
                    <a:pt x="1105" y="2804"/>
                  </a:cubicBezTo>
                  <a:cubicBezTo>
                    <a:pt x="1121" y="2929"/>
                    <a:pt x="1138" y="3061"/>
                    <a:pt x="1148" y="3193"/>
                  </a:cubicBezTo>
                  <a:cubicBezTo>
                    <a:pt x="1158" y="3335"/>
                    <a:pt x="1168" y="3470"/>
                    <a:pt x="1181" y="3612"/>
                  </a:cubicBezTo>
                  <a:cubicBezTo>
                    <a:pt x="1191" y="3711"/>
                    <a:pt x="1270" y="3786"/>
                    <a:pt x="1365" y="3803"/>
                  </a:cubicBezTo>
                  <a:cubicBezTo>
                    <a:pt x="1375" y="3804"/>
                    <a:pt x="1385" y="3805"/>
                    <a:pt x="1395" y="3805"/>
                  </a:cubicBezTo>
                  <a:cubicBezTo>
                    <a:pt x="1501" y="3805"/>
                    <a:pt x="1604" y="3727"/>
                    <a:pt x="1619" y="3618"/>
                  </a:cubicBezTo>
                  <a:cubicBezTo>
                    <a:pt x="1659" y="3292"/>
                    <a:pt x="1613" y="2962"/>
                    <a:pt x="1547" y="2645"/>
                  </a:cubicBezTo>
                  <a:cubicBezTo>
                    <a:pt x="1481" y="2316"/>
                    <a:pt x="1372" y="1996"/>
                    <a:pt x="1240" y="1682"/>
                  </a:cubicBezTo>
                  <a:cubicBezTo>
                    <a:pt x="1181" y="1534"/>
                    <a:pt x="1105" y="1392"/>
                    <a:pt x="1026" y="1254"/>
                  </a:cubicBezTo>
                  <a:cubicBezTo>
                    <a:pt x="943" y="1105"/>
                    <a:pt x="858" y="957"/>
                    <a:pt x="769" y="812"/>
                  </a:cubicBezTo>
                  <a:cubicBezTo>
                    <a:pt x="590" y="532"/>
                    <a:pt x="379" y="274"/>
                    <a:pt x="158" y="34"/>
                  </a:cubicBezTo>
                  <a:cubicBezTo>
                    <a:pt x="135" y="10"/>
                    <a:pt x="109" y="1"/>
                    <a:pt x="83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6" name="Google Shape;1706;p37"/>
            <p:cNvSpPr/>
            <p:nvPr/>
          </p:nvSpPr>
          <p:spPr>
            <a:xfrm>
              <a:off x="3937628" y="1616022"/>
              <a:ext cx="49933" cy="168877"/>
            </a:xfrm>
            <a:custGeom>
              <a:avLst/>
              <a:gdLst/>
              <a:ahLst/>
              <a:cxnLst/>
              <a:rect l="l" t="t" r="r" b="b"/>
              <a:pathLst>
                <a:path w="759" h="2567" extrusionOk="0">
                  <a:moveTo>
                    <a:pt x="77" y="1"/>
                  </a:moveTo>
                  <a:cubicBezTo>
                    <a:pt x="74" y="1"/>
                    <a:pt x="72" y="1"/>
                    <a:pt x="69" y="1"/>
                  </a:cubicBezTo>
                  <a:cubicBezTo>
                    <a:pt x="63" y="4"/>
                    <a:pt x="59" y="11"/>
                    <a:pt x="53" y="11"/>
                  </a:cubicBezTo>
                  <a:cubicBezTo>
                    <a:pt x="20" y="21"/>
                    <a:pt x="0" y="64"/>
                    <a:pt x="17" y="97"/>
                  </a:cubicBezTo>
                  <a:cubicBezTo>
                    <a:pt x="69" y="209"/>
                    <a:pt x="119" y="324"/>
                    <a:pt x="162" y="440"/>
                  </a:cubicBezTo>
                  <a:cubicBezTo>
                    <a:pt x="201" y="549"/>
                    <a:pt x="231" y="664"/>
                    <a:pt x="264" y="779"/>
                  </a:cubicBezTo>
                  <a:cubicBezTo>
                    <a:pt x="330" y="1046"/>
                    <a:pt x="383" y="1320"/>
                    <a:pt x="412" y="1597"/>
                  </a:cubicBezTo>
                  <a:cubicBezTo>
                    <a:pt x="429" y="1736"/>
                    <a:pt x="432" y="1871"/>
                    <a:pt x="439" y="2013"/>
                  </a:cubicBezTo>
                  <a:cubicBezTo>
                    <a:pt x="442" y="2151"/>
                    <a:pt x="439" y="2290"/>
                    <a:pt x="439" y="2428"/>
                  </a:cubicBezTo>
                  <a:cubicBezTo>
                    <a:pt x="442" y="2458"/>
                    <a:pt x="449" y="2481"/>
                    <a:pt x="465" y="2504"/>
                  </a:cubicBezTo>
                  <a:cubicBezTo>
                    <a:pt x="491" y="2537"/>
                    <a:pt x="528" y="2557"/>
                    <a:pt x="564" y="2563"/>
                  </a:cubicBezTo>
                  <a:cubicBezTo>
                    <a:pt x="574" y="2566"/>
                    <a:pt x="584" y="2567"/>
                    <a:pt x="594" y="2567"/>
                  </a:cubicBezTo>
                  <a:cubicBezTo>
                    <a:pt x="627" y="2567"/>
                    <a:pt x="661" y="2555"/>
                    <a:pt x="686" y="2537"/>
                  </a:cubicBezTo>
                  <a:cubicBezTo>
                    <a:pt x="712" y="2514"/>
                    <a:pt x="742" y="2474"/>
                    <a:pt x="745" y="2432"/>
                  </a:cubicBezTo>
                  <a:cubicBezTo>
                    <a:pt x="759" y="2227"/>
                    <a:pt x="742" y="2016"/>
                    <a:pt x="719" y="1812"/>
                  </a:cubicBezTo>
                  <a:cubicBezTo>
                    <a:pt x="693" y="1604"/>
                    <a:pt x="653" y="1403"/>
                    <a:pt x="597" y="1205"/>
                  </a:cubicBezTo>
                  <a:cubicBezTo>
                    <a:pt x="544" y="1004"/>
                    <a:pt x="478" y="806"/>
                    <a:pt x="399" y="611"/>
                  </a:cubicBezTo>
                  <a:cubicBezTo>
                    <a:pt x="363" y="519"/>
                    <a:pt x="323" y="433"/>
                    <a:pt x="280" y="344"/>
                  </a:cubicBezTo>
                  <a:cubicBezTo>
                    <a:pt x="231" y="239"/>
                    <a:pt x="185" y="140"/>
                    <a:pt x="142" y="41"/>
                  </a:cubicBezTo>
                  <a:cubicBezTo>
                    <a:pt x="130" y="17"/>
                    <a:pt x="104" y="1"/>
                    <a:pt x="77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7" name="Google Shape;1707;p37"/>
            <p:cNvSpPr/>
            <p:nvPr/>
          </p:nvSpPr>
          <p:spPr>
            <a:xfrm>
              <a:off x="3214685" y="1473854"/>
              <a:ext cx="80984" cy="433737"/>
            </a:xfrm>
            <a:custGeom>
              <a:avLst/>
              <a:gdLst/>
              <a:ahLst/>
              <a:cxnLst/>
              <a:rect l="l" t="t" r="r" b="b"/>
              <a:pathLst>
                <a:path w="1231" h="6593" extrusionOk="0">
                  <a:moveTo>
                    <a:pt x="769" y="1206"/>
                  </a:moveTo>
                  <a:cubicBezTo>
                    <a:pt x="768" y="1209"/>
                    <a:pt x="767" y="1212"/>
                    <a:pt x="766" y="1216"/>
                  </a:cubicBezTo>
                  <a:lnTo>
                    <a:pt x="766" y="1216"/>
                  </a:lnTo>
                  <a:cubicBezTo>
                    <a:pt x="769" y="1215"/>
                    <a:pt x="769" y="1209"/>
                    <a:pt x="769" y="1206"/>
                  </a:cubicBezTo>
                  <a:close/>
                  <a:moveTo>
                    <a:pt x="763" y="1209"/>
                  </a:moveTo>
                  <a:cubicBezTo>
                    <a:pt x="763" y="1219"/>
                    <a:pt x="763" y="1222"/>
                    <a:pt x="759" y="1226"/>
                  </a:cubicBezTo>
                  <a:cubicBezTo>
                    <a:pt x="759" y="1222"/>
                    <a:pt x="763" y="1219"/>
                    <a:pt x="763" y="1209"/>
                  </a:cubicBezTo>
                  <a:close/>
                  <a:moveTo>
                    <a:pt x="1152" y="1"/>
                  </a:moveTo>
                  <a:cubicBezTo>
                    <a:pt x="1150" y="1"/>
                    <a:pt x="1147" y="1"/>
                    <a:pt x="1145" y="2"/>
                  </a:cubicBezTo>
                  <a:cubicBezTo>
                    <a:pt x="1122" y="2"/>
                    <a:pt x="1099" y="19"/>
                    <a:pt x="1089" y="38"/>
                  </a:cubicBezTo>
                  <a:cubicBezTo>
                    <a:pt x="967" y="253"/>
                    <a:pt x="855" y="477"/>
                    <a:pt x="759" y="704"/>
                  </a:cubicBezTo>
                  <a:cubicBezTo>
                    <a:pt x="650" y="945"/>
                    <a:pt x="561" y="1202"/>
                    <a:pt x="472" y="1453"/>
                  </a:cubicBezTo>
                  <a:cubicBezTo>
                    <a:pt x="383" y="1717"/>
                    <a:pt x="304" y="1991"/>
                    <a:pt x="241" y="2264"/>
                  </a:cubicBezTo>
                  <a:cubicBezTo>
                    <a:pt x="176" y="2545"/>
                    <a:pt x="126" y="2832"/>
                    <a:pt x="83" y="3115"/>
                  </a:cubicBezTo>
                  <a:cubicBezTo>
                    <a:pt x="40" y="3395"/>
                    <a:pt x="17" y="3682"/>
                    <a:pt x="7" y="3969"/>
                  </a:cubicBezTo>
                  <a:cubicBezTo>
                    <a:pt x="1" y="4256"/>
                    <a:pt x="4" y="4546"/>
                    <a:pt x="34" y="4830"/>
                  </a:cubicBezTo>
                  <a:cubicBezTo>
                    <a:pt x="60" y="5107"/>
                    <a:pt x="116" y="5381"/>
                    <a:pt x="185" y="5651"/>
                  </a:cubicBezTo>
                  <a:cubicBezTo>
                    <a:pt x="251" y="5905"/>
                    <a:pt x="350" y="6149"/>
                    <a:pt x="482" y="6380"/>
                  </a:cubicBezTo>
                  <a:cubicBezTo>
                    <a:pt x="502" y="6413"/>
                    <a:pt x="522" y="6443"/>
                    <a:pt x="545" y="6476"/>
                  </a:cubicBezTo>
                  <a:cubicBezTo>
                    <a:pt x="548" y="6482"/>
                    <a:pt x="551" y="6492"/>
                    <a:pt x="561" y="6502"/>
                  </a:cubicBezTo>
                  <a:cubicBezTo>
                    <a:pt x="581" y="6532"/>
                    <a:pt x="614" y="6558"/>
                    <a:pt x="647" y="6575"/>
                  </a:cubicBezTo>
                  <a:cubicBezTo>
                    <a:pt x="675" y="6587"/>
                    <a:pt x="705" y="6592"/>
                    <a:pt x="735" y="6592"/>
                  </a:cubicBezTo>
                  <a:cubicBezTo>
                    <a:pt x="763" y="6592"/>
                    <a:pt x="792" y="6587"/>
                    <a:pt x="819" y="6578"/>
                  </a:cubicBezTo>
                  <a:cubicBezTo>
                    <a:pt x="875" y="6558"/>
                    <a:pt x="914" y="6515"/>
                    <a:pt x="937" y="6462"/>
                  </a:cubicBezTo>
                  <a:cubicBezTo>
                    <a:pt x="960" y="6413"/>
                    <a:pt x="967" y="6337"/>
                    <a:pt x="944" y="6288"/>
                  </a:cubicBezTo>
                  <a:cubicBezTo>
                    <a:pt x="924" y="6255"/>
                    <a:pt x="914" y="6218"/>
                    <a:pt x="898" y="6182"/>
                  </a:cubicBezTo>
                  <a:cubicBezTo>
                    <a:pt x="885" y="6146"/>
                    <a:pt x="868" y="6106"/>
                    <a:pt x="855" y="6070"/>
                  </a:cubicBezTo>
                  <a:cubicBezTo>
                    <a:pt x="822" y="5988"/>
                    <a:pt x="789" y="5902"/>
                    <a:pt x="759" y="5819"/>
                  </a:cubicBezTo>
                  <a:cubicBezTo>
                    <a:pt x="703" y="5668"/>
                    <a:pt x="654" y="5509"/>
                    <a:pt x="614" y="5354"/>
                  </a:cubicBezTo>
                  <a:cubicBezTo>
                    <a:pt x="466" y="4751"/>
                    <a:pt x="416" y="4128"/>
                    <a:pt x="420" y="3511"/>
                  </a:cubicBezTo>
                  <a:cubicBezTo>
                    <a:pt x="423" y="3316"/>
                    <a:pt x="433" y="3122"/>
                    <a:pt x="449" y="2930"/>
                  </a:cubicBezTo>
                  <a:cubicBezTo>
                    <a:pt x="466" y="2736"/>
                    <a:pt x="495" y="2541"/>
                    <a:pt x="518" y="2347"/>
                  </a:cubicBezTo>
                  <a:cubicBezTo>
                    <a:pt x="548" y="2159"/>
                    <a:pt x="584" y="1968"/>
                    <a:pt x="627" y="1780"/>
                  </a:cubicBezTo>
                  <a:cubicBezTo>
                    <a:pt x="666" y="1588"/>
                    <a:pt x="711" y="1403"/>
                    <a:pt x="766" y="1216"/>
                  </a:cubicBezTo>
                  <a:lnTo>
                    <a:pt x="766" y="1216"/>
                  </a:lnTo>
                  <a:cubicBezTo>
                    <a:pt x="766" y="1216"/>
                    <a:pt x="766" y="1216"/>
                    <a:pt x="766" y="1216"/>
                  </a:cubicBezTo>
                  <a:cubicBezTo>
                    <a:pt x="881" y="830"/>
                    <a:pt x="1020" y="451"/>
                    <a:pt x="1214" y="98"/>
                  </a:cubicBezTo>
                  <a:cubicBezTo>
                    <a:pt x="1231" y="65"/>
                    <a:pt x="1211" y="22"/>
                    <a:pt x="1178" y="5"/>
                  </a:cubicBezTo>
                  <a:cubicBezTo>
                    <a:pt x="1169" y="3"/>
                    <a:pt x="1159" y="1"/>
                    <a:pt x="1152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8" name="Google Shape;1708;p37"/>
            <p:cNvSpPr/>
            <p:nvPr/>
          </p:nvSpPr>
          <p:spPr>
            <a:xfrm>
              <a:off x="3278894" y="1692006"/>
              <a:ext cx="44341" cy="211375"/>
            </a:xfrm>
            <a:custGeom>
              <a:avLst/>
              <a:gdLst/>
              <a:ahLst/>
              <a:cxnLst/>
              <a:rect l="l" t="t" r="r" b="b"/>
              <a:pathLst>
                <a:path w="674" h="3213" extrusionOk="0">
                  <a:moveTo>
                    <a:pt x="162" y="0"/>
                  </a:moveTo>
                  <a:cubicBezTo>
                    <a:pt x="136" y="0"/>
                    <a:pt x="106" y="20"/>
                    <a:pt x="103" y="53"/>
                  </a:cubicBezTo>
                  <a:cubicBezTo>
                    <a:pt x="67" y="310"/>
                    <a:pt x="37" y="564"/>
                    <a:pt x="21" y="821"/>
                  </a:cubicBezTo>
                  <a:cubicBezTo>
                    <a:pt x="4" y="1089"/>
                    <a:pt x="1" y="1362"/>
                    <a:pt x="14" y="1629"/>
                  </a:cubicBezTo>
                  <a:cubicBezTo>
                    <a:pt x="24" y="1900"/>
                    <a:pt x="64" y="2170"/>
                    <a:pt x="123" y="2434"/>
                  </a:cubicBezTo>
                  <a:cubicBezTo>
                    <a:pt x="153" y="2559"/>
                    <a:pt x="186" y="2685"/>
                    <a:pt x="232" y="2807"/>
                  </a:cubicBezTo>
                  <a:cubicBezTo>
                    <a:pt x="271" y="2929"/>
                    <a:pt x="331" y="3044"/>
                    <a:pt x="397" y="3153"/>
                  </a:cubicBezTo>
                  <a:cubicBezTo>
                    <a:pt x="413" y="3176"/>
                    <a:pt x="430" y="3193"/>
                    <a:pt x="453" y="3199"/>
                  </a:cubicBezTo>
                  <a:cubicBezTo>
                    <a:pt x="474" y="3208"/>
                    <a:pt x="494" y="3212"/>
                    <a:pt x="515" y="3212"/>
                  </a:cubicBezTo>
                  <a:cubicBezTo>
                    <a:pt x="533" y="3212"/>
                    <a:pt x="551" y="3209"/>
                    <a:pt x="568" y="3203"/>
                  </a:cubicBezTo>
                  <a:cubicBezTo>
                    <a:pt x="608" y="3193"/>
                    <a:pt x="634" y="3163"/>
                    <a:pt x="651" y="3127"/>
                  </a:cubicBezTo>
                  <a:cubicBezTo>
                    <a:pt x="664" y="3094"/>
                    <a:pt x="674" y="3044"/>
                    <a:pt x="657" y="3011"/>
                  </a:cubicBezTo>
                  <a:cubicBezTo>
                    <a:pt x="585" y="2879"/>
                    <a:pt x="515" y="2747"/>
                    <a:pt x="459" y="2606"/>
                  </a:cubicBezTo>
                  <a:cubicBezTo>
                    <a:pt x="400" y="2470"/>
                    <a:pt x="360" y="2329"/>
                    <a:pt x="321" y="2190"/>
                  </a:cubicBezTo>
                  <a:cubicBezTo>
                    <a:pt x="215" y="1751"/>
                    <a:pt x="179" y="1296"/>
                    <a:pt x="182" y="845"/>
                  </a:cubicBezTo>
                  <a:cubicBezTo>
                    <a:pt x="186" y="591"/>
                    <a:pt x="202" y="333"/>
                    <a:pt x="235" y="79"/>
                  </a:cubicBezTo>
                  <a:cubicBezTo>
                    <a:pt x="238" y="43"/>
                    <a:pt x="215" y="4"/>
                    <a:pt x="179" y="0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9" name="Google Shape;1709;p37"/>
            <p:cNvSpPr/>
            <p:nvPr/>
          </p:nvSpPr>
          <p:spPr>
            <a:xfrm>
              <a:off x="3750132" y="1283267"/>
              <a:ext cx="474788" cy="409659"/>
            </a:xfrm>
            <a:custGeom>
              <a:avLst/>
              <a:gdLst/>
              <a:ahLst/>
              <a:cxnLst/>
              <a:rect l="l" t="t" r="r" b="b"/>
              <a:pathLst>
                <a:path w="7217" h="6227" extrusionOk="0">
                  <a:moveTo>
                    <a:pt x="1765" y="0"/>
                  </a:moveTo>
                  <a:cubicBezTo>
                    <a:pt x="1640" y="0"/>
                    <a:pt x="1508" y="27"/>
                    <a:pt x="1383" y="76"/>
                  </a:cubicBezTo>
                  <a:cubicBezTo>
                    <a:pt x="1254" y="129"/>
                    <a:pt x="1132" y="205"/>
                    <a:pt x="1003" y="307"/>
                  </a:cubicBezTo>
                  <a:cubicBezTo>
                    <a:pt x="901" y="393"/>
                    <a:pt x="805" y="495"/>
                    <a:pt x="690" y="640"/>
                  </a:cubicBezTo>
                  <a:cubicBezTo>
                    <a:pt x="509" y="881"/>
                    <a:pt x="357" y="1168"/>
                    <a:pt x="228" y="1527"/>
                  </a:cubicBezTo>
                  <a:cubicBezTo>
                    <a:pt x="113" y="1847"/>
                    <a:pt x="44" y="2183"/>
                    <a:pt x="14" y="2530"/>
                  </a:cubicBezTo>
                  <a:cubicBezTo>
                    <a:pt x="1" y="2681"/>
                    <a:pt x="1" y="2836"/>
                    <a:pt x="17" y="2991"/>
                  </a:cubicBezTo>
                  <a:cubicBezTo>
                    <a:pt x="34" y="3156"/>
                    <a:pt x="63" y="3291"/>
                    <a:pt x="106" y="3413"/>
                  </a:cubicBezTo>
                  <a:cubicBezTo>
                    <a:pt x="129" y="3479"/>
                    <a:pt x="156" y="3542"/>
                    <a:pt x="182" y="3601"/>
                  </a:cubicBezTo>
                  <a:cubicBezTo>
                    <a:pt x="215" y="3667"/>
                    <a:pt x="261" y="3727"/>
                    <a:pt x="304" y="3780"/>
                  </a:cubicBezTo>
                  <a:cubicBezTo>
                    <a:pt x="423" y="3935"/>
                    <a:pt x="588" y="4060"/>
                    <a:pt x="776" y="4142"/>
                  </a:cubicBezTo>
                  <a:cubicBezTo>
                    <a:pt x="970" y="4231"/>
                    <a:pt x="1188" y="4274"/>
                    <a:pt x="1435" y="4281"/>
                  </a:cubicBezTo>
                  <a:cubicBezTo>
                    <a:pt x="1610" y="4281"/>
                    <a:pt x="1795" y="4264"/>
                    <a:pt x="2003" y="4221"/>
                  </a:cubicBezTo>
                  <a:cubicBezTo>
                    <a:pt x="2365" y="4152"/>
                    <a:pt x="2748" y="4010"/>
                    <a:pt x="3173" y="3796"/>
                  </a:cubicBezTo>
                  <a:cubicBezTo>
                    <a:pt x="3229" y="3770"/>
                    <a:pt x="3289" y="3740"/>
                    <a:pt x="3345" y="3707"/>
                  </a:cubicBezTo>
                  <a:cubicBezTo>
                    <a:pt x="3407" y="4027"/>
                    <a:pt x="3483" y="4324"/>
                    <a:pt x="3576" y="4594"/>
                  </a:cubicBezTo>
                  <a:cubicBezTo>
                    <a:pt x="3727" y="5043"/>
                    <a:pt x="3915" y="5395"/>
                    <a:pt x="4149" y="5676"/>
                  </a:cubicBezTo>
                  <a:cubicBezTo>
                    <a:pt x="4268" y="5824"/>
                    <a:pt x="4417" y="5953"/>
                    <a:pt x="4575" y="6048"/>
                  </a:cubicBezTo>
                  <a:cubicBezTo>
                    <a:pt x="4723" y="6134"/>
                    <a:pt x="4895" y="6194"/>
                    <a:pt x="5083" y="6217"/>
                  </a:cubicBezTo>
                  <a:cubicBezTo>
                    <a:pt x="5122" y="6220"/>
                    <a:pt x="5162" y="6227"/>
                    <a:pt x="5201" y="6227"/>
                  </a:cubicBezTo>
                  <a:cubicBezTo>
                    <a:pt x="5206" y="6227"/>
                    <a:pt x="5210" y="6227"/>
                    <a:pt x="5214" y="6227"/>
                  </a:cubicBezTo>
                  <a:cubicBezTo>
                    <a:pt x="5462" y="6227"/>
                    <a:pt x="5733" y="6135"/>
                    <a:pt x="5967" y="5969"/>
                  </a:cubicBezTo>
                  <a:cubicBezTo>
                    <a:pt x="6224" y="5788"/>
                    <a:pt x="6448" y="5537"/>
                    <a:pt x="6656" y="5194"/>
                  </a:cubicBezTo>
                  <a:cubicBezTo>
                    <a:pt x="6837" y="4894"/>
                    <a:pt x="6979" y="4551"/>
                    <a:pt x="7084" y="4185"/>
                  </a:cubicBezTo>
                  <a:cubicBezTo>
                    <a:pt x="7131" y="4020"/>
                    <a:pt x="7167" y="3842"/>
                    <a:pt x="7187" y="3664"/>
                  </a:cubicBezTo>
                  <a:cubicBezTo>
                    <a:pt x="7206" y="3509"/>
                    <a:pt x="7216" y="3357"/>
                    <a:pt x="7206" y="3202"/>
                  </a:cubicBezTo>
                  <a:cubicBezTo>
                    <a:pt x="7200" y="3047"/>
                    <a:pt x="7170" y="2899"/>
                    <a:pt x="7117" y="2751"/>
                  </a:cubicBezTo>
                  <a:cubicBezTo>
                    <a:pt x="7055" y="2569"/>
                    <a:pt x="6969" y="2411"/>
                    <a:pt x="6854" y="2276"/>
                  </a:cubicBezTo>
                  <a:cubicBezTo>
                    <a:pt x="6761" y="2170"/>
                    <a:pt x="6636" y="2081"/>
                    <a:pt x="6481" y="2015"/>
                  </a:cubicBezTo>
                  <a:cubicBezTo>
                    <a:pt x="6375" y="1972"/>
                    <a:pt x="6247" y="1949"/>
                    <a:pt x="6102" y="1946"/>
                  </a:cubicBezTo>
                  <a:lnTo>
                    <a:pt x="6059" y="1946"/>
                  </a:lnTo>
                  <a:cubicBezTo>
                    <a:pt x="5706" y="1956"/>
                    <a:pt x="5376" y="2081"/>
                    <a:pt x="5096" y="2210"/>
                  </a:cubicBezTo>
                  <a:cubicBezTo>
                    <a:pt x="4753" y="2368"/>
                    <a:pt x="4443" y="2556"/>
                    <a:pt x="4156" y="2737"/>
                  </a:cubicBezTo>
                  <a:cubicBezTo>
                    <a:pt x="4060" y="2797"/>
                    <a:pt x="3971" y="2856"/>
                    <a:pt x="3876" y="2919"/>
                  </a:cubicBezTo>
                  <a:cubicBezTo>
                    <a:pt x="3731" y="3014"/>
                    <a:pt x="3582" y="3110"/>
                    <a:pt x="3434" y="3199"/>
                  </a:cubicBezTo>
                  <a:lnTo>
                    <a:pt x="3414" y="3067"/>
                  </a:lnTo>
                  <a:lnTo>
                    <a:pt x="3401" y="2995"/>
                  </a:lnTo>
                  <a:cubicBezTo>
                    <a:pt x="3391" y="2912"/>
                    <a:pt x="3378" y="2833"/>
                    <a:pt x="3368" y="2751"/>
                  </a:cubicBezTo>
                  <a:lnTo>
                    <a:pt x="3351" y="2622"/>
                  </a:lnTo>
                  <a:lnTo>
                    <a:pt x="3348" y="2589"/>
                  </a:lnTo>
                  <a:lnTo>
                    <a:pt x="3345" y="2556"/>
                  </a:lnTo>
                  <a:cubicBezTo>
                    <a:pt x="3341" y="2536"/>
                    <a:pt x="3341" y="2520"/>
                    <a:pt x="3341" y="2503"/>
                  </a:cubicBezTo>
                  <a:cubicBezTo>
                    <a:pt x="3341" y="2490"/>
                    <a:pt x="3341" y="2483"/>
                    <a:pt x="3335" y="2474"/>
                  </a:cubicBezTo>
                  <a:lnTo>
                    <a:pt x="3332" y="2451"/>
                  </a:lnTo>
                  <a:cubicBezTo>
                    <a:pt x="3308" y="2263"/>
                    <a:pt x="3285" y="2078"/>
                    <a:pt x="3259" y="1896"/>
                  </a:cubicBezTo>
                  <a:cubicBezTo>
                    <a:pt x="3186" y="1455"/>
                    <a:pt x="3094" y="1135"/>
                    <a:pt x="2952" y="844"/>
                  </a:cubicBezTo>
                  <a:cubicBezTo>
                    <a:pt x="2791" y="515"/>
                    <a:pt x="2537" y="261"/>
                    <a:pt x="2240" y="129"/>
                  </a:cubicBezTo>
                  <a:cubicBezTo>
                    <a:pt x="2088" y="43"/>
                    <a:pt x="1937" y="7"/>
                    <a:pt x="178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0" name="Google Shape;1710;p37"/>
            <p:cNvSpPr/>
            <p:nvPr/>
          </p:nvSpPr>
          <p:spPr>
            <a:xfrm>
              <a:off x="3800723" y="1461815"/>
              <a:ext cx="150193" cy="55788"/>
            </a:xfrm>
            <a:custGeom>
              <a:avLst/>
              <a:gdLst/>
              <a:ahLst/>
              <a:cxnLst/>
              <a:rect l="l" t="t" r="r" b="b"/>
              <a:pathLst>
                <a:path w="2283" h="848" extrusionOk="0">
                  <a:moveTo>
                    <a:pt x="515" y="0"/>
                  </a:moveTo>
                  <a:cubicBezTo>
                    <a:pt x="468" y="0"/>
                    <a:pt x="429" y="0"/>
                    <a:pt x="383" y="7"/>
                  </a:cubicBezTo>
                  <a:cubicBezTo>
                    <a:pt x="327" y="14"/>
                    <a:pt x="267" y="33"/>
                    <a:pt x="215" y="56"/>
                  </a:cubicBezTo>
                  <a:cubicBezTo>
                    <a:pt x="158" y="86"/>
                    <a:pt x="109" y="129"/>
                    <a:pt x="76" y="182"/>
                  </a:cubicBezTo>
                  <a:cubicBezTo>
                    <a:pt x="63" y="205"/>
                    <a:pt x="50" y="231"/>
                    <a:pt x="40" y="261"/>
                  </a:cubicBezTo>
                  <a:cubicBezTo>
                    <a:pt x="27" y="287"/>
                    <a:pt x="20" y="314"/>
                    <a:pt x="17" y="337"/>
                  </a:cubicBezTo>
                  <a:cubicBezTo>
                    <a:pt x="3" y="393"/>
                    <a:pt x="0" y="446"/>
                    <a:pt x="10" y="495"/>
                  </a:cubicBezTo>
                  <a:cubicBezTo>
                    <a:pt x="27" y="577"/>
                    <a:pt x="86" y="657"/>
                    <a:pt x="172" y="709"/>
                  </a:cubicBezTo>
                  <a:cubicBezTo>
                    <a:pt x="215" y="732"/>
                    <a:pt x="264" y="756"/>
                    <a:pt x="307" y="772"/>
                  </a:cubicBezTo>
                  <a:cubicBezTo>
                    <a:pt x="366" y="792"/>
                    <a:pt x="429" y="805"/>
                    <a:pt x="485" y="815"/>
                  </a:cubicBezTo>
                  <a:cubicBezTo>
                    <a:pt x="600" y="838"/>
                    <a:pt x="729" y="848"/>
                    <a:pt x="881" y="848"/>
                  </a:cubicBezTo>
                  <a:lnTo>
                    <a:pt x="970" y="848"/>
                  </a:lnTo>
                  <a:cubicBezTo>
                    <a:pt x="1138" y="848"/>
                    <a:pt x="1313" y="838"/>
                    <a:pt x="1511" y="821"/>
                  </a:cubicBezTo>
                  <a:cubicBezTo>
                    <a:pt x="1669" y="805"/>
                    <a:pt x="1821" y="782"/>
                    <a:pt x="1969" y="756"/>
                  </a:cubicBezTo>
                  <a:cubicBezTo>
                    <a:pt x="2025" y="746"/>
                    <a:pt x="2081" y="732"/>
                    <a:pt x="2134" y="723"/>
                  </a:cubicBezTo>
                  <a:cubicBezTo>
                    <a:pt x="2177" y="713"/>
                    <a:pt x="2213" y="699"/>
                    <a:pt x="2249" y="683"/>
                  </a:cubicBezTo>
                  <a:cubicBezTo>
                    <a:pt x="2262" y="680"/>
                    <a:pt x="2272" y="666"/>
                    <a:pt x="2279" y="657"/>
                  </a:cubicBezTo>
                  <a:cubicBezTo>
                    <a:pt x="2282" y="640"/>
                    <a:pt x="2282" y="624"/>
                    <a:pt x="2279" y="610"/>
                  </a:cubicBezTo>
                  <a:cubicBezTo>
                    <a:pt x="2272" y="594"/>
                    <a:pt x="2249" y="581"/>
                    <a:pt x="2229" y="581"/>
                  </a:cubicBezTo>
                  <a:cubicBezTo>
                    <a:pt x="2229" y="577"/>
                    <a:pt x="2229" y="568"/>
                    <a:pt x="2226" y="561"/>
                  </a:cubicBezTo>
                  <a:cubicBezTo>
                    <a:pt x="2213" y="541"/>
                    <a:pt x="2193" y="515"/>
                    <a:pt x="2167" y="511"/>
                  </a:cubicBezTo>
                  <a:cubicBezTo>
                    <a:pt x="2127" y="502"/>
                    <a:pt x="2091" y="488"/>
                    <a:pt x="2048" y="475"/>
                  </a:cubicBezTo>
                  <a:cubicBezTo>
                    <a:pt x="1969" y="446"/>
                    <a:pt x="1903" y="416"/>
                    <a:pt x="1844" y="393"/>
                  </a:cubicBezTo>
                  <a:cubicBezTo>
                    <a:pt x="1685" y="324"/>
                    <a:pt x="1524" y="264"/>
                    <a:pt x="1365" y="205"/>
                  </a:cubicBezTo>
                  <a:cubicBezTo>
                    <a:pt x="1174" y="136"/>
                    <a:pt x="1006" y="86"/>
                    <a:pt x="848" y="53"/>
                  </a:cubicBezTo>
                  <a:cubicBezTo>
                    <a:pt x="759" y="33"/>
                    <a:pt x="683" y="20"/>
                    <a:pt x="614" y="10"/>
                  </a:cubicBezTo>
                  <a:cubicBezTo>
                    <a:pt x="577" y="0"/>
                    <a:pt x="548" y="0"/>
                    <a:pt x="51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1" name="Google Shape;1711;p37"/>
            <p:cNvSpPr/>
            <p:nvPr/>
          </p:nvSpPr>
          <p:spPr>
            <a:xfrm>
              <a:off x="3850393" y="1341423"/>
              <a:ext cx="109405" cy="137562"/>
            </a:xfrm>
            <a:custGeom>
              <a:avLst/>
              <a:gdLst/>
              <a:ahLst/>
              <a:cxnLst/>
              <a:rect l="l" t="t" r="r" b="b"/>
              <a:pathLst>
                <a:path w="1663" h="2091" extrusionOk="0">
                  <a:moveTo>
                    <a:pt x="462" y="0"/>
                  </a:moveTo>
                  <a:cubicBezTo>
                    <a:pt x="389" y="0"/>
                    <a:pt x="320" y="17"/>
                    <a:pt x="258" y="50"/>
                  </a:cubicBezTo>
                  <a:cubicBezTo>
                    <a:pt x="142" y="112"/>
                    <a:pt x="60" y="211"/>
                    <a:pt x="27" y="320"/>
                  </a:cubicBezTo>
                  <a:cubicBezTo>
                    <a:pt x="0" y="419"/>
                    <a:pt x="10" y="528"/>
                    <a:pt x="63" y="666"/>
                  </a:cubicBezTo>
                  <a:cubicBezTo>
                    <a:pt x="96" y="745"/>
                    <a:pt x="142" y="821"/>
                    <a:pt x="178" y="877"/>
                  </a:cubicBezTo>
                  <a:cubicBezTo>
                    <a:pt x="228" y="953"/>
                    <a:pt x="284" y="1022"/>
                    <a:pt x="343" y="1095"/>
                  </a:cubicBezTo>
                  <a:cubicBezTo>
                    <a:pt x="455" y="1227"/>
                    <a:pt x="584" y="1355"/>
                    <a:pt x="762" y="1517"/>
                  </a:cubicBezTo>
                  <a:cubicBezTo>
                    <a:pt x="894" y="1636"/>
                    <a:pt x="1033" y="1754"/>
                    <a:pt x="1178" y="1867"/>
                  </a:cubicBezTo>
                  <a:cubicBezTo>
                    <a:pt x="1230" y="1913"/>
                    <a:pt x="1290" y="1959"/>
                    <a:pt x="1346" y="1999"/>
                  </a:cubicBezTo>
                  <a:lnTo>
                    <a:pt x="1445" y="2078"/>
                  </a:lnTo>
                  <a:cubicBezTo>
                    <a:pt x="1455" y="2084"/>
                    <a:pt x="1471" y="2091"/>
                    <a:pt x="1484" y="2091"/>
                  </a:cubicBezTo>
                  <a:cubicBezTo>
                    <a:pt x="1494" y="2091"/>
                    <a:pt x="1504" y="2084"/>
                    <a:pt x="1517" y="2081"/>
                  </a:cubicBezTo>
                  <a:lnTo>
                    <a:pt x="1527" y="2081"/>
                  </a:lnTo>
                  <a:cubicBezTo>
                    <a:pt x="1554" y="2081"/>
                    <a:pt x="1570" y="2078"/>
                    <a:pt x="1587" y="2068"/>
                  </a:cubicBezTo>
                  <a:cubicBezTo>
                    <a:pt x="1643" y="2041"/>
                    <a:pt x="1662" y="1975"/>
                    <a:pt x="1639" y="1913"/>
                  </a:cubicBezTo>
                  <a:cubicBezTo>
                    <a:pt x="1633" y="1896"/>
                    <a:pt x="1623" y="1880"/>
                    <a:pt x="1620" y="1863"/>
                  </a:cubicBezTo>
                  <a:cubicBezTo>
                    <a:pt x="1610" y="1834"/>
                    <a:pt x="1603" y="1804"/>
                    <a:pt x="1590" y="1778"/>
                  </a:cubicBezTo>
                  <a:lnTo>
                    <a:pt x="1573" y="1731"/>
                  </a:lnTo>
                  <a:lnTo>
                    <a:pt x="1540" y="1636"/>
                  </a:lnTo>
                  <a:lnTo>
                    <a:pt x="1507" y="1540"/>
                  </a:lnTo>
                  <a:cubicBezTo>
                    <a:pt x="1455" y="1388"/>
                    <a:pt x="1405" y="1240"/>
                    <a:pt x="1343" y="1092"/>
                  </a:cubicBezTo>
                  <a:cubicBezTo>
                    <a:pt x="1280" y="930"/>
                    <a:pt x="1214" y="782"/>
                    <a:pt x="1141" y="640"/>
                  </a:cubicBezTo>
                  <a:cubicBezTo>
                    <a:pt x="1062" y="482"/>
                    <a:pt x="980" y="360"/>
                    <a:pt x="894" y="251"/>
                  </a:cubicBezTo>
                  <a:cubicBezTo>
                    <a:pt x="802" y="139"/>
                    <a:pt x="703" y="66"/>
                    <a:pt x="597" y="20"/>
                  </a:cubicBezTo>
                  <a:cubicBezTo>
                    <a:pt x="551" y="7"/>
                    <a:pt x="505" y="0"/>
                    <a:pt x="46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2" name="Google Shape;1712;p37"/>
            <p:cNvSpPr/>
            <p:nvPr/>
          </p:nvSpPr>
          <p:spPr>
            <a:xfrm>
              <a:off x="3994205" y="1523853"/>
              <a:ext cx="132233" cy="121773"/>
            </a:xfrm>
            <a:custGeom>
              <a:avLst/>
              <a:gdLst/>
              <a:ahLst/>
              <a:cxnLst/>
              <a:rect l="l" t="t" r="r" b="b"/>
              <a:pathLst>
                <a:path w="2010" h="1851" extrusionOk="0">
                  <a:moveTo>
                    <a:pt x="54" y="1"/>
                  </a:moveTo>
                  <a:cubicBezTo>
                    <a:pt x="40" y="4"/>
                    <a:pt x="21" y="17"/>
                    <a:pt x="14" y="33"/>
                  </a:cubicBezTo>
                  <a:cubicBezTo>
                    <a:pt x="7" y="47"/>
                    <a:pt x="1" y="63"/>
                    <a:pt x="7" y="76"/>
                  </a:cubicBezTo>
                  <a:cubicBezTo>
                    <a:pt x="40" y="195"/>
                    <a:pt x="93" y="311"/>
                    <a:pt x="136" y="409"/>
                  </a:cubicBezTo>
                  <a:cubicBezTo>
                    <a:pt x="205" y="555"/>
                    <a:pt x="281" y="696"/>
                    <a:pt x="373" y="851"/>
                  </a:cubicBezTo>
                  <a:cubicBezTo>
                    <a:pt x="466" y="1006"/>
                    <a:pt x="571" y="1158"/>
                    <a:pt x="680" y="1300"/>
                  </a:cubicBezTo>
                  <a:cubicBezTo>
                    <a:pt x="792" y="1438"/>
                    <a:pt x="918" y="1564"/>
                    <a:pt x="1043" y="1663"/>
                  </a:cubicBezTo>
                  <a:cubicBezTo>
                    <a:pt x="1102" y="1709"/>
                    <a:pt x="1165" y="1745"/>
                    <a:pt x="1224" y="1775"/>
                  </a:cubicBezTo>
                  <a:cubicBezTo>
                    <a:pt x="1257" y="1791"/>
                    <a:pt x="1290" y="1801"/>
                    <a:pt x="1323" y="1814"/>
                  </a:cubicBezTo>
                  <a:cubicBezTo>
                    <a:pt x="1363" y="1828"/>
                    <a:pt x="1402" y="1834"/>
                    <a:pt x="1439" y="1844"/>
                  </a:cubicBezTo>
                  <a:cubicBezTo>
                    <a:pt x="1465" y="1847"/>
                    <a:pt x="1485" y="1847"/>
                    <a:pt x="1511" y="1851"/>
                  </a:cubicBezTo>
                  <a:cubicBezTo>
                    <a:pt x="1547" y="1851"/>
                    <a:pt x="1587" y="1847"/>
                    <a:pt x="1630" y="1841"/>
                  </a:cubicBezTo>
                  <a:cubicBezTo>
                    <a:pt x="1696" y="1828"/>
                    <a:pt x="1762" y="1798"/>
                    <a:pt x="1824" y="1762"/>
                  </a:cubicBezTo>
                  <a:cubicBezTo>
                    <a:pt x="1877" y="1729"/>
                    <a:pt x="1917" y="1686"/>
                    <a:pt x="1950" y="1643"/>
                  </a:cubicBezTo>
                  <a:cubicBezTo>
                    <a:pt x="1979" y="1597"/>
                    <a:pt x="1999" y="1544"/>
                    <a:pt x="2006" y="1481"/>
                  </a:cubicBezTo>
                  <a:cubicBezTo>
                    <a:pt x="2009" y="1419"/>
                    <a:pt x="1993" y="1363"/>
                    <a:pt x="1976" y="1320"/>
                  </a:cubicBezTo>
                  <a:cubicBezTo>
                    <a:pt x="1956" y="1267"/>
                    <a:pt x="1927" y="1221"/>
                    <a:pt x="1890" y="1168"/>
                  </a:cubicBezTo>
                  <a:cubicBezTo>
                    <a:pt x="1844" y="1105"/>
                    <a:pt x="1792" y="1053"/>
                    <a:pt x="1742" y="1003"/>
                  </a:cubicBezTo>
                  <a:cubicBezTo>
                    <a:pt x="1683" y="944"/>
                    <a:pt x="1613" y="888"/>
                    <a:pt x="1531" y="825"/>
                  </a:cubicBezTo>
                  <a:cubicBezTo>
                    <a:pt x="1366" y="696"/>
                    <a:pt x="1188" y="588"/>
                    <a:pt x="1036" y="495"/>
                  </a:cubicBezTo>
                  <a:cubicBezTo>
                    <a:pt x="891" y="409"/>
                    <a:pt x="736" y="324"/>
                    <a:pt x="571" y="235"/>
                  </a:cubicBezTo>
                  <a:cubicBezTo>
                    <a:pt x="509" y="202"/>
                    <a:pt x="446" y="175"/>
                    <a:pt x="390" y="142"/>
                  </a:cubicBezTo>
                  <a:lnTo>
                    <a:pt x="350" y="126"/>
                  </a:lnTo>
                  <a:cubicBezTo>
                    <a:pt x="317" y="109"/>
                    <a:pt x="291" y="96"/>
                    <a:pt x="261" y="76"/>
                  </a:cubicBezTo>
                  <a:cubicBezTo>
                    <a:pt x="242" y="63"/>
                    <a:pt x="218" y="53"/>
                    <a:pt x="199" y="53"/>
                  </a:cubicBezTo>
                  <a:cubicBezTo>
                    <a:pt x="179" y="53"/>
                    <a:pt x="162" y="60"/>
                    <a:pt x="146" y="66"/>
                  </a:cubicBezTo>
                  <a:cubicBezTo>
                    <a:pt x="116" y="20"/>
                    <a:pt x="93" y="4"/>
                    <a:pt x="6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3" name="Google Shape;1713;p37"/>
            <p:cNvSpPr/>
            <p:nvPr/>
          </p:nvSpPr>
          <p:spPr>
            <a:xfrm>
              <a:off x="4012429" y="1463328"/>
              <a:ext cx="154798" cy="56446"/>
            </a:xfrm>
            <a:custGeom>
              <a:avLst/>
              <a:gdLst/>
              <a:ahLst/>
              <a:cxnLst/>
              <a:rect l="l" t="t" r="r" b="b"/>
              <a:pathLst>
                <a:path w="2353" h="858" extrusionOk="0">
                  <a:moveTo>
                    <a:pt x="1881" y="0"/>
                  </a:moveTo>
                  <a:cubicBezTo>
                    <a:pt x="1818" y="0"/>
                    <a:pt x="1752" y="7"/>
                    <a:pt x="1689" y="10"/>
                  </a:cubicBezTo>
                  <a:cubicBezTo>
                    <a:pt x="1607" y="17"/>
                    <a:pt x="1518" y="30"/>
                    <a:pt x="1409" y="56"/>
                  </a:cubicBezTo>
                  <a:cubicBezTo>
                    <a:pt x="1234" y="93"/>
                    <a:pt x="1053" y="142"/>
                    <a:pt x="815" y="215"/>
                  </a:cubicBezTo>
                  <a:cubicBezTo>
                    <a:pt x="641" y="277"/>
                    <a:pt x="466" y="340"/>
                    <a:pt x="311" y="409"/>
                  </a:cubicBezTo>
                  <a:cubicBezTo>
                    <a:pt x="248" y="436"/>
                    <a:pt x="189" y="462"/>
                    <a:pt x="133" y="492"/>
                  </a:cubicBezTo>
                  <a:lnTo>
                    <a:pt x="103" y="505"/>
                  </a:lnTo>
                  <a:lnTo>
                    <a:pt x="87" y="512"/>
                  </a:lnTo>
                  <a:cubicBezTo>
                    <a:pt x="60" y="528"/>
                    <a:pt x="37" y="541"/>
                    <a:pt x="21" y="554"/>
                  </a:cubicBezTo>
                  <a:cubicBezTo>
                    <a:pt x="7" y="561"/>
                    <a:pt x="4" y="574"/>
                    <a:pt x="1" y="591"/>
                  </a:cubicBezTo>
                  <a:cubicBezTo>
                    <a:pt x="1" y="607"/>
                    <a:pt x="4" y="627"/>
                    <a:pt x="14" y="637"/>
                  </a:cubicBezTo>
                  <a:cubicBezTo>
                    <a:pt x="24" y="650"/>
                    <a:pt x="37" y="657"/>
                    <a:pt x="50" y="657"/>
                  </a:cubicBezTo>
                  <a:cubicBezTo>
                    <a:pt x="57" y="670"/>
                    <a:pt x="73" y="686"/>
                    <a:pt x="100" y="690"/>
                  </a:cubicBezTo>
                  <a:cubicBezTo>
                    <a:pt x="205" y="719"/>
                    <a:pt x="314" y="736"/>
                    <a:pt x="420" y="752"/>
                  </a:cubicBezTo>
                  <a:lnTo>
                    <a:pt x="463" y="759"/>
                  </a:lnTo>
                  <a:cubicBezTo>
                    <a:pt x="644" y="789"/>
                    <a:pt x="809" y="815"/>
                    <a:pt x="960" y="831"/>
                  </a:cubicBezTo>
                  <a:cubicBezTo>
                    <a:pt x="1122" y="848"/>
                    <a:pt x="1267" y="855"/>
                    <a:pt x="1406" y="858"/>
                  </a:cubicBezTo>
                  <a:lnTo>
                    <a:pt x="1501" y="858"/>
                  </a:lnTo>
                  <a:cubicBezTo>
                    <a:pt x="1686" y="855"/>
                    <a:pt x="1834" y="838"/>
                    <a:pt x="1966" y="802"/>
                  </a:cubicBezTo>
                  <a:cubicBezTo>
                    <a:pt x="2105" y="759"/>
                    <a:pt x="2204" y="700"/>
                    <a:pt x="2270" y="611"/>
                  </a:cubicBezTo>
                  <a:cubicBezTo>
                    <a:pt x="2303" y="568"/>
                    <a:pt x="2319" y="512"/>
                    <a:pt x="2329" y="459"/>
                  </a:cubicBezTo>
                  <a:cubicBezTo>
                    <a:pt x="2346" y="403"/>
                    <a:pt x="2352" y="343"/>
                    <a:pt x="2342" y="294"/>
                  </a:cubicBezTo>
                  <a:cubicBezTo>
                    <a:pt x="2336" y="208"/>
                    <a:pt x="2290" y="132"/>
                    <a:pt x="2214" y="80"/>
                  </a:cubicBezTo>
                  <a:cubicBezTo>
                    <a:pt x="2131" y="24"/>
                    <a:pt x="2022" y="7"/>
                    <a:pt x="1940" y="0"/>
                  </a:cubicBezTo>
                  <a:cubicBezTo>
                    <a:pt x="1933" y="3"/>
                    <a:pt x="1927" y="3"/>
                    <a:pt x="1920" y="3"/>
                  </a:cubicBezTo>
                  <a:cubicBezTo>
                    <a:pt x="1907" y="3"/>
                    <a:pt x="1894" y="0"/>
                    <a:pt x="188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4" name="Google Shape;1714;p37"/>
            <p:cNvSpPr/>
            <p:nvPr/>
          </p:nvSpPr>
          <p:spPr>
            <a:xfrm>
              <a:off x="3948022" y="1471946"/>
              <a:ext cx="53880" cy="70919"/>
            </a:xfrm>
            <a:custGeom>
              <a:avLst/>
              <a:gdLst/>
              <a:ahLst/>
              <a:cxnLst/>
              <a:rect l="l" t="t" r="r" b="b"/>
              <a:pathLst>
                <a:path w="819" h="1078" extrusionOk="0">
                  <a:moveTo>
                    <a:pt x="564" y="0"/>
                  </a:moveTo>
                  <a:cubicBezTo>
                    <a:pt x="558" y="0"/>
                    <a:pt x="549" y="3"/>
                    <a:pt x="545" y="8"/>
                  </a:cubicBezTo>
                  <a:cubicBezTo>
                    <a:pt x="531" y="5"/>
                    <a:pt x="519" y="3"/>
                    <a:pt x="507" y="3"/>
                  </a:cubicBezTo>
                  <a:cubicBezTo>
                    <a:pt x="495" y="3"/>
                    <a:pt x="483" y="5"/>
                    <a:pt x="472" y="8"/>
                  </a:cubicBezTo>
                  <a:cubicBezTo>
                    <a:pt x="399" y="15"/>
                    <a:pt x="333" y="51"/>
                    <a:pt x="281" y="97"/>
                  </a:cubicBezTo>
                  <a:cubicBezTo>
                    <a:pt x="149" y="212"/>
                    <a:pt x="76" y="377"/>
                    <a:pt x="37" y="542"/>
                  </a:cubicBezTo>
                  <a:cubicBezTo>
                    <a:pt x="7" y="654"/>
                    <a:pt x="0" y="770"/>
                    <a:pt x="43" y="875"/>
                  </a:cubicBezTo>
                  <a:cubicBezTo>
                    <a:pt x="56" y="902"/>
                    <a:pt x="73" y="931"/>
                    <a:pt x="89" y="951"/>
                  </a:cubicBezTo>
                  <a:cubicBezTo>
                    <a:pt x="116" y="981"/>
                    <a:pt x="136" y="997"/>
                    <a:pt x="165" y="1014"/>
                  </a:cubicBezTo>
                  <a:cubicBezTo>
                    <a:pt x="175" y="1024"/>
                    <a:pt x="188" y="1037"/>
                    <a:pt x="202" y="1047"/>
                  </a:cubicBezTo>
                  <a:cubicBezTo>
                    <a:pt x="233" y="1068"/>
                    <a:pt x="265" y="1077"/>
                    <a:pt x="296" y="1077"/>
                  </a:cubicBezTo>
                  <a:cubicBezTo>
                    <a:pt x="372" y="1077"/>
                    <a:pt x="446" y="1026"/>
                    <a:pt x="502" y="968"/>
                  </a:cubicBezTo>
                  <a:cubicBezTo>
                    <a:pt x="531" y="941"/>
                    <a:pt x="554" y="915"/>
                    <a:pt x="577" y="885"/>
                  </a:cubicBezTo>
                  <a:cubicBezTo>
                    <a:pt x="597" y="855"/>
                    <a:pt x="617" y="822"/>
                    <a:pt x="630" y="793"/>
                  </a:cubicBezTo>
                  <a:cubicBezTo>
                    <a:pt x="670" y="720"/>
                    <a:pt x="709" y="641"/>
                    <a:pt x="732" y="559"/>
                  </a:cubicBezTo>
                  <a:cubicBezTo>
                    <a:pt x="785" y="404"/>
                    <a:pt x="818" y="202"/>
                    <a:pt x="686" y="80"/>
                  </a:cubicBezTo>
                  <a:cubicBezTo>
                    <a:pt x="680" y="71"/>
                    <a:pt x="667" y="64"/>
                    <a:pt x="653" y="54"/>
                  </a:cubicBezTo>
                  <a:cubicBezTo>
                    <a:pt x="643" y="21"/>
                    <a:pt x="610" y="1"/>
                    <a:pt x="571" y="1"/>
                  </a:cubicBezTo>
                  <a:cubicBezTo>
                    <a:pt x="569" y="0"/>
                    <a:pt x="567" y="0"/>
                    <a:pt x="564" y="0"/>
                  </a:cubicBezTo>
                  <a:close/>
                </a:path>
              </a:pathLst>
            </a:custGeom>
            <a:solidFill>
              <a:srgbClr val="EBB266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5" name="Google Shape;1715;p37"/>
            <p:cNvSpPr/>
            <p:nvPr/>
          </p:nvSpPr>
          <p:spPr>
            <a:xfrm>
              <a:off x="3922431" y="1442407"/>
              <a:ext cx="104865" cy="129601"/>
            </a:xfrm>
            <a:custGeom>
              <a:avLst/>
              <a:gdLst/>
              <a:ahLst/>
              <a:cxnLst/>
              <a:rect l="l" t="t" r="r" b="b"/>
              <a:pathLst>
                <a:path w="1594" h="1970" extrusionOk="0">
                  <a:moveTo>
                    <a:pt x="861" y="1004"/>
                  </a:moveTo>
                  <a:cubicBezTo>
                    <a:pt x="861" y="1011"/>
                    <a:pt x="858" y="1017"/>
                    <a:pt x="858" y="1024"/>
                  </a:cubicBezTo>
                  <a:lnTo>
                    <a:pt x="858" y="1024"/>
                  </a:lnTo>
                  <a:cubicBezTo>
                    <a:pt x="858" y="1017"/>
                    <a:pt x="861" y="1008"/>
                    <a:pt x="861" y="1004"/>
                  </a:cubicBezTo>
                  <a:close/>
                  <a:moveTo>
                    <a:pt x="828" y="694"/>
                  </a:moveTo>
                  <a:cubicBezTo>
                    <a:pt x="828" y="694"/>
                    <a:pt x="828" y="694"/>
                    <a:pt x="828" y="694"/>
                  </a:cubicBezTo>
                  <a:lnTo>
                    <a:pt x="828" y="694"/>
                  </a:lnTo>
                  <a:cubicBezTo>
                    <a:pt x="832" y="694"/>
                    <a:pt x="834" y="696"/>
                    <a:pt x="832" y="696"/>
                  </a:cubicBezTo>
                  <a:cubicBezTo>
                    <a:pt x="832" y="696"/>
                    <a:pt x="830" y="695"/>
                    <a:pt x="828" y="694"/>
                  </a:cubicBezTo>
                  <a:lnTo>
                    <a:pt x="828" y="694"/>
                  </a:lnTo>
                  <a:cubicBezTo>
                    <a:pt x="841" y="714"/>
                    <a:pt x="851" y="737"/>
                    <a:pt x="854" y="754"/>
                  </a:cubicBezTo>
                  <a:cubicBezTo>
                    <a:pt x="861" y="790"/>
                    <a:pt x="868" y="830"/>
                    <a:pt x="871" y="872"/>
                  </a:cubicBezTo>
                  <a:cubicBezTo>
                    <a:pt x="871" y="929"/>
                    <a:pt x="861" y="988"/>
                    <a:pt x="851" y="1041"/>
                  </a:cubicBezTo>
                  <a:cubicBezTo>
                    <a:pt x="835" y="1090"/>
                    <a:pt x="815" y="1143"/>
                    <a:pt x="792" y="1189"/>
                  </a:cubicBezTo>
                  <a:cubicBezTo>
                    <a:pt x="779" y="1209"/>
                    <a:pt x="762" y="1232"/>
                    <a:pt x="746" y="1248"/>
                  </a:cubicBezTo>
                  <a:cubicBezTo>
                    <a:pt x="739" y="1255"/>
                    <a:pt x="726" y="1265"/>
                    <a:pt x="719" y="1271"/>
                  </a:cubicBezTo>
                  <a:cubicBezTo>
                    <a:pt x="713" y="1271"/>
                    <a:pt x="709" y="1275"/>
                    <a:pt x="706" y="1275"/>
                  </a:cubicBezTo>
                  <a:cubicBezTo>
                    <a:pt x="693" y="1275"/>
                    <a:pt x="686" y="1281"/>
                    <a:pt x="673" y="1281"/>
                  </a:cubicBezTo>
                  <a:lnTo>
                    <a:pt x="663" y="1281"/>
                  </a:lnTo>
                  <a:lnTo>
                    <a:pt x="660" y="1275"/>
                  </a:lnTo>
                  <a:lnTo>
                    <a:pt x="647" y="1252"/>
                  </a:lnTo>
                  <a:cubicBezTo>
                    <a:pt x="640" y="1222"/>
                    <a:pt x="633" y="1189"/>
                    <a:pt x="633" y="1159"/>
                  </a:cubicBezTo>
                  <a:cubicBezTo>
                    <a:pt x="633" y="1107"/>
                    <a:pt x="643" y="1057"/>
                    <a:pt x="656" y="1008"/>
                  </a:cubicBezTo>
                  <a:cubicBezTo>
                    <a:pt x="676" y="942"/>
                    <a:pt x="699" y="876"/>
                    <a:pt x="732" y="813"/>
                  </a:cubicBezTo>
                  <a:cubicBezTo>
                    <a:pt x="755" y="780"/>
                    <a:pt x="779" y="747"/>
                    <a:pt x="805" y="717"/>
                  </a:cubicBezTo>
                  <a:cubicBezTo>
                    <a:pt x="811" y="708"/>
                    <a:pt x="821" y="704"/>
                    <a:pt x="828" y="694"/>
                  </a:cubicBezTo>
                  <a:close/>
                  <a:moveTo>
                    <a:pt x="112" y="1535"/>
                  </a:moveTo>
                  <a:cubicBezTo>
                    <a:pt x="112" y="1539"/>
                    <a:pt x="116" y="1545"/>
                    <a:pt x="119" y="1549"/>
                  </a:cubicBezTo>
                  <a:cubicBezTo>
                    <a:pt x="116" y="1545"/>
                    <a:pt x="116" y="1539"/>
                    <a:pt x="112" y="1535"/>
                  </a:cubicBezTo>
                  <a:close/>
                  <a:moveTo>
                    <a:pt x="904" y="0"/>
                  </a:moveTo>
                  <a:cubicBezTo>
                    <a:pt x="876" y="0"/>
                    <a:pt x="850" y="3"/>
                    <a:pt x="825" y="5"/>
                  </a:cubicBezTo>
                  <a:cubicBezTo>
                    <a:pt x="752" y="12"/>
                    <a:pt x="676" y="35"/>
                    <a:pt x="610" y="61"/>
                  </a:cubicBezTo>
                  <a:cubicBezTo>
                    <a:pt x="478" y="117"/>
                    <a:pt x="366" y="219"/>
                    <a:pt x="277" y="332"/>
                  </a:cubicBezTo>
                  <a:cubicBezTo>
                    <a:pt x="228" y="394"/>
                    <a:pt x="185" y="467"/>
                    <a:pt x="149" y="539"/>
                  </a:cubicBezTo>
                  <a:cubicBezTo>
                    <a:pt x="116" y="595"/>
                    <a:pt x="93" y="661"/>
                    <a:pt x="69" y="724"/>
                  </a:cubicBezTo>
                  <a:cubicBezTo>
                    <a:pt x="20" y="876"/>
                    <a:pt x="0" y="1034"/>
                    <a:pt x="10" y="1192"/>
                  </a:cubicBezTo>
                  <a:cubicBezTo>
                    <a:pt x="16" y="1324"/>
                    <a:pt x="61" y="1440"/>
                    <a:pt x="125" y="1550"/>
                  </a:cubicBezTo>
                  <a:lnTo>
                    <a:pt x="125" y="1550"/>
                  </a:lnTo>
                  <a:cubicBezTo>
                    <a:pt x="123" y="1548"/>
                    <a:pt x="121" y="1547"/>
                    <a:pt x="119" y="1545"/>
                  </a:cubicBezTo>
                  <a:lnTo>
                    <a:pt x="119" y="1545"/>
                  </a:lnTo>
                  <a:cubicBezTo>
                    <a:pt x="126" y="1552"/>
                    <a:pt x="132" y="1565"/>
                    <a:pt x="135" y="1572"/>
                  </a:cubicBezTo>
                  <a:cubicBezTo>
                    <a:pt x="135" y="1578"/>
                    <a:pt x="142" y="1578"/>
                    <a:pt x="142" y="1581"/>
                  </a:cubicBezTo>
                  <a:cubicBezTo>
                    <a:pt x="215" y="1733"/>
                    <a:pt x="333" y="1875"/>
                    <a:pt x="498" y="1934"/>
                  </a:cubicBezTo>
                  <a:cubicBezTo>
                    <a:pt x="564" y="1958"/>
                    <a:pt x="628" y="1970"/>
                    <a:pt x="695" y="1970"/>
                  </a:cubicBezTo>
                  <a:cubicBezTo>
                    <a:pt x="721" y="1970"/>
                    <a:pt x="748" y="1968"/>
                    <a:pt x="775" y="1964"/>
                  </a:cubicBezTo>
                  <a:cubicBezTo>
                    <a:pt x="887" y="1951"/>
                    <a:pt x="983" y="1898"/>
                    <a:pt x="1075" y="1845"/>
                  </a:cubicBezTo>
                  <a:cubicBezTo>
                    <a:pt x="1158" y="1796"/>
                    <a:pt x="1234" y="1727"/>
                    <a:pt x="1296" y="1654"/>
                  </a:cubicBezTo>
                  <a:cubicBezTo>
                    <a:pt x="1356" y="1588"/>
                    <a:pt x="1399" y="1502"/>
                    <a:pt x="1438" y="1420"/>
                  </a:cubicBezTo>
                  <a:cubicBezTo>
                    <a:pt x="1471" y="1351"/>
                    <a:pt x="1497" y="1281"/>
                    <a:pt x="1517" y="1206"/>
                  </a:cubicBezTo>
                  <a:cubicBezTo>
                    <a:pt x="1547" y="1103"/>
                    <a:pt x="1567" y="1001"/>
                    <a:pt x="1577" y="896"/>
                  </a:cubicBezTo>
                  <a:cubicBezTo>
                    <a:pt x="1593" y="665"/>
                    <a:pt x="1560" y="407"/>
                    <a:pt x="1405" y="219"/>
                  </a:cubicBezTo>
                  <a:cubicBezTo>
                    <a:pt x="1369" y="177"/>
                    <a:pt x="1319" y="130"/>
                    <a:pt x="1270" y="101"/>
                  </a:cubicBezTo>
                  <a:cubicBezTo>
                    <a:pt x="1234" y="81"/>
                    <a:pt x="1201" y="61"/>
                    <a:pt x="1158" y="45"/>
                  </a:cubicBezTo>
                  <a:cubicBezTo>
                    <a:pt x="1121" y="28"/>
                    <a:pt x="1075" y="18"/>
                    <a:pt x="1036" y="12"/>
                  </a:cubicBezTo>
                  <a:cubicBezTo>
                    <a:pt x="1006" y="2"/>
                    <a:pt x="973" y="2"/>
                    <a:pt x="940" y="2"/>
                  </a:cubicBezTo>
                  <a:cubicBezTo>
                    <a:pt x="928" y="1"/>
                    <a:pt x="916" y="0"/>
                    <a:pt x="90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6" name="Google Shape;1716;p37"/>
            <p:cNvSpPr/>
            <p:nvPr/>
          </p:nvSpPr>
          <p:spPr>
            <a:xfrm>
              <a:off x="1253917" y="2182060"/>
              <a:ext cx="263018" cy="827409"/>
            </a:xfrm>
            <a:custGeom>
              <a:avLst/>
              <a:gdLst/>
              <a:ahLst/>
              <a:cxnLst/>
              <a:rect l="l" t="t" r="r" b="b"/>
              <a:pathLst>
                <a:path w="3998" h="12577" extrusionOk="0">
                  <a:moveTo>
                    <a:pt x="1657" y="1"/>
                  </a:moveTo>
                  <a:cubicBezTo>
                    <a:pt x="1638" y="1"/>
                    <a:pt x="1619" y="3"/>
                    <a:pt x="1600" y="8"/>
                  </a:cubicBezTo>
                  <a:lnTo>
                    <a:pt x="248" y="334"/>
                  </a:lnTo>
                  <a:cubicBezTo>
                    <a:pt x="99" y="367"/>
                    <a:pt x="0" y="535"/>
                    <a:pt x="30" y="710"/>
                  </a:cubicBezTo>
                  <a:lnTo>
                    <a:pt x="2068" y="12325"/>
                  </a:lnTo>
                  <a:cubicBezTo>
                    <a:pt x="2097" y="12474"/>
                    <a:pt x="2211" y="12576"/>
                    <a:pt x="2340" y="12576"/>
                  </a:cubicBezTo>
                  <a:cubicBezTo>
                    <a:pt x="2359" y="12576"/>
                    <a:pt x="2378" y="12574"/>
                    <a:pt x="2398" y="12569"/>
                  </a:cubicBezTo>
                  <a:lnTo>
                    <a:pt x="3750" y="12243"/>
                  </a:lnTo>
                  <a:cubicBezTo>
                    <a:pt x="3905" y="12210"/>
                    <a:pt x="3997" y="12041"/>
                    <a:pt x="3971" y="11870"/>
                  </a:cubicBezTo>
                  <a:lnTo>
                    <a:pt x="1930" y="252"/>
                  </a:lnTo>
                  <a:cubicBezTo>
                    <a:pt x="1901" y="105"/>
                    <a:pt x="1787" y="1"/>
                    <a:pt x="1657" y="1"/>
                  </a:cubicBezTo>
                  <a:close/>
                </a:path>
              </a:pathLst>
            </a:custGeom>
            <a:solidFill>
              <a:srgbClr val="422C46">
                <a:alpha val="3899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162" name="Picture 16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4156545"/>
            <a:ext cx="30480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465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0" name="Text Box 32">
            <a:extLst>
              <a:ext uri="{FF2B5EF4-FFF2-40B4-BE49-F238E27FC236}">
                <a16:creationId xmlns="" xmlns:a16="http://schemas.microsoft.com/office/drawing/2014/main" id="{C33724DE-42CC-4B33-B74D-0A98077C4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7484" y="213079"/>
            <a:ext cx="41714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vi-VN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tính rồi tính</a:t>
            </a:r>
            <a:r>
              <a:rPr lang="en-US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42" name="组合 19">
            <a:extLst>
              <a:ext uri="{FF2B5EF4-FFF2-40B4-BE49-F238E27FC236}">
                <a16:creationId xmlns="" xmlns:a16="http://schemas.microsoft.com/office/drawing/2014/main" id="{840C625A-4080-482A-9BF3-B095902E1963}"/>
              </a:ext>
            </a:extLst>
          </p:cNvPr>
          <p:cNvGrpSpPr/>
          <p:nvPr/>
        </p:nvGrpSpPr>
        <p:grpSpPr>
          <a:xfrm>
            <a:off x="5594617" y="-68533"/>
            <a:ext cx="2378074" cy="896289"/>
            <a:chOff x="6475654" y="1638642"/>
            <a:chExt cx="4396503" cy="3875422"/>
          </a:xfrm>
        </p:grpSpPr>
        <p:grpSp>
          <p:nvGrpSpPr>
            <p:cNvPr id="43" name="组合 1">
              <a:extLst>
                <a:ext uri="{FF2B5EF4-FFF2-40B4-BE49-F238E27FC236}">
                  <a16:creationId xmlns="" xmlns:a16="http://schemas.microsoft.com/office/drawing/2014/main" id="{CDB1B8BC-2595-4FA3-9D3D-AD26C361CA74}"/>
                </a:ext>
              </a:extLst>
            </p:cNvPr>
            <p:cNvGrpSpPr/>
            <p:nvPr/>
          </p:nvGrpSpPr>
          <p:grpSpPr>
            <a:xfrm>
              <a:off x="6475654" y="2064662"/>
              <a:ext cx="4259379" cy="3449402"/>
              <a:chOff x="551674" y="602974"/>
              <a:chExt cx="4258639" cy="3448337"/>
            </a:xfrm>
          </p:grpSpPr>
          <p:pic>
            <p:nvPicPr>
              <p:cNvPr id="46" name="Picture 242" descr="C:\Users\Thinkpad\Desktop\新建文件夹 (2)\2_0005_图层-3.png">
                <a:extLst>
                  <a:ext uri="{FF2B5EF4-FFF2-40B4-BE49-F238E27FC236}">
                    <a16:creationId xmlns="" xmlns:a16="http://schemas.microsoft.com/office/drawing/2014/main" id="{23B0E98E-BD6C-49A9-9B19-52F711201D4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saturation sat="20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1674" y="602974"/>
                <a:ext cx="4258639" cy="344833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7" name="Freeform 14">
                <a:extLst>
                  <a:ext uri="{FF2B5EF4-FFF2-40B4-BE49-F238E27FC236}">
                    <a16:creationId xmlns="" xmlns:a16="http://schemas.microsoft.com/office/drawing/2014/main" id="{C370314F-03B3-44ED-B6AF-CF3F1E5252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58629" y="1278574"/>
                <a:ext cx="3797899" cy="2549559"/>
              </a:xfrm>
              <a:custGeom>
                <a:avLst/>
                <a:gdLst>
                  <a:gd name="T0" fmla="*/ 1902 w 2011"/>
                  <a:gd name="T1" fmla="*/ 19 h 1350"/>
                  <a:gd name="T2" fmla="*/ 1739 w 2011"/>
                  <a:gd name="T3" fmla="*/ 19 h 1350"/>
                  <a:gd name="T4" fmla="*/ 1555 w 2011"/>
                  <a:gd name="T5" fmla="*/ 21 h 1350"/>
                  <a:gd name="T6" fmla="*/ 1244 w 2011"/>
                  <a:gd name="T7" fmla="*/ 44 h 1350"/>
                  <a:gd name="T8" fmla="*/ 636 w 2011"/>
                  <a:gd name="T9" fmla="*/ 83 h 1350"/>
                  <a:gd name="T10" fmla="*/ 332 w 2011"/>
                  <a:gd name="T11" fmla="*/ 96 h 1350"/>
                  <a:gd name="T12" fmla="*/ 125 w 2011"/>
                  <a:gd name="T13" fmla="*/ 71 h 1350"/>
                  <a:gd name="T14" fmla="*/ 40 w 2011"/>
                  <a:gd name="T15" fmla="*/ 49 h 1350"/>
                  <a:gd name="T16" fmla="*/ 29 w 2011"/>
                  <a:gd name="T17" fmla="*/ 75 h 1350"/>
                  <a:gd name="T18" fmla="*/ 21 w 2011"/>
                  <a:gd name="T19" fmla="*/ 166 h 1350"/>
                  <a:gd name="T20" fmla="*/ 25 w 2011"/>
                  <a:gd name="T21" fmla="*/ 229 h 1350"/>
                  <a:gd name="T22" fmla="*/ 25 w 2011"/>
                  <a:gd name="T23" fmla="*/ 468 h 1350"/>
                  <a:gd name="T24" fmla="*/ 5 w 2011"/>
                  <a:gd name="T25" fmla="*/ 719 h 1350"/>
                  <a:gd name="T26" fmla="*/ 0 w 2011"/>
                  <a:gd name="T27" fmla="*/ 876 h 1350"/>
                  <a:gd name="T28" fmla="*/ 18 w 2011"/>
                  <a:gd name="T29" fmla="*/ 1095 h 1350"/>
                  <a:gd name="T30" fmla="*/ 37 w 2011"/>
                  <a:gd name="T31" fmla="*/ 1325 h 1350"/>
                  <a:gd name="T32" fmla="*/ 40 w 2011"/>
                  <a:gd name="T33" fmla="*/ 1349 h 1350"/>
                  <a:gd name="T34" fmla="*/ 64 w 2011"/>
                  <a:gd name="T35" fmla="*/ 1340 h 1350"/>
                  <a:gd name="T36" fmla="*/ 165 w 2011"/>
                  <a:gd name="T37" fmla="*/ 1307 h 1350"/>
                  <a:gd name="T38" fmla="*/ 375 w 2011"/>
                  <a:gd name="T39" fmla="*/ 1290 h 1350"/>
                  <a:gd name="T40" fmla="*/ 693 w 2011"/>
                  <a:gd name="T41" fmla="*/ 1279 h 1350"/>
                  <a:gd name="T42" fmla="*/ 1256 w 2011"/>
                  <a:gd name="T43" fmla="*/ 1267 h 1350"/>
                  <a:gd name="T44" fmla="*/ 1818 w 2011"/>
                  <a:gd name="T45" fmla="*/ 1261 h 1350"/>
                  <a:gd name="T46" fmla="*/ 2009 w 2011"/>
                  <a:gd name="T47" fmla="*/ 1270 h 1350"/>
                  <a:gd name="T48" fmla="*/ 2001 w 2011"/>
                  <a:gd name="T49" fmla="*/ 1118 h 1350"/>
                  <a:gd name="T50" fmla="*/ 1980 w 2011"/>
                  <a:gd name="T51" fmla="*/ 705 h 1350"/>
                  <a:gd name="T52" fmla="*/ 1989 w 2011"/>
                  <a:gd name="T53" fmla="*/ 438 h 1350"/>
                  <a:gd name="T54" fmla="*/ 1991 w 2011"/>
                  <a:gd name="T55" fmla="*/ 307 h 1350"/>
                  <a:gd name="T56" fmla="*/ 2001 w 2011"/>
                  <a:gd name="T57" fmla="*/ 195 h 1350"/>
                  <a:gd name="T58" fmla="*/ 2011 w 2011"/>
                  <a:gd name="T59" fmla="*/ 84 h 1350"/>
                  <a:gd name="T60" fmla="*/ 2001 w 2011"/>
                  <a:gd name="T61" fmla="*/ 15 h 1350"/>
                  <a:gd name="T62" fmla="*/ 2001 w 2011"/>
                  <a:gd name="T63" fmla="*/ 2 h 1350"/>
                  <a:gd name="T64" fmla="*/ 1985 w 2011"/>
                  <a:gd name="T65" fmla="*/ 5 h 1350"/>
                  <a:gd name="T66" fmla="*/ 1994 w 2011"/>
                  <a:gd name="T67" fmla="*/ 67 h 1350"/>
                  <a:gd name="T68" fmla="*/ 1984 w 2011"/>
                  <a:gd name="T69" fmla="*/ 193 h 1350"/>
                  <a:gd name="T70" fmla="*/ 1974 w 2011"/>
                  <a:gd name="T71" fmla="*/ 300 h 1350"/>
                  <a:gd name="T72" fmla="*/ 1974 w 2011"/>
                  <a:gd name="T73" fmla="*/ 394 h 1350"/>
                  <a:gd name="T74" fmla="*/ 1965 w 2011"/>
                  <a:gd name="T75" fmla="*/ 703 h 1350"/>
                  <a:gd name="T76" fmla="*/ 1976 w 2011"/>
                  <a:gd name="T77" fmla="*/ 1017 h 1350"/>
                  <a:gd name="T78" fmla="*/ 1904 w 2011"/>
                  <a:gd name="T79" fmla="*/ 1249 h 1350"/>
                  <a:gd name="T80" fmla="*/ 1440 w 2011"/>
                  <a:gd name="T81" fmla="*/ 1245 h 1350"/>
                  <a:gd name="T82" fmla="*/ 776 w 2011"/>
                  <a:gd name="T83" fmla="*/ 1261 h 1350"/>
                  <a:gd name="T84" fmla="*/ 425 w 2011"/>
                  <a:gd name="T85" fmla="*/ 1274 h 1350"/>
                  <a:gd name="T86" fmla="*/ 148 w 2011"/>
                  <a:gd name="T87" fmla="*/ 1294 h 1350"/>
                  <a:gd name="T88" fmla="*/ 52 w 2011"/>
                  <a:gd name="T89" fmla="*/ 1328 h 1350"/>
                  <a:gd name="T90" fmla="*/ 47 w 2011"/>
                  <a:gd name="T91" fmla="*/ 1210 h 1350"/>
                  <a:gd name="T92" fmla="*/ 24 w 2011"/>
                  <a:gd name="T93" fmla="*/ 983 h 1350"/>
                  <a:gd name="T94" fmla="*/ 16 w 2011"/>
                  <a:gd name="T95" fmla="*/ 846 h 1350"/>
                  <a:gd name="T96" fmla="*/ 31 w 2011"/>
                  <a:gd name="T97" fmla="*/ 595 h 1350"/>
                  <a:gd name="T98" fmla="*/ 47 w 2011"/>
                  <a:gd name="T99" fmla="*/ 341 h 1350"/>
                  <a:gd name="T100" fmla="*/ 39 w 2011"/>
                  <a:gd name="T101" fmla="*/ 214 h 1350"/>
                  <a:gd name="T102" fmla="*/ 37 w 2011"/>
                  <a:gd name="T103" fmla="*/ 141 h 1350"/>
                  <a:gd name="T104" fmla="*/ 49 w 2011"/>
                  <a:gd name="T105" fmla="*/ 66 h 1350"/>
                  <a:gd name="T106" fmla="*/ 210 w 2011"/>
                  <a:gd name="T107" fmla="*/ 102 h 1350"/>
                  <a:gd name="T108" fmla="*/ 421 w 2011"/>
                  <a:gd name="T109" fmla="*/ 113 h 1350"/>
                  <a:gd name="T110" fmla="*/ 897 w 2011"/>
                  <a:gd name="T111" fmla="*/ 78 h 1350"/>
                  <a:gd name="T112" fmla="*/ 1453 w 2011"/>
                  <a:gd name="T113" fmla="*/ 46 h 1350"/>
                  <a:gd name="T114" fmla="*/ 1599 w 2011"/>
                  <a:gd name="T115" fmla="*/ 34 h 1350"/>
                  <a:gd name="T116" fmla="*/ 1805 w 2011"/>
                  <a:gd name="T117" fmla="*/ 37 h 1350"/>
                  <a:gd name="T118" fmla="*/ 1959 w 2011"/>
                  <a:gd name="T119" fmla="*/ 28 h 13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011" h="1350">
                    <a:moveTo>
                      <a:pt x="1985" y="5"/>
                    </a:moveTo>
                    <a:lnTo>
                      <a:pt x="1985" y="5"/>
                    </a:lnTo>
                    <a:lnTo>
                      <a:pt x="1959" y="11"/>
                    </a:lnTo>
                    <a:lnTo>
                      <a:pt x="1932" y="15"/>
                    </a:lnTo>
                    <a:lnTo>
                      <a:pt x="1902" y="19"/>
                    </a:lnTo>
                    <a:lnTo>
                      <a:pt x="1871" y="21"/>
                    </a:lnTo>
                    <a:lnTo>
                      <a:pt x="1839" y="21"/>
                    </a:lnTo>
                    <a:lnTo>
                      <a:pt x="1807" y="21"/>
                    </a:lnTo>
                    <a:lnTo>
                      <a:pt x="1739" y="19"/>
                    </a:lnTo>
                    <a:lnTo>
                      <a:pt x="1739" y="19"/>
                    </a:lnTo>
                    <a:lnTo>
                      <a:pt x="1691" y="18"/>
                    </a:lnTo>
                    <a:lnTo>
                      <a:pt x="1645" y="17"/>
                    </a:lnTo>
                    <a:lnTo>
                      <a:pt x="1598" y="18"/>
                    </a:lnTo>
                    <a:lnTo>
                      <a:pt x="1576" y="19"/>
                    </a:lnTo>
                    <a:lnTo>
                      <a:pt x="1555" y="21"/>
                    </a:lnTo>
                    <a:lnTo>
                      <a:pt x="1555" y="21"/>
                    </a:lnTo>
                    <a:lnTo>
                      <a:pt x="1503" y="26"/>
                    </a:lnTo>
                    <a:lnTo>
                      <a:pt x="1451" y="31"/>
                    </a:lnTo>
                    <a:lnTo>
                      <a:pt x="1348" y="39"/>
                    </a:lnTo>
                    <a:lnTo>
                      <a:pt x="1244" y="44"/>
                    </a:lnTo>
                    <a:lnTo>
                      <a:pt x="1142" y="48"/>
                    </a:lnTo>
                    <a:lnTo>
                      <a:pt x="896" y="61"/>
                    </a:lnTo>
                    <a:lnTo>
                      <a:pt x="725" y="75"/>
                    </a:lnTo>
                    <a:lnTo>
                      <a:pt x="725" y="75"/>
                    </a:lnTo>
                    <a:lnTo>
                      <a:pt x="636" y="83"/>
                    </a:lnTo>
                    <a:lnTo>
                      <a:pt x="550" y="91"/>
                    </a:lnTo>
                    <a:lnTo>
                      <a:pt x="462" y="94"/>
                    </a:lnTo>
                    <a:lnTo>
                      <a:pt x="419" y="96"/>
                    </a:lnTo>
                    <a:lnTo>
                      <a:pt x="376" y="97"/>
                    </a:lnTo>
                    <a:lnTo>
                      <a:pt x="332" y="96"/>
                    </a:lnTo>
                    <a:lnTo>
                      <a:pt x="290" y="93"/>
                    </a:lnTo>
                    <a:lnTo>
                      <a:pt x="248" y="91"/>
                    </a:lnTo>
                    <a:lnTo>
                      <a:pt x="206" y="85"/>
                    </a:lnTo>
                    <a:lnTo>
                      <a:pt x="165" y="79"/>
                    </a:lnTo>
                    <a:lnTo>
                      <a:pt x="125" y="71"/>
                    </a:lnTo>
                    <a:lnTo>
                      <a:pt x="86" y="61"/>
                    </a:lnTo>
                    <a:lnTo>
                      <a:pt x="46" y="49"/>
                    </a:lnTo>
                    <a:lnTo>
                      <a:pt x="46" y="49"/>
                    </a:lnTo>
                    <a:lnTo>
                      <a:pt x="43" y="48"/>
                    </a:lnTo>
                    <a:lnTo>
                      <a:pt x="40" y="49"/>
                    </a:lnTo>
                    <a:lnTo>
                      <a:pt x="38" y="50"/>
                    </a:lnTo>
                    <a:lnTo>
                      <a:pt x="37" y="53"/>
                    </a:lnTo>
                    <a:lnTo>
                      <a:pt x="37" y="53"/>
                    </a:lnTo>
                    <a:lnTo>
                      <a:pt x="31" y="63"/>
                    </a:lnTo>
                    <a:lnTo>
                      <a:pt x="29" y="75"/>
                    </a:lnTo>
                    <a:lnTo>
                      <a:pt x="24" y="96"/>
                    </a:lnTo>
                    <a:lnTo>
                      <a:pt x="21" y="119"/>
                    </a:lnTo>
                    <a:lnTo>
                      <a:pt x="20" y="141"/>
                    </a:lnTo>
                    <a:lnTo>
                      <a:pt x="20" y="141"/>
                    </a:lnTo>
                    <a:lnTo>
                      <a:pt x="21" y="166"/>
                    </a:lnTo>
                    <a:lnTo>
                      <a:pt x="22" y="189"/>
                    </a:lnTo>
                    <a:lnTo>
                      <a:pt x="24" y="227"/>
                    </a:lnTo>
                    <a:lnTo>
                      <a:pt x="24" y="227"/>
                    </a:lnTo>
                    <a:lnTo>
                      <a:pt x="25" y="229"/>
                    </a:lnTo>
                    <a:lnTo>
                      <a:pt x="25" y="229"/>
                    </a:lnTo>
                    <a:lnTo>
                      <a:pt x="29" y="285"/>
                    </a:lnTo>
                    <a:lnTo>
                      <a:pt x="30" y="341"/>
                    </a:lnTo>
                    <a:lnTo>
                      <a:pt x="30" y="341"/>
                    </a:lnTo>
                    <a:lnTo>
                      <a:pt x="29" y="404"/>
                    </a:lnTo>
                    <a:lnTo>
                      <a:pt x="25" y="468"/>
                    </a:lnTo>
                    <a:lnTo>
                      <a:pt x="21" y="530"/>
                    </a:lnTo>
                    <a:lnTo>
                      <a:pt x="15" y="593"/>
                    </a:lnTo>
                    <a:lnTo>
                      <a:pt x="15" y="593"/>
                    </a:lnTo>
                    <a:lnTo>
                      <a:pt x="9" y="655"/>
                    </a:lnTo>
                    <a:lnTo>
                      <a:pt x="5" y="719"/>
                    </a:lnTo>
                    <a:lnTo>
                      <a:pt x="2" y="782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3" y="930"/>
                    </a:lnTo>
                    <a:lnTo>
                      <a:pt x="7" y="985"/>
                    </a:lnTo>
                    <a:lnTo>
                      <a:pt x="13" y="1040"/>
                    </a:lnTo>
                    <a:lnTo>
                      <a:pt x="18" y="1095"/>
                    </a:lnTo>
                    <a:lnTo>
                      <a:pt x="18" y="1095"/>
                    </a:lnTo>
                    <a:lnTo>
                      <a:pt x="25" y="1154"/>
                    </a:lnTo>
                    <a:lnTo>
                      <a:pt x="31" y="1213"/>
                    </a:lnTo>
                    <a:lnTo>
                      <a:pt x="35" y="1270"/>
                    </a:lnTo>
                    <a:lnTo>
                      <a:pt x="37" y="1325"/>
                    </a:lnTo>
                    <a:lnTo>
                      <a:pt x="37" y="1325"/>
                    </a:lnTo>
                    <a:lnTo>
                      <a:pt x="37" y="1342"/>
                    </a:lnTo>
                    <a:lnTo>
                      <a:pt x="37" y="1342"/>
                    </a:lnTo>
                    <a:lnTo>
                      <a:pt x="37" y="1342"/>
                    </a:lnTo>
                    <a:lnTo>
                      <a:pt x="38" y="1346"/>
                    </a:lnTo>
                    <a:lnTo>
                      <a:pt x="40" y="1349"/>
                    </a:lnTo>
                    <a:lnTo>
                      <a:pt x="40" y="1349"/>
                    </a:lnTo>
                    <a:lnTo>
                      <a:pt x="46" y="1350"/>
                    </a:lnTo>
                    <a:lnTo>
                      <a:pt x="49" y="1349"/>
                    </a:lnTo>
                    <a:lnTo>
                      <a:pt x="49" y="1349"/>
                    </a:lnTo>
                    <a:lnTo>
                      <a:pt x="64" y="1340"/>
                    </a:lnTo>
                    <a:lnTo>
                      <a:pt x="81" y="1331"/>
                    </a:lnTo>
                    <a:lnTo>
                      <a:pt x="99" y="1324"/>
                    </a:lnTo>
                    <a:lnTo>
                      <a:pt x="119" y="1318"/>
                    </a:lnTo>
                    <a:lnTo>
                      <a:pt x="141" y="1312"/>
                    </a:lnTo>
                    <a:lnTo>
                      <a:pt x="165" y="1307"/>
                    </a:lnTo>
                    <a:lnTo>
                      <a:pt x="189" y="1303"/>
                    </a:lnTo>
                    <a:lnTo>
                      <a:pt x="215" y="1301"/>
                    </a:lnTo>
                    <a:lnTo>
                      <a:pt x="268" y="1296"/>
                    </a:lnTo>
                    <a:lnTo>
                      <a:pt x="322" y="1292"/>
                    </a:lnTo>
                    <a:lnTo>
                      <a:pt x="375" y="1290"/>
                    </a:lnTo>
                    <a:lnTo>
                      <a:pt x="425" y="1289"/>
                    </a:lnTo>
                    <a:lnTo>
                      <a:pt x="528" y="1285"/>
                    </a:lnTo>
                    <a:lnTo>
                      <a:pt x="528" y="1285"/>
                    </a:lnTo>
                    <a:lnTo>
                      <a:pt x="611" y="1281"/>
                    </a:lnTo>
                    <a:lnTo>
                      <a:pt x="693" y="1279"/>
                    </a:lnTo>
                    <a:lnTo>
                      <a:pt x="776" y="1277"/>
                    </a:lnTo>
                    <a:lnTo>
                      <a:pt x="859" y="1276"/>
                    </a:lnTo>
                    <a:lnTo>
                      <a:pt x="1024" y="1274"/>
                    </a:lnTo>
                    <a:lnTo>
                      <a:pt x="1256" y="1267"/>
                    </a:lnTo>
                    <a:lnTo>
                      <a:pt x="1256" y="1267"/>
                    </a:lnTo>
                    <a:lnTo>
                      <a:pt x="1444" y="1261"/>
                    </a:lnTo>
                    <a:lnTo>
                      <a:pt x="1537" y="1258"/>
                    </a:lnTo>
                    <a:lnTo>
                      <a:pt x="1632" y="1258"/>
                    </a:lnTo>
                    <a:lnTo>
                      <a:pt x="1725" y="1258"/>
                    </a:lnTo>
                    <a:lnTo>
                      <a:pt x="1818" y="1261"/>
                    </a:lnTo>
                    <a:lnTo>
                      <a:pt x="1910" y="1264"/>
                    </a:lnTo>
                    <a:lnTo>
                      <a:pt x="2002" y="1272"/>
                    </a:lnTo>
                    <a:lnTo>
                      <a:pt x="2002" y="1272"/>
                    </a:lnTo>
                    <a:lnTo>
                      <a:pt x="2005" y="1272"/>
                    </a:lnTo>
                    <a:lnTo>
                      <a:pt x="2009" y="1270"/>
                    </a:lnTo>
                    <a:lnTo>
                      <a:pt x="2009" y="1270"/>
                    </a:lnTo>
                    <a:lnTo>
                      <a:pt x="2010" y="1267"/>
                    </a:lnTo>
                    <a:lnTo>
                      <a:pt x="2010" y="1264"/>
                    </a:lnTo>
                    <a:lnTo>
                      <a:pt x="2001" y="1118"/>
                    </a:lnTo>
                    <a:lnTo>
                      <a:pt x="2001" y="1118"/>
                    </a:lnTo>
                    <a:lnTo>
                      <a:pt x="1993" y="1014"/>
                    </a:lnTo>
                    <a:lnTo>
                      <a:pt x="1987" y="912"/>
                    </a:lnTo>
                    <a:lnTo>
                      <a:pt x="1981" y="808"/>
                    </a:lnTo>
                    <a:lnTo>
                      <a:pt x="1981" y="758"/>
                    </a:lnTo>
                    <a:lnTo>
                      <a:pt x="1980" y="705"/>
                    </a:lnTo>
                    <a:lnTo>
                      <a:pt x="1980" y="705"/>
                    </a:lnTo>
                    <a:lnTo>
                      <a:pt x="1981" y="615"/>
                    </a:lnTo>
                    <a:lnTo>
                      <a:pt x="1985" y="523"/>
                    </a:lnTo>
                    <a:lnTo>
                      <a:pt x="1985" y="523"/>
                    </a:lnTo>
                    <a:lnTo>
                      <a:pt x="1989" y="438"/>
                    </a:lnTo>
                    <a:lnTo>
                      <a:pt x="1991" y="394"/>
                    </a:lnTo>
                    <a:lnTo>
                      <a:pt x="1991" y="351"/>
                    </a:lnTo>
                    <a:lnTo>
                      <a:pt x="1991" y="351"/>
                    </a:lnTo>
                    <a:lnTo>
                      <a:pt x="1991" y="307"/>
                    </a:lnTo>
                    <a:lnTo>
                      <a:pt x="1991" y="307"/>
                    </a:lnTo>
                    <a:lnTo>
                      <a:pt x="1991" y="299"/>
                    </a:lnTo>
                    <a:lnTo>
                      <a:pt x="1991" y="299"/>
                    </a:lnTo>
                    <a:lnTo>
                      <a:pt x="1991" y="276"/>
                    </a:lnTo>
                    <a:lnTo>
                      <a:pt x="1993" y="250"/>
                    </a:lnTo>
                    <a:lnTo>
                      <a:pt x="2001" y="195"/>
                    </a:lnTo>
                    <a:lnTo>
                      <a:pt x="2001" y="195"/>
                    </a:lnTo>
                    <a:lnTo>
                      <a:pt x="2007" y="138"/>
                    </a:lnTo>
                    <a:lnTo>
                      <a:pt x="2010" y="110"/>
                    </a:lnTo>
                    <a:lnTo>
                      <a:pt x="2011" y="84"/>
                    </a:lnTo>
                    <a:lnTo>
                      <a:pt x="2011" y="84"/>
                    </a:lnTo>
                    <a:lnTo>
                      <a:pt x="2010" y="65"/>
                    </a:lnTo>
                    <a:lnTo>
                      <a:pt x="2009" y="48"/>
                    </a:lnTo>
                    <a:lnTo>
                      <a:pt x="2005" y="31"/>
                    </a:lnTo>
                    <a:lnTo>
                      <a:pt x="2001" y="15"/>
                    </a:lnTo>
                    <a:lnTo>
                      <a:pt x="2001" y="15"/>
                    </a:lnTo>
                    <a:lnTo>
                      <a:pt x="2002" y="11"/>
                    </a:lnTo>
                    <a:lnTo>
                      <a:pt x="2003" y="8"/>
                    </a:lnTo>
                    <a:lnTo>
                      <a:pt x="2003" y="8"/>
                    </a:lnTo>
                    <a:lnTo>
                      <a:pt x="2002" y="5"/>
                    </a:lnTo>
                    <a:lnTo>
                      <a:pt x="2001" y="2"/>
                    </a:lnTo>
                    <a:lnTo>
                      <a:pt x="2001" y="2"/>
                    </a:lnTo>
                    <a:lnTo>
                      <a:pt x="1997" y="0"/>
                    </a:lnTo>
                    <a:lnTo>
                      <a:pt x="1993" y="1"/>
                    </a:lnTo>
                    <a:lnTo>
                      <a:pt x="1989" y="2"/>
                    </a:lnTo>
                    <a:lnTo>
                      <a:pt x="1985" y="5"/>
                    </a:lnTo>
                    <a:close/>
                    <a:moveTo>
                      <a:pt x="1985" y="22"/>
                    </a:moveTo>
                    <a:lnTo>
                      <a:pt x="1985" y="22"/>
                    </a:lnTo>
                    <a:lnTo>
                      <a:pt x="1989" y="36"/>
                    </a:lnTo>
                    <a:lnTo>
                      <a:pt x="1992" y="52"/>
                    </a:lnTo>
                    <a:lnTo>
                      <a:pt x="1994" y="67"/>
                    </a:lnTo>
                    <a:lnTo>
                      <a:pt x="1994" y="84"/>
                    </a:lnTo>
                    <a:lnTo>
                      <a:pt x="1994" y="84"/>
                    </a:lnTo>
                    <a:lnTo>
                      <a:pt x="1994" y="110"/>
                    </a:lnTo>
                    <a:lnTo>
                      <a:pt x="1992" y="137"/>
                    </a:lnTo>
                    <a:lnTo>
                      <a:pt x="1984" y="193"/>
                    </a:lnTo>
                    <a:lnTo>
                      <a:pt x="1984" y="193"/>
                    </a:lnTo>
                    <a:lnTo>
                      <a:pt x="1978" y="247"/>
                    </a:lnTo>
                    <a:lnTo>
                      <a:pt x="1975" y="275"/>
                    </a:lnTo>
                    <a:lnTo>
                      <a:pt x="1974" y="300"/>
                    </a:lnTo>
                    <a:lnTo>
                      <a:pt x="1974" y="300"/>
                    </a:lnTo>
                    <a:lnTo>
                      <a:pt x="1974" y="307"/>
                    </a:lnTo>
                    <a:lnTo>
                      <a:pt x="1974" y="307"/>
                    </a:lnTo>
                    <a:lnTo>
                      <a:pt x="1975" y="351"/>
                    </a:lnTo>
                    <a:lnTo>
                      <a:pt x="1975" y="351"/>
                    </a:lnTo>
                    <a:lnTo>
                      <a:pt x="1974" y="394"/>
                    </a:lnTo>
                    <a:lnTo>
                      <a:pt x="1972" y="437"/>
                    </a:lnTo>
                    <a:lnTo>
                      <a:pt x="1970" y="522"/>
                    </a:lnTo>
                    <a:lnTo>
                      <a:pt x="1966" y="615"/>
                    </a:lnTo>
                    <a:lnTo>
                      <a:pt x="1966" y="615"/>
                    </a:lnTo>
                    <a:lnTo>
                      <a:pt x="1965" y="703"/>
                    </a:lnTo>
                    <a:lnTo>
                      <a:pt x="1965" y="703"/>
                    </a:lnTo>
                    <a:lnTo>
                      <a:pt x="1965" y="757"/>
                    </a:lnTo>
                    <a:lnTo>
                      <a:pt x="1966" y="810"/>
                    </a:lnTo>
                    <a:lnTo>
                      <a:pt x="1971" y="915"/>
                    </a:lnTo>
                    <a:lnTo>
                      <a:pt x="1976" y="1017"/>
                    </a:lnTo>
                    <a:lnTo>
                      <a:pt x="1984" y="1119"/>
                    </a:lnTo>
                    <a:lnTo>
                      <a:pt x="1984" y="1119"/>
                    </a:lnTo>
                    <a:lnTo>
                      <a:pt x="1993" y="1255"/>
                    </a:lnTo>
                    <a:lnTo>
                      <a:pt x="1993" y="1255"/>
                    </a:lnTo>
                    <a:lnTo>
                      <a:pt x="1904" y="1249"/>
                    </a:lnTo>
                    <a:lnTo>
                      <a:pt x="1812" y="1244"/>
                    </a:lnTo>
                    <a:lnTo>
                      <a:pt x="1720" y="1242"/>
                    </a:lnTo>
                    <a:lnTo>
                      <a:pt x="1626" y="1241"/>
                    </a:lnTo>
                    <a:lnTo>
                      <a:pt x="1533" y="1242"/>
                    </a:lnTo>
                    <a:lnTo>
                      <a:pt x="1440" y="1245"/>
                    </a:lnTo>
                    <a:lnTo>
                      <a:pt x="1256" y="1250"/>
                    </a:lnTo>
                    <a:lnTo>
                      <a:pt x="1024" y="1258"/>
                    </a:lnTo>
                    <a:lnTo>
                      <a:pt x="858" y="1261"/>
                    </a:lnTo>
                    <a:lnTo>
                      <a:pt x="858" y="1261"/>
                    </a:lnTo>
                    <a:lnTo>
                      <a:pt x="776" y="1261"/>
                    </a:lnTo>
                    <a:lnTo>
                      <a:pt x="693" y="1262"/>
                    </a:lnTo>
                    <a:lnTo>
                      <a:pt x="609" y="1264"/>
                    </a:lnTo>
                    <a:lnTo>
                      <a:pt x="526" y="1270"/>
                    </a:lnTo>
                    <a:lnTo>
                      <a:pt x="425" y="1274"/>
                    </a:lnTo>
                    <a:lnTo>
                      <a:pt x="425" y="1274"/>
                    </a:lnTo>
                    <a:lnTo>
                      <a:pt x="323" y="1276"/>
                    </a:lnTo>
                    <a:lnTo>
                      <a:pt x="270" y="1279"/>
                    </a:lnTo>
                    <a:lnTo>
                      <a:pt x="219" y="1284"/>
                    </a:lnTo>
                    <a:lnTo>
                      <a:pt x="171" y="1290"/>
                    </a:lnTo>
                    <a:lnTo>
                      <a:pt x="148" y="1294"/>
                    </a:lnTo>
                    <a:lnTo>
                      <a:pt x="126" y="1299"/>
                    </a:lnTo>
                    <a:lnTo>
                      <a:pt x="105" y="1305"/>
                    </a:lnTo>
                    <a:lnTo>
                      <a:pt x="86" y="1312"/>
                    </a:lnTo>
                    <a:lnTo>
                      <a:pt x="69" y="1319"/>
                    </a:lnTo>
                    <a:lnTo>
                      <a:pt x="52" y="1328"/>
                    </a:lnTo>
                    <a:lnTo>
                      <a:pt x="52" y="1328"/>
                    </a:lnTo>
                    <a:lnTo>
                      <a:pt x="52" y="1325"/>
                    </a:lnTo>
                    <a:lnTo>
                      <a:pt x="52" y="1325"/>
                    </a:lnTo>
                    <a:lnTo>
                      <a:pt x="51" y="1268"/>
                    </a:lnTo>
                    <a:lnTo>
                      <a:pt x="47" y="1210"/>
                    </a:lnTo>
                    <a:lnTo>
                      <a:pt x="42" y="1152"/>
                    </a:lnTo>
                    <a:lnTo>
                      <a:pt x="35" y="1092"/>
                    </a:lnTo>
                    <a:lnTo>
                      <a:pt x="35" y="1092"/>
                    </a:lnTo>
                    <a:lnTo>
                      <a:pt x="29" y="1038"/>
                    </a:lnTo>
                    <a:lnTo>
                      <a:pt x="24" y="983"/>
                    </a:lnTo>
                    <a:lnTo>
                      <a:pt x="20" y="929"/>
                    </a:lnTo>
                    <a:lnTo>
                      <a:pt x="17" y="876"/>
                    </a:lnTo>
                    <a:lnTo>
                      <a:pt x="17" y="876"/>
                    </a:lnTo>
                    <a:lnTo>
                      <a:pt x="16" y="846"/>
                    </a:lnTo>
                    <a:lnTo>
                      <a:pt x="16" y="846"/>
                    </a:lnTo>
                    <a:lnTo>
                      <a:pt x="17" y="784"/>
                    </a:lnTo>
                    <a:lnTo>
                      <a:pt x="21" y="720"/>
                    </a:lnTo>
                    <a:lnTo>
                      <a:pt x="26" y="657"/>
                    </a:lnTo>
                    <a:lnTo>
                      <a:pt x="31" y="595"/>
                    </a:lnTo>
                    <a:lnTo>
                      <a:pt x="31" y="595"/>
                    </a:lnTo>
                    <a:lnTo>
                      <a:pt x="37" y="531"/>
                    </a:lnTo>
                    <a:lnTo>
                      <a:pt x="42" y="468"/>
                    </a:lnTo>
                    <a:lnTo>
                      <a:pt x="46" y="404"/>
                    </a:lnTo>
                    <a:lnTo>
                      <a:pt x="47" y="341"/>
                    </a:lnTo>
                    <a:lnTo>
                      <a:pt x="47" y="341"/>
                    </a:lnTo>
                    <a:lnTo>
                      <a:pt x="46" y="310"/>
                    </a:lnTo>
                    <a:lnTo>
                      <a:pt x="44" y="277"/>
                    </a:lnTo>
                    <a:lnTo>
                      <a:pt x="43" y="246"/>
                    </a:lnTo>
                    <a:lnTo>
                      <a:pt x="39" y="215"/>
                    </a:lnTo>
                    <a:lnTo>
                      <a:pt x="39" y="214"/>
                    </a:lnTo>
                    <a:lnTo>
                      <a:pt x="39" y="214"/>
                    </a:lnTo>
                    <a:lnTo>
                      <a:pt x="38" y="188"/>
                    </a:lnTo>
                    <a:lnTo>
                      <a:pt x="38" y="188"/>
                    </a:lnTo>
                    <a:lnTo>
                      <a:pt x="37" y="164"/>
                    </a:lnTo>
                    <a:lnTo>
                      <a:pt x="37" y="141"/>
                    </a:lnTo>
                    <a:lnTo>
                      <a:pt x="37" y="141"/>
                    </a:lnTo>
                    <a:lnTo>
                      <a:pt x="37" y="122"/>
                    </a:lnTo>
                    <a:lnTo>
                      <a:pt x="39" y="103"/>
                    </a:lnTo>
                    <a:lnTo>
                      <a:pt x="43" y="84"/>
                    </a:lnTo>
                    <a:lnTo>
                      <a:pt x="49" y="66"/>
                    </a:lnTo>
                    <a:lnTo>
                      <a:pt x="49" y="66"/>
                    </a:lnTo>
                    <a:lnTo>
                      <a:pt x="88" y="78"/>
                    </a:lnTo>
                    <a:lnTo>
                      <a:pt x="129" y="88"/>
                    </a:lnTo>
                    <a:lnTo>
                      <a:pt x="169" y="96"/>
                    </a:lnTo>
                    <a:lnTo>
                      <a:pt x="210" y="102"/>
                    </a:lnTo>
                    <a:lnTo>
                      <a:pt x="252" y="106"/>
                    </a:lnTo>
                    <a:lnTo>
                      <a:pt x="293" y="110"/>
                    </a:lnTo>
                    <a:lnTo>
                      <a:pt x="336" y="111"/>
                    </a:lnTo>
                    <a:lnTo>
                      <a:pt x="379" y="113"/>
                    </a:lnTo>
                    <a:lnTo>
                      <a:pt x="421" y="113"/>
                    </a:lnTo>
                    <a:lnTo>
                      <a:pt x="465" y="111"/>
                    </a:lnTo>
                    <a:lnTo>
                      <a:pt x="552" y="106"/>
                    </a:lnTo>
                    <a:lnTo>
                      <a:pt x="639" y="100"/>
                    </a:lnTo>
                    <a:lnTo>
                      <a:pt x="726" y="92"/>
                    </a:lnTo>
                    <a:lnTo>
                      <a:pt x="897" y="78"/>
                    </a:lnTo>
                    <a:lnTo>
                      <a:pt x="1143" y="65"/>
                    </a:lnTo>
                    <a:lnTo>
                      <a:pt x="1143" y="65"/>
                    </a:lnTo>
                    <a:lnTo>
                      <a:pt x="1245" y="59"/>
                    </a:lnTo>
                    <a:lnTo>
                      <a:pt x="1349" y="54"/>
                    </a:lnTo>
                    <a:lnTo>
                      <a:pt x="1453" y="46"/>
                    </a:lnTo>
                    <a:lnTo>
                      <a:pt x="1505" y="43"/>
                    </a:lnTo>
                    <a:lnTo>
                      <a:pt x="1556" y="37"/>
                    </a:lnTo>
                    <a:lnTo>
                      <a:pt x="1556" y="37"/>
                    </a:lnTo>
                    <a:lnTo>
                      <a:pt x="1577" y="35"/>
                    </a:lnTo>
                    <a:lnTo>
                      <a:pt x="1599" y="34"/>
                    </a:lnTo>
                    <a:lnTo>
                      <a:pt x="1645" y="34"/>
                    </a:lnTo>
                    <a:lnTo>
                      <a:pt x="1691" y="34"/>
                    </a:lnTo>
                    <a:lnTo>
                      <a:pt x="1739" y="35"/>
                    </a:lnTo>
                    <a:lnTo>
                      <a:pt x="1739" y="35"/>
                    </a:lnTo>
                    <a:lnTo>
                      <a:pt x="1805" y="37"/>
                    </a:lnTo>
                    <a:lnTo>
                      <a:pt x="1838" y="37"/>
                    </a:lnTo>
                    <a:lnTo>
                      <a:pt x="1870" y="36"/>
                    </a:lnTo>
                    <a:lnTo>
                      <a:pt x="1901" y="35"/>
                    </a:lnTo>
                    <a:lnTo>
                      <a:pt x="1931" y="32"/>
                    </a:lnTo>
                    <a:lnTo>
                      <a:pt x="1959" y="28"/>
                    </a:lnTo>
                    <a:lnTo>
                      <a:pt x="1985" y="22"/>
                    </a:lnTo>
                    <a:close/>
                    <a:moveTo>
                      <a:pt x="52" y="1342"/>
                    </a:moveTo>
                    <a:lnTo>
                      <a:pt x="52" y="1342"/>
                    </a:lnTo>
                    <a:lnTo>
                      <a:pt x="52" y="1342"/>
                    </a:lnTo>
                    <a:close/>
                  </a:path>
                </a:pathLst>
              </a:custGeom>
              <a:solidFill>
                <a:srgbClr val="755C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3429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>
                  <a:solidFill>
                    <a:srgbClr val="000000"/>
                  </a:solidFill>
                  <a:latin typeface="inpin heiti" panose="00000500000000000000" pitchFamily="2" charset="-122"/>
                  <a:ea typeface="inpin heiti" panose="00000500000000000000" pitchFamily="2" charset="-122"/>
                  <a:sym typeface="inpin heiti" panose="00000500000000000000" pitchFamily="2" charset="-122"/>
                </a:endParaRPr>
              </a:p>
            </p:txBody>
          </p:sp>
        </p:grpSp>
        <p:pic>
          <p:nvPicPr>
            <p:cNvPr id="44" name="Picture 243" descr="C:\Users\Thinkpad\Desktop\新建文件夹 (2)\2_0000_图层-8.png">
              <a:extLst>
                <a:ext uri="{FF2B5EF4-FFF2-40B4-BE49-F238E27FC236}">
                  <a16:creationId xmlns="" xmlns:a16="http://schemas.microsoft.com/office/drawing/2014/main" id="{6DECBD14-5A7D-4F32-A168-4089A98CD5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8800"/>
                      </a14:imgEffect>
                      <a14:imgEffect>
                        <a14:saturation sat="2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65763" y="1804647"/>
              <a:ext cx="906394" cy="9358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5" name="Picture 245" descr="C:\Users\Thinkpad\Desktop\新建文件夹 (2)\2_0002_图层-6.png">
              <a:extLst>
                <a:ext uri="{FF2B5EF4-FFF2-40B4-BE49-F238E27FC236}">
                  <a16:creationId xmlns="" xmlns:a16="http://schemas.microsoft.com/office/drawing/2014/main" id="{2D663C89-117F-41E7-A857-84C6126368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saturation sat="2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6587" y="1638642"/>
              <a:ext cx="835654" cy="5578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8" name="Text Box 7">
            <a:extLst>
              <a:ext uri="{FF2B5EF4-FFF2-40B4-BE49-F238E27FC236}">
                <a16:creationId xmlns="" xmlns:a16="http://schemas.microsoft.com/office/drawing/2014/main" id="{95F276DA-421E-469C-9A83-0569A7F05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7874" y="173961"/>
            <a:ext cx="19883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342900" eaLnBrk="1" fontAlgn="auto" hangingPunct="1">
              <a:spcAft>
                <a:spcPts val="0"/>
              </a:spcAft>
              <a:defRPr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vở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39" name="Text Box 19"/>
          <p:cNvSpPr txBox="1">
            <a:spLocks noChangeArrowheads="1"/>
          </p:cNvSpPr>
          <p:nvPr/>
        </p:nvSpPr>
        <p:spPr bwMode="auto">
          <a:xfrm>
            <a:off x="2880720" y="3365119"/>
            <a:ext cx="487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Tahoma" panose="020B0604030504040204" pitchFamily="34" charset="0"/>
            </a:endParaRPr>
          </a:p>
        </p:txBody>
      </p:sp>
      <p:graphicFrame>
        <p:nvGraphicFramePr>
          <p:cNvPr id="40" name="Group 3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61844580"/>
              </p:ext>
            </p:extLst>
          </p:nvPr>
        </p:nvGraphicFramePr>
        <p:xfrm>
          <a:off x="2209800" y="762000"/>
          <a:ext cx="8229600" cy="1956862"/>
        </p:xfrm>
        <a:graphic>
          <a:graphicData uri="http://schemas.openxmlformats.org/drawingml/2006/table">
            <a:tbl>
              <a:tblPr/>
              <a:tblGrid>
                <a:gridCol w="41148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1543050"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a) 8750 : 35                       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23520 : 56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11780 : 42</a:t>
                      </a:r>
                    </a:p>
                  </a:txBody>
                  <a:tcPr marT="45743" marB="45743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2996 : 28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2420 : 12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13870 : 45</a:t>
                      </a:r>
                    </a:p>
                  </a:txBody>
                  <a:tcPr marT="45743" marB="45743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1" name="Text Box 23"/>
          <p:cNvSpPr txBox="1">
            <a:spLocks noChangeArrowheads="1"/>
          </p:cNvSpPr>
          <p:nvPr/>
        </p:nvSpPr>
        <p:spPr bwMode="auto">
          <a:xfrm>
            <a:off x="2380243" y="3302412"/>
            <a:ext cx="287337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750    </a:t>
            </a:r>
            <a:r>
              <a:rPr lang="vi-V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175      </a:t>
            </a:r>
            <a:r>
              <a:rPr lang="vi-V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000</a:t>
            </a:r>
          </a:p>
        </p:txBody>
      </p:sp>
      <p:sp>
        <p:nvSpPr>
          <p:cNvPr id="49" name="Line 24"/>
          <p:cNvSpPr>
            <a:spLocks noChangeShapeType="1"/>
          </p:cNvSpPr>
          <p:nvPr/>
        </p:nvSpPr>
        <p:spPr bwMode="auto">
          <a:xfrm>
            <a:off x="4023720" y="3441318"/>
            <a:ext cx="0" cy="176860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25"/>
          <p:cNvSpPr>
            <a:spLocks noChangeShapeType="1"/>
          </p:cNvSpPr>
          <p:nvPr/>
        </p:nvSpPr>
        <p:spPr bwMode="auto">
          <a:xfrm>
            <a:off x="4023720" y="3822318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28"/>
          <p:cNvSpPr>
            <a:spLocks noChangeShapeType="1"/>
          </p:cNvSpPr>
          <p:nvPr/>
        </p:nvSpPr>
        <p:spPr bwMode="auto">
          <a:xfrm>
            <a:off x="8519520" y="3365118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29"/>
          <p:cNvSpPr>
            <a:spLocks noChangeShapeType="1"/>
          </p:cNvSpPr>
          <p:nvPr/>
        </p:nvSpPr>
        <p:spPr bwMode="auto">
          <a:xfrm>
            <a:off x="8519520" y="3822318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Text Box 30"/>
          <p:cNvSpPr txBox="1">
            <a:spLocks noChangeArrowheads="1"/>
          </p:cNvSpPr>
          <p:nvPr/>
        </p:nvSpPr>
        <p:spPr bwMode="auto">
          <a:xfrm>
            <a:off x="7010400" y="3294570"/>
            <a:ext cx="27432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2996    28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196    107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0" grpId="0"/>
      <p:bldP spid="48" grpId="0"/>
      <p:bldP spid="48" grpId="1"/>
      <p:bldP spid="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0" name="Text Box 32">
            <a:extLst>
              <a:ext uri="{FF2B5EF4-FFF2-40B4-BE49-F238E27FC236}">
                <a16:creationId xmlns="" xmlns:a16="http://schemas.microsoft.com/office/drawing/2014/main" id="{C33724DE-42CC-4B33-B74D-0A98077C4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7484" y="213079"/>
            <a:ext cx="41714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vi-VN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tính rồi tính</a:t>
            </a:r>
            <a:r>
              <a:rPr lang="en-US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42" name="组合 19">
            <a:extLst>
              <a:ext uri="{FF2B5EF4-FFF2-40B4-BE49-F238E27FC236}">
                <a16:creationId xmlns="" xmlns:a16="http://schemas.microsoft.com/office/drawing/2014/main" id="{840C625A-4080-482A-9BF3-B095902E1963}"/>
              </a:ext>
            </a:extLst>
          </p:cNvPr>
          <p:cNvGrpSpPr/>
          <p:nvPr/>
        </p:nvGrpSpPr>
        <p:grpSpPr>
          <a:xfrm>
            <a:off x="5594617" y="-68533"/>
            <a:ext cx="2378074" cy="896289"/>
            <a:chOff x="6475654" y="1638642"/>
            <a:chExt cx="4396503" cy="3875422"/>
          </a:xfrm>
        </p:grpSpPr>
        <p:grpSp>
          <p:nvGrpSpPr>
            <p:cNvPr id="43" name="组合 1">
              <a:extLst>
                <a:ext uri="{FF2B5EF4-FFF2-40B4-BE49-F238E27FC236}">
                  <a16:creationId xmlns="" xmlns:a16="http://schemas.microsoft.com/office/drawing/2014/main" id="{CDB1B8BC-2595-4FA3-9D3D-AD26C361CA74}"/>
                </a:ext>
              </a:extLst>
            </p:cNvPr>
            <p:cNvGrpSpPr/>
            <p:nvPr/>
          </p:nvGrpSpPr>
          <p:grpSpPr>
            <a:xfrm>
              <a:off x="6475654" y="2064662"/>
              <a:ext cx="4259379" cy="3449402"/>
              <a:chOff x="551674" y="602974"/>
              <a:chExt cx="4258639" cy="3448337"/>
            </a:xfrm>
          </p:grpSpPr>
          <p:pic>
            <p:nvPicPr>
              <p:cNvPr id="46" name="Picture 242" descr="C:\Users\Thinkpad\Desktop\新建文件夹 (2)\2_0005_图层-3.png">
                <a:extLst>
                  <a:ext uri="{FF2B5EF4-FFF2-40B4-BE49-F238E27FC236}">
                    <a16:creationId xmlns="" xmlns:a16="http://schemas.microsoft.com/office/drawing/2014/main" id="{23B0E98E-BD6C-49A9-9B19-52F711201D4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saturation sat="20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1674" y="602974"/>
                <a:ext cx="4258639" cy="344833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7" name="Freeform 14">
                <a:extLst>
                  <a:ext uri="{FF2B5EF4-FFF2-40B4-BE49-F238E27FC236}">
                    <a16:creationId xmlns="" xmlns:a16="http://schemas.microsoft.com/office/drawing/2014/main" id="{C370314F-03B3-44ED-B6AF-CF3F1E5252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58629" y="1278574"/>
                <a:ext cx="3797899" cy="2549559"/>
              </a:xfrm>
              <a:custGeom>
                <a:avLst/>
                <a:gdLst>
                  <a:gd name="T0" fmla="*/ 1902 w 2011"/>
                  <a:gd name="T1" fmla="*/ 19 h 1350"/>
                  <a:gd name="T2" fmla="*/ 1739 w 2011"/>
                  <a:gd name="T3" fmla="*/ 19 h 1350"/>
                  <a:gd name="T4" fmla="*/ 1555 w 2011"/>
                  <a:gd name="T5" fmla="*/ 21 h 1350"/>
                  <a:gd name="T6" fmla="*/ 1244 w 2011"/>
                  <a:gd name="T7" fmla="*/ 44 h 1350"/>
                  <a:gd name="T8" fmla="*/ 636 w 2011"/>
                  <a:gd name="T9" fmla="*/ 83 h 1350"/>
                  <a:gd name="T10" fmla="*/ 332 w 2011"/>
                  <a:gd name="T11" fmla="*/ 96 h 1350"/>
                  <a:gd name="T12" fmla="*/ 125 w 2011"/>
                  <a:gd name="T13" fmla="*/ 71 h 1350"/>
                  <a:gd name="T14" fmla="*/ 40 w 2011"/>
                  <a:gd name="T15" fmla="*/ 49 h 1350"/>
                  <a:gd name="T16" fmla="*/ 29 w 2011"/>
                  <a:gd name="T17" fmla="*/ 75 h 1350"/>
                  <a:gd name="T18" fmla="*/ 21 w 2011"/>
                  <a:gd name="T19" fmla="*/ 166 h 1350"/>
                  <a:gd name="T20" fmla="*/ 25 w 2011"/>
                  <a:gd name="T21" fmla="*/ 229 h 1350"/>
                  <a:gd name="T22" fmla="*/ 25 w 2011"/>
                  <a:gd name="T23" fmla="*/ 468 h 1350"/>
                  <a:gd name="T24" fmla="*/ 5 w 2011"/>
                  <a:gd name="T25" fmla="*/ 719 h 1350"/>
                  <a:gd name="T26" fmla="*/ 0 w 2011"/>
                  <a:gd name="T27" fmla="*/ 876 h 1350"/>
                  <a:gd name="T28" fmla="*/ 18 w 2011"/>
                  <a:gd name="T29" fmla="*/ 1095 h 1350"/>
                  <a:gd name="T30" fmla="*/ 37 w 2011"/>
                  <a:gd name="T31" fmla="*/ 1325 h 1350"/>
                  <a:gd name="T32" fmla="*/ 40 w 2011"/>
                  <a:gd name="T33" fmla="*/ 1349 h 1350"/>
                  <a:gd name="T34" fmla="*/ 64 w 2011"/>
                  <a:gd name="T35" fmla="*/ 1340 h 1350"/>
                  <a:gd name="T36" fmla="*/ 165 w 2011"/>
                  <a:gd name="T37" fmla="*/ 1307 h 1350"/>
                  <a:gd name="T38" fmla="*/ 375 w 2011"/>
                  <a:gd name="T39" fmla="*/ 1290 h 1350"/>
                  <a:gd name="T40" fmla="*/ 693 w 2011"/>
                  <a:gd name="T41" fmla="*/ 1279 h 1350"/>
                  <a:gd name="T42" fmla="*/ 1256 w 2011"/>
                  <a:gd name="T43" fmla="*/ 1267 h 1350"/>
                  <a:gd name="T44" fmla="*/ 1818 w 2011"/>
                  <a:gd name="T45" fmla="*/ 1261 h 1350"/>
                  <a:gd name="T46" fmla="*/ 2009 w 2011"/>
                  <a:gd name="T47" fmla="*/ 1270 h 1350"/>
                  <a:gd name="T48" fmla="*/ 2001 w 2011"/>
                  <a:gd name="T49" fmla="*/ 1118 h 1350"/>
                  <a:gd name="T50" fmla="*/ 1980 w 2011"/>
                  <a:gd name="T51" fmla="*/ 705 h 1350"/>
                  <a:gd name="T52" fmla="*/ 1989 w 2011"/>
                  <a:gd name="T53" fmla="*/ 438 h 1350"/>
                  <a:gd name="T54" fmla="*/ 1991 w 2011"/>
                  <a:gd name="T55" fmla="*/ 307 h 1350"/>
                  <a:gd name="T56" fmla="*/ 2001 w 2011"/>
                  <a:gd name="T57" fmla="*/ 195 h 1350"/>
                  <a:gd name="T58" fmla="*/ 2011 w 2011"/>
                  <a:gd name="T59" fmla="*/ 84 h 1350"/>
                  <a:gd name="T60" fmla="*/ 2001 w 2011"/>
                  <a:gd name="T61" fmla="*/ 15 h 1350"/>
                  <a:gd name="T62" fmla="*/ 2001 w 2011"/>
                  <a:gd name="T63" fmla="*/ 2 h 1350"/>
                  <a:gd name="T64" fmla="*/ 1985 w 2011"/>
                  <a:gd name="T65" fmla="*/ 5 h 1350"/>
                  <a:gd name="T66" fmla="*/ 1994 w 2011"/>
                  <a:gd name="T67" fmla="*/ 67 h 1350"/>
                  <a:gd name="T68" fmla="*/ 1984 w 2011"/>
                  <a:gd name="T69" fmla="*/ 193 h 1350"/>
                  <a:gd name="T70" fmla="*/ 1974 w 2011"/>
                  <a:gd name="T71" fmla="*/ 300 h 1350"/>
                  <a:gd name="T72" fmla="*/ 1974 w 2011"/>
                  <a:gd name="T73" fmla="*/ 394 h 1350"/>
                  <a:gd name="T74" fmla="*/ 1965 w 2011"/>
                  <a:gd name="T75" fmla="*/ 703 h 1350"/>
                  <a:gd name="T76" fmla="*/ 1976 w 2011"/>
                  <a:gd name="T77" fmla="*/ 1017 h 1350"/>
                  <a:gd name="T78" fmla="*/ 1904 w 2011"/>
                  <a:gd name="T79" fmla="*/ 1249 h 1350"/>
                  <a:gd name="T80" fmla="*/ 1440 w 2011"/>
                  <a:gd name="T81" fmla="*/ 1245 h 1350"/>
                  <a:gd name="T82" fmla="*/ 776 w 2011"/>
                  <a:gd name="T83" fmla="*/ 1261 h 1350"/>
                  <a:gd name="T84" fmla="*/ 425 w 2011"/>
                  <a:gd name="T85" fmla="*/ 1274 h 1350"/>
                  <a:gd name="T86" fmla="*/ 148 w 2011"/>
                  <a:gd name="T87" fmla="*/ 1294 h 1350"/>
                  <a:gd name="T88" fmla="*/ 52 w 2011"/>
                  <a:gd name="T89" fmla="*/ 1328 h 1350"/>
                  <a:gd name="T90" fmla="*/ 47 w 2011"/>
                  <a:gd name="T91" fmla="*/ 1210 h 1350"/>
                  <a:gd name="T92" fmla="*/ 24 w 2011"/>
                  <a:gd name="T93" fmla="*/ 983 h 1350"/>
                  <a:gd name="T94" fmla="*/ 16 w 2011"/>
                  <a:gd name="T95" fmla="*/ 846 h 1350"/>
                  <a:gd name="T96" fmla="*/ 31 w 2011"/>
                  <a:gd name="T97" fmla="*/ 595 h 1350"/>
                  <a:gd name="T98" fmla="*/ 47 w 2011"/>
                  <a:gd name="T99" fmla="*/ 341 h 1350"/>
                  <a:gd name="T100" fmla="*/ 39 w 2011"/>
                  <a:gd name="T101" fmla="*/ 214 h 1350"/>
                  <a:gd name="T102" fmla="*/ 37 w 2011"/>
                  <a:gd name="T103" fmla="*/ 141 h 1350"/>
                  <a:gd name="T104" fmla="*/ 49 w 2011"/>
                  <a:gd name="T105" fmla="*/ 66 h 1350"/>
                  <a:gd name="T106" fmla="*/ 210 w 2011"/>
                  <a:gd name="T107" fmla="*/ 102 h 1350"/>
                  <a:gd name="T108" fmla="*/ 421 w 2011"/>
                  <a:gd name="T109" fmla="*/ 113 h 1350"/>
                  <a:gd name="T110" fmla="*/ 897 w 2011"/>
                  <a:gd name="T111" fmla="*/ 78 h 1350"/>
                  <a:gd name="T112" fmla="*/ 1453 w 2011"/>
                  <a:gd name="T113" fmla="*/ 46 h 1350"/>
                  <a:gd name="T114" fmla="*/ 1599 w 2011"/>
                  <a:gd name="T115" fmla="*/ 34 h 1350"/>
                  <a:gd name="T116" fmla="*/ 1805 w 2011"/>
                  <a:gd name="T117" fmla="*/ 37 h 1350"/>
                  <a:gd name="T118" fmla="*/ 1959 w 2011"/>
                  <a:gd name="T119" fmla="*/ 28 h 13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011" h="1350">
                    <a:moveTo>
                      <a:pt x="1985" y="5"/>
                    </a:moveTo>
                    <a:lnTo>
                      <a:pt x="1985" y="5"/>
                    </a:lnTo>
                    <a:lnTo>
                      <a:pt x="1959" y="11"/>
                    </a:lnTo>
                    <a:lnTo>
                      <a:pt x="1932" y="15"/>
                    </a:lnTo>
                    <a:lnTo>
                      <a:pt x="1902" y="19"/>
                    </a:lnTo>
                    <a:lnTo>
                      <a:pt x="1871" y="21"/>
                    </a:lnTo>
                    <a:lnTo>
                      <a:pt x="1839" y="21"/>
                    </a:lnTo>
                    <a:lnTo>
                      <a:pt x="1807" y="21"/>
                    </a:lnTo>
                    <a:lnTo>
                      <a:pt x="1739" y="19"/>
                    </a:lnTo>
                    <a:lnTo>
                      <a:pt x="1739" y="19"/>
                    </a:lnTo>
                    <a:lnTo>
                      <a:pt x="1691" y="18"/>
                    </a:lnTo>
                    <a:lnTo>
                      <a:pt x="1645" y="17"/>
                    </a:lnTo>
                    <a:lnTo>
                      <a:pt x="1598" y="18"/>
                    </a:lnTo>
                    <a:lnTo>
                      <a:pt x="1576" y="19"/>
                    </a:lnTo>
                    <a:lnTo>
                      <a:pt x="1555" y="21"/>
                    </a:lnTo>
                    <a:lnTo>
                      <a:pt x="1555" y="21"/>
                    </a:lnTo>
                    <a:lnTo>
                      <a:pt x="1503" y="26"/>
                    </a:lnTo>
                    <a:lnTo>
                      <a:pt x="1451" y="31"/>
                    </a:lnTo>
                    <a:lnTo>
                      <a:pt x="1348" y="39"/>
                    </a:lnTo>
                    <a:lnTo>
                      <a:pt x="1244" y="44"/>
                    </a:lnTo>
                    <a:lnTo>
                      <a:pt x="1142" y="48"/>
                    </a:lnTo>
                    <a:lnTo>
                      <a:pt x="896" y="61"/>
                    </a:lnTo>
                    <a:lnTo>
                      <a:pt x="725" y="75"/>
                    </a:lnTo>
                    <a:lnTo>
                      <a:pt x="725" y="75"/>
                    </a:lnTo>
                    <a:lnTo>
                      <a:pt x="636" y="83"/>
                    </a:lnTo>
                    <a:lnTo>
                      <a:pt x="550" y="91"/>
                    </a:lnTo>
                    <a:lnTo>
                      <a:pt x="462" y="94"/>
                    </a:lnTo>
                    <a:lnTo>
                      <a:pt x="419" y="96"/>
                    </a:lnTo>
                    <a:lnTo>
                      <a:pt x="376" y="97"/>
                    </a:lnTo>
                    <a:lnTo>
                      <a:pt x="332" y="96"/>
                    </a:lnTo>
                    <a:lnTo>
                      <a:pt x="290" y="93"/>
                    </a:lnTo>
                    <a:lnTo>
                      <a:pt x="248" y="91"/>
                    </a:lnTo>
                    <a:lnTo>
                      <a:pt x="206" y="85"/>
                    </a:lnTo>
                    <a:lnTo>
                      <a:pt x="165" y="79"/>
                    </a:lnTo>
                    <a:lnTo>
                      <a:pt x="125" y="71"/>
                    </a:lnTo>
                    <a:lnTo>
                      <a:pt x="86" y="61"/>
                    </a:lnTo>
                    <a:lnTo>
                      <a:pt x="46" y="49"/>
                    </a:lnTo>
                    <a:lnTo>
                      <a:pt x="46" y="49"/>
                    </a:lnTo>
                    <a:lnTo>
                      <a:pt x="43" y="48"/>
                    </a:lnTo>
                    <a:lnTo>
                      <a:pt x="40" y="49"/>
                    </a:lnTo>
                    <a:lnTo>
                      <a:pt x="38" y="50"/>
                    </a:lnTo>
                    <a:lnTo>
                      <a:pt x="37" y="53"/>
                    </a:lnTo>
                    <a:lnTo>
                      <a:pt x="37" y="53"/>
                    </a:lnTo>
                    <a:lnTo>
                      <a:pt x="31" y="63"/>
                    </a:lnTo>
                    <a:lnTo>
                      <a:pt x="29" y="75"/>
                    </a:lnTo>
                    <a:lnTo>
                      <a:pt x="24" y="96"/>
                    </a:lnTo>
                    <a:lnTo>
                      <a:pt x="21" y="119"/>
                    </a:lnTo>
                    <a:lnTo>
                      <a:pt x="20" y="141"/>
                    </a:lnTo>
                    <a:lnTo>
                      <a:pt x="20" y="141"/>
                    </a:lnTo>
                    <a:lnTo>
                      <a:pt x="21" y="166"/>
                    </a:lnTo>
                    <a:lnTo>
                      <a:pt x="22" y="189"/>
                    </a:lnTo>
                    <a:lnTo>
                      <a:pt x="24" y="227"/>
                    </a:lnTo>
                    <a:lnTo>
                      <a:pt x="24" y="227"/>
                    </a:lnTo>
                    <a:lnTo>
                      <a:pt x="25" y="229"/>
                    </a:lnTo>
                    <a:lnTo>
                      <a:pt x="25" y="229"/>
                    </a:lnTo>
                    <a:lnTo>
                      <a:pt x="29" y="285"/>
                    </a:lnTo>
                    <a:lnTo>
                      <a:pt x="30" y="341"/>
                    </a:lnTo>
                    <a:lnTo>
                      <a:pt x="30" y="341"/>
                    </a:lnTo>
                    <a:lnTo>
                      <a:pt x="29" y="404"/>
                    </a:lnTo>
                    <a:lnTo>
                      <a:pt x="25" y="468"/>
                    </a:lnTo>
                    <a:lnTo>
                      <a:pt x="21" y="530"/>
                    </a:lnTo>
                    <a:lnTo>
                      <a:pt x="15" y="593"/>
                    </a:lnTo>
                    <a:lnTo>
                      <a:pt x="15" y="593"/>
                    </a:lnTo>
                    <a:lnTo>
                      <a:pt x="9" y="655"/>
                    </a:lnTo>
                    <a:lnTo>
                      <a:pt x="5" y="719"/>
                    </a:lnTo>
                    <a:lnTo>
                      <a:pt x="2" y="782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3" y="930"/>
                    </a:lnTo>
                    <a:lnTo>
                      <a:pt x="7" y="985"/>
                    </a:lnTo>
                    <a:lnTo>
                      <a:pt x="13" y="1040"/>
                    </a:lnTo>
                    <a:lnTo>
                      <a:pt x="18" y="1095"/>
                    </a:lnTo>
                    <a:lnTo>
                      <a:pt x="18" y="1095"/>
                    </a:lnTo>
                    <a:lnTo>
                      <a:pt x="25" y="1154"/>
                    </a:lnTo>
                    <a:lnTo>
                      <a:pt x="31" y="1213"/>
                    </a:lnTo>
                    <a:lnTo>
                      <a:pt x="35" y="1270"/>
                    </a:lnTo>
                    <a:lnTo>
                      <a:pt x="37" y="1325"/>
                    </a:lnTo>
                    <a:lnTo>
                      <a:pt x="37" y="1325"/>
                    </a:lnTo>
                    <a:lnTo>
                      <a:pt x="37" y="1342"/>
                    </a:lnTo>
                    <a:lnTo>
                      <a:pt x="37" y="1342"/>
                    </a:lnTo>
                    <a:lnTo>
                      <a:pt x="37" y="1342"/>
                    </a:lnTo>
                    <a:lnTo>
                      <a:pt x="38" y="1346"/>
                    </a:lnTo>
                    <a:lnTo>
                      <a:pt x="40" y="1349"/>
                    </a:lnTo>
                    <a:lnTo>
                      <a:pt x="40" y="1349"/>
                    </a:lnTo>
                    <a:lnTo>
                      <a:pt x="46" y="1350"/>
                    </a:lnTo>
                    <a:lnTo>
                      <a:pt x="49" y="1349"/>
                    </a:lnTo>
                    <a:lnTo>
                      <a:pt x="49" y="1349"/>
                    </a:lnTo>
                    <a:lnTo>
                      <a:pt x="64" y="1340"/>
                    </a:lnTo>
                    <a:lnTo>
                      <a:pt x="81" y="1331"/>
                    </a:lnTo>
                    <a:lnTo>
                      <a:pt x="99" y="1324"/>
                    </a:lnTo>
                    <a:lnTo>
                      <a:pt x="119" y="1318"/>
                    </a:lnTo>
                    <a:lnTo>
                      <a:pt x="141" y="1312"/>
                    </a:lnTo>
                    <a:lnTo>
                      <a:pt x="165" y="1307"/>
                    </a:lnTo>
                    <a:lnTo>
                      <a:pt x="189" y="1303"/>
                    </a:lnTo>
                    <a:lnTo>
                      <a:pt x="215" y="1301"/>
                    </a:lnTo>
                    <a:lnTo>
                      <a:pt x="268" y="1296"/>
                    </a:lnTo>
                    <a:lnTo>
                      <a:pt x="322" y="1292"/>
                    </a:lnTo>
                    <a:lnTo>
                      <a:pt x="375" y="1290"/>
                    </a:lnTo>
                    <a:lnTo>
                      <a:pt x="425" y="1289"/>
                    </a:lnTo>
                    <a:lnTo>
                      <a:pt x="528" y="1285"/>
                    </a:lnTo>
                    <a:lnTo>
                      <a:pt x="528" y="1285"/>
                    </a:lnTo>
                    <a:lnTo>
                      <a:pt x="611" y="1281"/>
                    </a:lnTo>
                    <a:lnTo>
                      <a:pt x="693" y="1279"/>
                    </a:lnTo>
                    <a:lnTo>
                      <a:pt x="776" y="1277"/>
                    </a:lnTo>
                    <a:lnTo>
                      <a:pt x="859" y="1276"/>
                    </a:lnTo>
                    <a:lnTo>
                      <a:pt x="1024" y="1274"/>
                    </a:lnTo>
                    <a:lnTo>
                      <a:pt x="1256" y="1267"/>
                    </a:lnTo>
                    <a:lnTo>
                      <a:pt x="1256" y="1267"/>
                    </a:lnTo>
                    <a:lnTo>
                      <a:pt x="1444" y="1261"/>
                    </a:lnTo>
                    <a:lnTo>
                      <a:pt x="1537" y="1258"/>
                    </a:lnTo>
                    <a:lnTo>
                      <a:pt x="1632" y="1258"/>
                    </a:lnTo>
                    <a:lnTo>
                      <a:pt x="1725" y="1258"/>
                    </a:lnTo>
                    <a:lnTo>
                      <a:pt x="1818" y="1261"/>
                    </a:lnTo>
                    <a:lnTo>
                      <a:pt x="1910" y="1264"/>
                    </a:lnTo>
                    <a:lnTo>
                      <a:pt x="2002" y="1272"/>
                    </a:lnTo>
                    <a:lnTo>
                      <a:pt x="2002" y="1272"/>
                    </a:lnTo>
                    <a:lnTo>
                      <a:pt x="2005" y="1272"/>
                    </a:lnTo>
                    <a:lnTo>
                      <a:pt x="2009" y="1270"/>
                    </a:lnTo>
                    <a:lnTo>
                      <a:pt x="2009" y="1270"/>
                    </a:lnTo>
                    <a:lnTo>
                      <a:pt x="2010" y="1267"/>
                    </a:lnTo>
                    <a:lnTo>
                      <a:pt x="2010" y="1264"/>
                    </a:lnTo>
                    <a:lnTo>
                      <a:pt x="2001" y="1118"/>
                    </a:lnTo>
                    <a:lnTo>
                      <a:pt x="2001" y="1118"/>
                    </a:lnTo>
                    <a:lnTo>
                      <a:pt x="1993" y="1014"/>
                    </a:lnTo>
                    <a:lnTo>
                      <a:pt x="1987" y="912"/>
                    </a:lnTo>
                    <a:lnTo>
                      <a:pt x="1981" y="808"/>
                    </a:lnTo>
                    <a:lnTo>
                      <a:pt x="1981" y="758"/>
                    </a:lnTo>
                    <a:lnTo>
                      <a:pt x="1980" y="705"/>
                    </a:lnTo>
                    <a:lnTo>
                      <a:pt x="1980" y="705"/>
                    </a:lnTo>
                    <a:lnTo>
                      <a:pt x="1981" y="615"/>
                    </a:lnTo>
                    <a:lnTo>
                      <a:pt x="1985" y="523"/>
                    </a:lnTo>
                    <a:lnTo>
                      <a:pt x="1985" y="523"/>
                    </a:lnTo>
                    <a:lnTo>
                      <a:pt x="1989" y="438"/>
                    </a:lnTo>
                    <a:lnTo>
                      <a:pt x="1991" y="394"/>
                    </a:lnTo>
                    <a:lnTo>
                      <a:pt x="1991" y="351"/>
                    </a:lnTo>
                    <a:lnTo>
                      <a:pt x="1991" y="351"/>
                    </a:lnTo>
                    <a:lnTo>
                      <a:pt x="1991" y="307"/>
                    </a:lnTo>
                    <a:lnTo>
                      <a:pt x="1991" y="307"/>
                    </a:lnTo>
                    <a:lnTo>
                      <a:pt x="1991" y="299"/>
                    </a:lnTo>
                    <a:lnTo>
                      <a:pt x="1991" y="299"/>
                    </a:lnTo>
                    <a:lnTo>
                      <a:pt x="1991" y="276"/>
                    </a:lnTo>
                    <a:lnTo>
                      <a:pt x="1993" y="250"/>
                    </a:lnTo>
                    <a:lnTo>
                      <a:pt x="2001" y="195"/>
                    </a:lnTo>
                    <a:lnTo>
                      <a:pt x="2001" y="195"/>
                    </a:lnTo>
                    <a:lnTo>
                      <a:pt x="2007" y="138"/>
                    </a:lnTo>
                    <a:lnTo>
                      <a:pt x="2010" y="110"/>
                    </a:lnTo>
                    <a:lnTo>
                      <a:pt x="2011" y="84"/>
                    </a:lnTo>
                    <a:lnTo>
                      <a:pt x="2011" y="84"/>
                    </a:lnTo>
                    <a:lnTo>
                      <a:pt x="2010" y="65"/>
                    </a:lnTo>
                    <a:lnTo>
                      <a:pt x="2009" y="48"/>
                    </a:lnTo>
                    <a:lnTo>
                      <a:pt x="2005" y="31"/>
                    </a:lnTo>
                    <a:lnTo>
                      <a:pt x="2001" y="15"/>
                    </a:lnTo>
                    <a:lnTo>
                      <a:pt x="2001" y="15"/>
                    </a:lnTo>
                    <a:lnTo>
                      <a:pt x="2002" y="11"/>
                    </a:lnTo>
                    <a:lnTo>
                      <a:pt x="2003" y="8"/>
                    </a:lnTo>
                    <a:lnTo>
                      <a:pt x="2003" y="8"/>
                    </a:lnTo>
                    <a:lnTo>
                      <a:pt x="2002" y="5"/>
                    </a:lnTo>
                    <a:lnTo>
                      <a:pt x="2001" y="2"/>
                    </a:lnTo>
                    <a:lnTo>
                      <a:pt x="2001" y="2"/>
                    </a:lnTo>
                    <a:lnTo>
                      <a:pt x="1997" y="0"/>
                    </a:lnTo>
                    <a:lnTo>
                      <a:pt x="1993" y="1"/>
                    </a:lnTo>
                    <a:lnTo>
                      <a:pt x="1989" y="2"/>
                    </a:lnTo>
                    <a:lnTo>
                      <a:pt x="1985" y="5"/>
                    </a:lnTo>
                    <a:close/>
                    <a:moveTo>
                      <a:pt x="1985" y="22"/>
                    </a:moveTo>
                    <a:lnTo>
                      <a:pt x="1985" y="22"/>
                    </a:lnTo>
                    <a:lnTo>
                      <a:pt x="1989" y="36"/>
                    </a:lnTo>
                    <a:lnTo>
                      <a:pt x="1992" y="52"/>
                    </a:lnTo>
                    <a:lnTo>
                      <a:pt x="1994" y="67"/>
                    </a:lnTo>
                    <a:lnTo>
                      <a:pt x="1994" y="84"/>
                    </a:lnTo>
                    <a:lnTo>
                      <a:pt x="1994" y="84"/>
                    </a:lnTo>
                    <a:lnTo>
                      <a:pt x="1994" y="110"/>
                    </a:lnTo>
                    <a:lnTo>
                      <a:pt x="1992" y="137"/>
                    </a:lnTo>
                    <a:lnTo>
                      <a:pt x="1984" y="193"/>
                    </a:lnTo>
                    <a:lnTo>
                      <a:pt x="1984" y="193"/>
                    </a:lnTo>
                    <a:lnTo>
                      <a:pt x="1978" y="247"/>
                    </a:lnTo>
                    <a:lnTo>
                      <a:pt x="1975" y="275"/>
                    </a:lnTo>
                    <a:lnTo>
                      <a:pt x="1974" y="300"/>
                    </a:lnTo>
                    <a:lnTo>
                      <a:pt x="1974" y="300"/>
                    </a:lnTo>
                    <a:lnTo>
                      <a:pt x="1974" y="307"/>
                    </a:lnTo>
                    <a:lnTo>
                      <a:pt x="1974" y="307"/>
                    </a:lnTo>
                    <a:lnTo>
                      <a:pt x="1975" y="351"/>
                    </a:lnTo>
                    <a:lnTo>
                      <a:pt x="1975" y="351"/>
                    </a:lnTo>
                    <a:lnTo>
                      <a:pt x="1974" y="394"/>
                    </a:lnTo>
                    <a:lnTo>
                      <a:pt x="1972" y="437"/>
                    </a:lnTo>
                    <a:lnTo>
                      <a:pt x="1970" y="522"/>
                    </a:lnTo>
                    <a:lnTo>
                      <a:pt x="1966" y="615"/>
                    </a:lnTo>
                    <a:lnTo>
                      <a:pt x="1966" y="615"/>
                    </a:lnTo>
                    <a:lnTo>
                      <a:pt x="1965" y="703"/>
                    </a:lnTo>
                    <a:lnTo>
                      <a:pt x="1965" y="703"/>
                    </a:lnTo>
                    <a:lnTo>
                      <a:pt x="1965" y="757"/>
                    </a:lnTo>
                    <a:lnTo>
                      <a:pt x="1966" y="810"/>
                    </a:lnTo>
                    <a:lnTo>
                      <a:pt x="1971" y="915"/>
                    </a:lnTo>
                    <a:lnTo>
                      <a:pt x="1976" y="1017"/>
                    </a:lnTo>
                    <a:lnTo>
                      <a:pt x="1984" y="1119"/>
                    </a:lnTo>
                    <a:lnTo>
                      <a:pt x="1984" y="1119"/>
                    </a:lnTo>
                    <a:lnTo>
                      <a:pt x="1993" y="1255"/>
                    </a:lnTo>
                    <a:lnTo>
                      <a:pt x="1993" y="1255"/>
                    </a:lnTo>
                    <a:lnTo>
                      <a:pt x="1904" y="1249"/>
                    </a:lnTo>
                    <a:lnTo>
                      <a:pt x="1812" y="1244"/>
                    </a:lnTo>
                    <a:lnTo>
                      <a:pt x="1720" y="1242"/>
                    </a:lnTo>
                    <a:lnTo>
                      <a:pt x="1626" y="1241"/>
                    </a:lnTo>
                    <a:lnTo>
                      <a:pt x="1533" y="1242"/>
                    </a:lnTo>
                    <a:lnTo>
                      <a:pt x="1440" y="1245"/>
                    </a:lnTo>
                    <a:lnTo>
                      <a:pt x="1256" y="1250"/>
                    </a:lnTo>
                    <a:lnTo>
                      <a:pt x="1024" y="1258"/>
                    </a:lnTo>
                    <a:lnTo>
                      <a:pt x="858" y="1261"/>
                    </a:lnTo>
                    <a:lnTo>
                      <a:pt x="858" y="1261"/>
                    </a:lnTo>
                    <a:lnTo>
                      <a:pt x="776" y="1261"/>
                    </a:lnTo>
                    <a:lnTo>
                      <a:pt x="693" y="1262"/>
                    </a:lnTo>
                    <a:lnTo>
                      <a:pt x="609" y="1264"/>
                    </a:lnTo>
                    <a:lnTo>
                      <a:pt x="526" y="1270"/>
                    </a:lnTo>
                    <a:lnTo>
                      <a:pt x="425" y="1274"/>
                    </a:lnTo>
                    <a:lnTo>
                      <a:pt x="425" y="1274"/>
                    </a:lnTo>
                    <a:lnTo>
                      <a:pt x="323" y="1276"/>
                    </a:lnTo>
                    <a:lnTo>
                      <a:pt x="270" y="1279"/>
                    </a:lnTo>
                    <a:lnTo>
                      <a:pt x="219" y="1284"/>
                    </a:lnTo>
                    <a:lnTo>
                      <a:pt x="171" y="1290"/>
                    </a:lnTo>
                    <a:lnTo>
                      <a:pt x="148" y="1294"/>
                    </a:lnTo>
                    <a:lnTo>
                      <a:pt x="126" y="1299"/>
                    </a:lnTo>
                    <a:lnTo>
                      <a:pt x="105" y="1305"/>
                    </a:lnTo>
                    <a:lnTo>
                      <a:pt x="86" y="1312"/>
                    </a:lnTo>
                    <a:lnTo>
                      <a:pt x="69" y="1319"/>
                    </a:lnTo>
                    <a:lnTo>
                      <a:pt x="52" y="1328"/>
                    </a:lnTo>
                    <a:lnTo>
                      <a:pt x="52" y="1328"/>
                    </a:lnTo>
                    <a:lnTo>
                      <a:pt x="52" y="1325"/>
                    </a:lnTo>
                    <a:lnTo>
                      <a:pt x="52" y="1325"/>
                    </a:lnTo>
                    <a:lnTo>
                      <a:pt x="51" y="1268"/>
                    </a:lnTo>
                    <a:lnTo>
                      <a:pt x="47" y="1210"/>
                    </a:lnTo>
                    <a:lnTo>
                      <a:pt x="42" y="1152"/>
                    </a:lnTo>
                    <a:lnTo>
                      <a:pt x="35" y="1092"/>
                    </a:lnTo>
                    <a:lnTo>
                      <a:pt x="35" y="1092"/>
                    </a:lnTo>
                    <a:lnTo>
                      <a:pt x="29" y="1038"/>
                    </a:lnTo>
                    <a:lnTo>
                      <a:pt x="24" y="983"/>
                    </a:lnTo>
                    <a:lnTo>
                      <a:pt x="20" y="929"/>
                    </a:lnTo>
                    <a:lnTo>
                      <a:pt x="17" y="876"/>
                    </a:lnTo>
                    <a:lnTo>
                      <a:pt x="17" y="876"/>
                    </a:lnTo>
                    <a:lnTo>
                      <a:pt x="16" y="846"/>
                    </a:lnTo>
                    <a:lnTo>
                      <a:pt x="16" y="846"/>
                    </a:lnTo>
                    <a:lnTo>
                      <a:pt x="17" y="784"/>
                    </a:lnTo>
                    <a:lnTo>
                      <a:pt x="21" y="720"/>
                    </a:lnTo>
                    <a:lnTo>
                      <a:pt x="26" y="657"/>
                    </a:lnTo>
                    <a:lnTo>
                      <a:pt x="31" y="595"/>
                    </a:lnTo>
                    <a:lnTo>
                      <a:pt x="31" y="595"/>
                    </a:lnTo>
                    <a:lnTo>
                      <a:pt x="37" y="531"/>
                    </a:lnTo>
                    <a:lnTo>
                      <a:pt x="42" y="468"/>
                    </a:lnTo>
                    <a:lnTo>
                      <a:pt x="46" y="404"/>
                    </a:lnTo>
                    <a:lnTo>
                      <a:pt x="47" y="341"/>
                    </a:lnTo>
                    <a:lnTo>
                      <a:pt x="47" y="341"/>
                    </a:lnTo>
                    <a:lnTo>
                      <a:pt x="46" y="310"/>
                    </a:lnTo>
                    <a:lnTo>
                      <a:pt x="44" y="277"/>
                    </a:lnTo>
                    <a:lnTo>
                      <a:pt x="43" y="246"/>
                    </a:lnTo>
                    <a:lnTo>
                      <a:pt x="39" y="215"/>
                    </a:lnTo>
                    <a:lnTo>
                      <a:pt x="39" y="214"/>
                    </a:lnTo>
                    <a:lnTo>
                      <a:pt x="39" y="214"/>
                    </a:lnTo>
                    <a:lnTo>
                      <a:pt x="38" y="188"/>
                    </a:lnTo>
                    <a:lnTo>
                      <a:pt x="38" y="188"/>
                    </a:lnTo>
                    <a:lnTo>
                      <a:pt x="37" y="164"/>
                    </a:lnTo>
                    <a:lnTo>
                      <a:pt x="37" y="141"/>
                    </a:lnTo>
                    <a:lnTo>
                      <a:pt x="37" y="141"/>
                    </a:lnTo>
                    <a:lnTo>
                      <a:pt x="37" y="122"/>
                    </a:lnTo>
                    <a:lnTo>
                      <a:pt x="39" y="103"/>
                    </a:lnTo>
                    <a:lnTo>
                      <a:pt x="43" y="84"/>
                    </a:lnTo>
                    <a:lnTo>
                      <a:pt x="49" y="66"/>
                    </a:lnTo>
                    <a:lnTo>
                      <a:pt x="49" y="66"/>
                    </a:lnTo>
                    <a:lnTo>
                      <a:pt x="88" y="78"/>
                    </a:lnTo>
                    <a:lnTo>
                      <a:pt x="129" y="88"/>
                    </a:lnTo>
                    <a:lnTo>
                      <a:pt x="169" y="96"/>
                    </a:lnTo>
                    <a:lnTo>
                      <a:pt x="210" y="102"/>
                    </a:lnTo>
                    <a:lnTo>
                      <a:pt x="252" y="106"/>
                    </a:lnTo>
                    <a:lnTo>
                      <a:pt x="293" y="110"/>
                    </a:lnTo>
                    <a:lnTo>
                      <a:pt x="336" y="111"/>
                    </a:lnTo>
                    <a:lnTo>
                      <a:pt x="379" y="113"/>
                    </a:lnTo>
                    <a:lnTo>
                      <a:pt x="421" y="113"/>
                    </a:lnTo>
                    <a:lnTo>
                      <a:pt x="465" y="111"/>
                    </a:lnTo>
                    <a:lnTo>
                      <a:pt x="552" y="106"/>
                    </a:lnTo>
                    <a:lnTo>
                      <a:pt x="639" y="100"/>
                    </a:lnTo>
                    <a:lnTo>
                      <a:pt x="726" y="92"/>
                    </a:lnTo>
                    <a:lnTo>
                      <a:pt x="897" y="78"/>
                    </a:lnTo>
                    <a:lnTo>
                      <a:pt x="1143" y="65"/>
                    </a:lnTo>
                    <a:lnTo>
                      <a:pt x="1143" y="65"/>
                    </a:lnTo>
                    <a:lnTo>
                      <a:pt x="1245" y="59"/>
                    </a:lnTo>
                    <a:lnTo>
                      <a:pt x="1349" y="54"/>
                    </a:lnTo>
                    <a:lnTo>
                      <a:pt x="1453" y="46"/>
                    </a:lnTo>
                    <a:lnTo>
                      <a:pt x="1505" y="43"/>
                    </a:lnTo>
                    <a:lnTo>
                      <a:pt x="1556" y="37"/>
                    </a:lnTo>
                    <a:lnTo>
                      <a:pt x="1556" y="37"/>
                    </a:lnTo>
                    <a:lnTo>
                      <a:pt x="1577" y="35"/>
                    </a:lnTo>
                    <a:lnTo>
                      <a:pt x="1599" y="34"/>
                    </a:lnTo>
                    <a:lnTo>
                      <a:pt x="1645" y="34"/>
                    </a:lnTo>
                    <a:lnTo>
                      <a:pt x="1691" y="34"/>
                    </a:lnTo>
                    <a:lnTo>
                      <a:pt x="1739" y="35"/>
                    </a:lnTo>
                    <a:lnTo>
                      <a:pt x="1739" y="35"/>
                    </a:lnTo>
                    <a:lnTo>
                      <a:pt x="1805" y="37"/>
                    </a:lnTo>
                    <a:lnTo>
                      <a:pt x="1838" y="37"/>
                    </a:lnTo>
                    <a:lnTo>
                      <a:pt x="1870" y="36"/>
                    </a:lnTo>
                    <a:lnTo>
                      <a:pt x="1901" y="35"/>
                    </a:lnTo>
                    <a:lnTo>
                      <a:pt x="1931" y="32"/>
                    </a:lnTo>
                    <a:lnTo>
                      <a:pt x="1959" y="28"/>
                    </a:lnTo>
                    <a:lnTo>
                      <a:pt x="1985" y="22"/>
                    </a:lnTo>
                    <a:close/>
                    <a:moveTo>
                      <a:pt x="52" y="1342"/>
                    </a:moveTo>
                    <a:lnTo>
                      <a:pt x="52" y="1342"/>
                    </a:lnTo>
                    <a:lnTo>
                      <a:pt x="52" y="1342"/>
                    </a:lnTo>
                    <a:close/>
                  </a:path>
                </a:pathLst>
              </a:custGeom>
              <a:solidFill>
                <a:srgbClr val="755C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3429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>
                  <a:solidFill>
                    <a:srgbClr val="000000"/>
                  </a:solidFill>
                  <a:latin typeface="inpin heiti" panose="00000500000000000000" pitchFamily="2" charset="-122"/>
                  <a:ea typeface="inpin heiti" panose="00000500000000000000" pitchFamily="2" charset="-122"/>
                  <a:sym typeface="inpin heiti" panose="00000500000000000000" pitchFamily="2" charset="-122"/>
                </a:endParaRPr>
              </a:p>
            </p:txBody>
          </p:sp>
        </p:grpSp>
        <p:pic>
          <p:nvPicPr>
            <p:cNvPr id="44" name="Picture 243" descr="C:\Users\Thinkpad\Desktop\新建文件夹 (2)\2_0000_图层-8.png">
              <a:extLst>
                <a:ext uri="{FF2B5EF4-FFF2-40B4-BE49-F238E27FC236}">
                  <a16:creationId xmlns="" xmlns:a16="http://schemas.microsoft.com/office/drawing/2014/main" id="{6DECBD14-5A7D-4F32-A168-4089A98CD5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8800"/>
                      </a14:imgEffect>
                      <a14:imgEffect>
                        <a14:saturation sat="2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65763" y="1804647"/>
              <a:ext cx="906394" cy="9358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5" name="Picture 245" descr="C:\Users\Thinkpad\Desktop\新建文件夹 (2)\2_0002_图层-6.png">
              <a:extLst>
                <a:ext uri="{FF2B5EF4-FFF2-40B4-BE49-F238E27FC236}">
                  <a16:creationId xmlns="" xmlns:a16="http://schemas.microsoft.com/office/drawing/2014/main" id="{2D663C89-117F-41E7-A857-84C6126368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saturation sat="2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6587" y="1638642"/>
              <a:ext cx="835654" cy="5578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8" name="Text Box 7">
            <a:extLst>
              <a:ext uri="{FF2B5EF4-FFF2-40B4-BE49-F238E27FC236}">
                <a16:creationId xmlns="" xmlns:a16="http://schemas.microsoft.com/office/drawing/2014/main" id="{95F276DA-421E-469C-9A83-0569A7F05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7874" y="173961"/>
            <a:ext cx="19883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342900" eaLnBrk="1" fontAlgn="auto" hangingPunct="1">
              <a:spcAft>
                <a:spcPts val="0"/>
              </a:spcAft>
              <a:defRPr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vở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  <p:grpSp>
        <p:nvGrpSpPr>
          <p:cNvPr id="18" name="Group 38">
            <a:extLst>
              <a:ext uri="{FF2B5EF4-FFF2-40B4-BE49-F238E27FC236}">
                <a16:creationId xmlns="" xmlns:a16="http://schemas.microsoft.com/office/drawing/2014/main" id="{AA959C03-7152-4B24-BB10-09C4381B1D24}"/>
              </a:ext>
            </a:extLst>
          </p:cNvPr>
          <p:cNvGrpSpPr>
            <a:grpSpLocks/>
          </p:cNvGrpSpPr>
          <p:nvPr/>
        </p:nvGrpSpPr>
        <p:grpSpPr bwMode="auto">
          <a:xfrm>
            <a:off x="2247900" y="1256689"/>
            <a:ext cx="2667000" cy="2062163"/>
            <a:chOff x="864" y="3120"/>
            <a:chExt cx="1680" cy="1299"/>
          </a:xfrm>
        </p:grpSpPr>
        <p:grpSp>
          <p:nvGrpSpPr>
            <p:cNvPr id="19" name="Group 36">
              <a:extLst>
                <a:ext uri="{FF2B5EF4-FFF2-40B4-BE49-F238E27FC236}">
                  <a16:creationId xmlns="" xmlns:a16="http://schemas.microsoft.com/office/drawing/2014/main" id="{7801C977-69D0-4C0F-A7DB-E5FD11CD04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3120"/>
              <a:ext cx="1680" cy="1299"/>
              <a:chOff x="864" y="3120"/>
              <a:chExt cx="1680" cy="1299"/>
            </a:xfrm>
          </p:grpSpPr>
          <p:sp>
            <p:nvSpPr>
              <p:cNvPr id="21" name="Text Box 27">
                <a:extLst>
                  <a:ext uri="{FF2B5EF4-FFF2-40B4-BE49-F238E27FC236}">
                    <a16:creationId xmlns="" xmlns:a16="http://schemas.microsoft.com/office/drawing/2014/main" id="{7DB43158-7455-4E75-A63D-5E484892FE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3120"/>
                <a:ext cx="1680" cy="1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AutoNum type="arabicPlain" startAt="23520"/>
                </a:pPr>
                <a:r>
                  <a:rPr lang="en-US" alt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56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112    420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000</a:t>
                </a:r>
              </a:p>
            </p:txBody>
          </p:sp>
          <p:sp>
            <p:nvSpPr>
              <p:cNvPr id="22" name="Line 31">
                <a:extLst>
                  <a:ext uri="{FF2B5EF4-FFF2-40B4-BE49-F238E27FC236}">
                    <a16:creationId xmlns="" xmlns:a16="http://schemas.microsoft.com/office/drawing/2014/main" id="{9C9FBCAF-5433-45FF-906F-0DFBFB06B0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120"/>
                <a:ext cx="0" cy="12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" name="Line 32">
              <a:extLst>
                <a:ext uri="{FF2B5EF4-FFF2-40B4-BE49-F238E27FC236}">
                  <a16:creationId xmlns="" xmlns:a16="http://schemas.microsoft.com/office/drawing/2014/main" id="{446E9C54-0B1C-4269-AAFE-081112A9F3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3408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" name="Group 39">
            <a:extLst>
              <a:ext uri="{FF2B5EF4-FFF2-40B4-BE49-F238E27FC236}">
                <a16:creationId xmlns="" xmlns:a16="http://schemas.microsoft.com/office/drawing/2014/main" id="{3483E18C-F39F-485B-8553-160E9C870F5A}"/>
              </a:ext>
            </a:extLst>
          </p:cNvPr>
          <p:cNvGrpSpPr>
            <a:grpSpLocks/>
          </p:cNvGrpSpPr>
          <p:nvPr/>
        </p:nvGrpSpPr>
        <p:grpSpPr bwMode="auto">
          <a:xfrm>
            <a:off x="6896100" y="1256689"/>
            <a:ext cx="2667000" cy="2062163"/>
            <a:chOff x="3428" y="2999"/>
            <a:chExt cx="1680" cy="1299"/>
          </a:xfrm>
        </p:grpSpPr>
        <p:sp>
          <p:nvSpPr>
            <p:cNvPr id="24" name="Text Box 33">
              <a:extLst>
                <a:ext uri="{FF2B5EF4-FFF2-40B4-BE49-F238E27FC236}">
                  <a16:creationId xmlns="" xmlns:a16="http://schemas.microsoft.com/office/drawing/2014/main" id="{82AF1D6D-0837-49DF-B869-8D3632274F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8" y="2999"/>
              <a:ext cx="1680" cy="1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dirty="0">
                  <a:solidFill>
                    <a:srgbClr val="C00000"/>
                  </a:solidFill>
                  <a:latin typeface="Tahoma" panose="020B0604030504040204" pitchFamily="34" charset="0"/>
                </a:rPr>
                <a:t> </a:t>
              </a:r>
              <a:r>
                <a:rPr lang="en-US" altLang="en-US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420     12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0020     201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08   </a:t>
              </a:r>
            </a:p>
          </p:txBody>
        </p:sp>
        <p:sp>
          <p:nvSpPr>
            <p:cNvPr id="25" name="Line 34">
              <a:extLst>
                <a:ext uri="{FF2B5EF4-FFF2-40B4-BE49-F238E27FC236}">
                  <a16:creationId xmlns="" xmlns:a16="http://schemas.microsoft.com/office/drawing/2014/main" id="{D0268795-B735-42E9-BF05-11770DAF5C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68" y="3072"/>
              <a:ext cx="4" cy="11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35">
              <a:extLst>
                <a:ext uri="{FF2B5EF4-FFF2-40B4-BE49-F238E27FC236}">
                  <a16:creationId xmlns="" xmlns:a16="http://schemas.microsoft.com/office/drawing/2014/main" id="{F9184730-6E9B-42A3-8F10-B0BCEFB75E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3360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38">
            <a:extLst>
              <a:ext uri="{FF2B5EF4-FFF2-40B4-BE49-F238E27FC236}">
                <a16:creationId xmlns="" xmlns:a16="http://schemas.microsoft.com/office/drawing/2014/main" id="{2987F036-6421-485A-8E13-DC1F8CA5F90E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4191000"/>
            <a:ext cx="2667000" cy="2062163"/>
            <a:chOff x="864" y="3120"/>
            <a:chExt cx="1680" cy="1299"/>
          </a:xfrm>
        </p:grpSpPr>
        <p:grpSp>
          <p:nvGrpSpPr>
            <p:cNvPr id="28" name="Group 36">
              <a:extLst>
                <a:ext uri="{FF2B5EF4-FFF2-40B4-BE49-F238E27FC236}">
                  <a16:creationId xmlns="" xmlns:a16="http://schemas.microsoft.com/office/drawing/2014/main" id="{72654397-36AD-495D-AFCD-27EA563C20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3120"/>
              <a:ext cx="1680" cy="1299"/>
              <a:chOff x="864" y="3120"/>
              <a:chExt cx="1680" cy="1299"/>
            </a:xfrm>
          </p:grpSpPr>
          <p:sp>
            <p:nvSpPr>
              <p:cNvPr id="30" name="Text Box 27">
                <a:extLst>
                  <a:ext uri="{FF2B5EF4-FFF2-40B4-BE49-F238E27FC236}">
                    <a16:creationId xmlns="" xmlns:a16="http://schemas.microsoft.com/office/drawing/2014/main" id="{79C3D540-F319-40A9-8643-EB266EC7F5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3120"/>
                <a:ext cx="1680" cy="1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indent="0"/>
                <a:r>
                  <a:rPr lang="en-US" alt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780   42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338    280    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20</a:t>
                </a:r>
              </a:p>
            </p:txBody>
          </p:sp>
          <p:sp>
            <p:nvSpPr>
              <p:cNvPr id="31" name="Line 31">
                <a:extLst>
                  <a:ext uri="{FF2B5EF4-FFF2-40B4-BE49-F238E27FC236}">
                    <a16:creationId xmlns="" xmlns:a16="http://schemas.microsoft.com/office/drawing/2014/main" id="{484B40D2-4B09-4A3C-B2B4-9A6A859F6C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162"/>
                <a:ext cx="0" cy="12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" name="Line 32">
              <a:extLst>
                <a:ext uri="{FF2B5EF4-FFF2-40B4-BE49-F238E27FC236}">
                  <a16:creationId xmlns="" xmlns:a16="http://schemas.microsoft.com/office/drawing/2014/main" id="{125E7735-26FD-410E-B2AC-BB8423E24E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3408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" name="Group 39">
            <a:extLst>
              <a:ext uri="{FF2B5EF4-FFF2-40B4-BE49-F238E27FC236}">
                <a16:creationId xmlns="" xmlns:a16="http://schemas.microsoft.com/office/drawing/2014/main" id="{202B1E00-3D29-4D54-A170-50F2AEC7D9B5}"/>
              </a:ext>
            </a:extLst>
          </p:cNvPr>
          <p:cNvGrpSpPr>
            <a:grpSpLocks/>
          </p:cNvGrpSpPr>
          <p:nvPr/>
        </p:nvGrpSpPr>
        <p:grpSpPr bwMode="auto">
          <a:xfrm>
            <a:off x="6819900" y="4152405"/>
            <a:ext cx="2667000" cy="2062163"/>
            <a:chOff x="3428" y="2999"/>
            <a:chExt cx="1680" cy="1299"/>
          </a:xfrm>
        </p:grpSpPr>
        <p:sp>
          <p:nvSpPr>
            <p:cNvPr id="33" name="Text Box 33">
              <a:extLst>
                <a:ext uri="{FF2B5EF4-FFF2-40B4-BE49-F238E27FC236}">
                  <a16:creationId xmlns="" xmlns:a16="http://schemas.microsoft.com/office/drawing/2014/main" id="{50D044F3-791A-46B2-8AB4-8EFE1C4D7C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8" y="2999"/>
              <a:ext cx="1680" cy="1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dirty="0">
                  <a:solidFill>
                    <a:srgbClr val="C00000"/>
                  </a:solidFill>
                  <a:latin typeface="Tahoma" panose="020B0604030504040204" pitchFamily="34" charset="0"/>
                </a:rPr>
                <a:t> </a:t>
              </a:r>
              <a:r>
                <a:rPr lang="en-US" altLang="en-US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870   45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00370     308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10   </a:t>
              </a:r>
            </a:p>
          </p:txBody>
        </p:sp>
        <p:sp>
          <p:nvSpPr>
            <p:cNvPr id="34" name="Line 34">
              <a:extLst>
                <a:ext uri="{FF2B5EF4-FFF2-40B4-BE49-F238E27FC236}">
                  <a16:creationId xmlns="" xmlns:a16="http://schemas.microsoft.com/office/drawing/2014/main" id="{AB3631E6-5401-4A40-BBF0-FC8E7D0F1B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68" y="3072"/>
              <a:ext cx="4" cy="11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35">
              <a:extLst>
                <a:ext uri="{FF2B5EF4-FFF2-40B4-BE49-F238E27FC236}">
                  <a16:creationId xmlns="" xmlns:a16="http://schemas.microsoft.com/office/drawing/2014/main" id="{FEAC8587-5120-4D38-BE79-B8C4092EE3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3360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22646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0" grpId="0"/>
      <p:bldP spid="48" grpId="0"/>
      <p:bldP spid="48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21"/>
          <p:cNvSpPr txBox="1">
            <a:spLocks noChangeArrowheads="1"/>
          </p:cNvSpPr>
          <p:nvPr/>
        </p:nvSpPr>
        <p:spPr bwMode="auto">
          <a:xfrm>
            <a:off x="2362200" y="2286000"/>
            <a:ext cx="4876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2294" name="Text Box 22"/>
          <p:cNvSpPr txBox="1">
            <a:spLocks noChangeArrowheads="1"/>
          </p:cNvSpPr>
          <p:nvPr/>
        </p:nvSpPr>
        <p:spPr bwMode="auto">
          <a:xfrm>
            <a:off x="1524000" y="0"/>
            <a:ext cx="9144000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3333FF"/>
                </a:solidFill>
                <a:latin typeface="Arial" charset="0"/>
              </a:rPr>
              <a:t> </a:t>
            </a:r>
            <a:r>
              <a:rPr lang="vi-VN" sz="1800" dirty="0">
                <a:solidFill>
                  <a:srgbClr val="3333FF"/>
                </a:solidFill>
                <a:latin typeface="Arial" charset="0"/>
              </a:rPr>
              <a:t> </a:t>
            </a:r>
            <a:r>
              <a:rPr lang="en-US" sz="1800" dirty="0">
                <a:solidFill>
                  <a:srgbClr val="3333FF"/>
                </a:solidFill>
                <a:latin typeface="Arial" charset="0"/>
              </a:rPr>
              <a:t> </a:t>
            </a:r>
            <a:r>
              <a:rPr lang="vi-VN" sz="3600" b="1" dirty="0">
                <a:solidFill>
                  <a:srgbClr val="3333FF"/>
                </a:solidFill>
                <a:cs typeface="Times New Roman" panose="02020603050405020304" pitchFamily="18" charset="0"/>
              </a:rPr>
              <a:t>2. </a:t>
            </a:r>
            <a:r>
              <a:rPr lang="en-US" altLang="en-US" sz="3600" dirty="0" err="1"/>
              <a:t>Một</a:t>
            </a:r>
            <a:r>
              <a:rPr lang="en-US" altLang="en-US" sz="3600" dirty="0"/>
              <a:t> </a:t>
            </a:r>
            <a:r>
              <a:rPr lang="en-US" altLang="en-US" sz="3600" dirty="0" err="1"/>
              <a:t>máy</a:t>
            </a:r>
            <a:r>
              <a:rPr lang="en-US" altLang="en-US" sz="3600" dirty="0"/>
              <a:t> </a:t>
            </a:r>
            <a:r>
              <a:rPr lang="en-US" altLang="en-US" sz="3600" dirty="0" err="1"/>
              <a:t>bơm</a:t>
            </a:r>
            <a:r>
              <a:rPr lang="en-US" altLang="en-US" sz="3600" dirty="0"/>
              <a:t> </a:t>
            </a:r>
            <a:r>
              <a:rPr lang="en-US" altLang="en-US" sz="3600" dirty="0" err="1"/>
              <a:t>nước</a:t>
            </a:r>
            <a:r>
              <a:rPr lang="en-US" altLang="en-US" sz="3600" dirty="0"/>
              <a:t>  </a:t>
            </a:r>
            <a:r>
              <a:rPr lang="en-US" altLang="en-US" sz="3600" dirty="0" err="1"/>
              <a:t>trong</a:t>
            </a:r>
            <a:r>
              <a:rPr lang="en-US" altLang="en-US" sz="3600" dirty="0"/>
              <a:t> 1 </a:t>
            </a:r>
            <a:r>
              <a:rPr lang="en-US" altLang="en-US" sz="3600" dirty="0" err="1"/>
              <a:t>giờ</a:t>
            </a:r>
            <a:r>
              <a:rPr lang="en-US" altLang="en-US" sz="3600" dirty="0"/>
              <a:t> 12 </a:t>
            </a:r>
            <a:r>
              <a:rPr lang="en-US" altLang="en-US" sz="3600" dirty="0" err="1"/>
              <a:t>phút</a:t>
            </a:r>
            <a:r>
              <a:rPr lang="en-US" altLang="en-US" sz="3600" dirty="0"/>
              <a:t> </a:t>
            </a:r>
            <a:r>
              <a:rPr lang="en-US" altLang="en-US" sz="3600" dirty="0" err="1"/>
              <a:t>được</a:t>
            </a:r>
            <a:r>
              <a:rPr lang="en-US" altLang="en-US" sz="3600" dirty="0"/>
              <a:t> 97 200 l </a:t>
            </a:r>
            <a:r>
              <a:rPr lang="en-US" altLang="en-US" sz="3600" dirty="0" err="1"/>
              <a:t>nước</a:t>
            </a:r>
            <a:r>
              <a:rPr lang="en-US" altLang="en-US" sz="3600" dirty="0"/>
              <a:t> </a:t>
            </a:r>
            <a:r>
              <a:rPr lang="en-US" altLang="en-US" sz="3600" dirty="0" err="1"/>
              <a:t>vào</a:t>
            </a:r>
            <a:r>
              <a:rPr lang="en-US" altLang="en-US" sz="3600" dirty="0"/>
              <a:t> </a:t>
            </a:r>
            <a:r>
              <a:rPr lang="en-US" altLang="en-US" sz="3600" dirty="0" err="1"/>
              <a:t>bể</a:t>
            </a:r>
            <a:r>
              <a:rPr lang="en-US" altLang="en-US" sz="3600" dirty="0"/>
              <a:t> </a:t>
            </a:r>
            <a:r>
              <a:rPr lang="en-US" altLang="en-US" sz="3600" dirty="0" err="1"/>
              <a:t>bơi</a:t>
            </a:r>
            <a:r>
              <a:rPr lang="en-US" altLang="en-US" sz="3600" dirty="0"/>
              <a:t>. </a:t>
            </a:r>
            <a:r>
              <a:rPr lang="en-US" altLang="en-US" sz="3600" dirty="0" err="1"/>
              <a:t>Hỏi</a:t>
            </a:r>
            <a:r>
              <a:rPr lang="en-US" altLang="en-US" sz="3600" dirty="0"/>
              <a:t> </a:t>
            </a:r>
            <a:r>
              <a:rPr lang="en-US" altLang="en-US" sz="3600" dirty="0" err="1"/>
              <a:t>trung</a:t>
            </a:r>
            <a:r>
              <a:rPr lang="en-US" altLang="en-US" sz="3600" dirty="0"/>
              <a:t> </a:t>
            </a:r>
            <a:r>
              <a:rPr lang="en-US" altLang="en-US" sz="3600" dirty="0" err="1"/>
              <a:t>bình</a:t>
            </a:r>
            <a:r>
              <a:rPr lang="en-US" altLang="en-US" sz="3600" dirty="0"/>
              <a:t> </a:t>
            </a:r>
            <a:r>
              <a:rPr lang="en-US" altLang="en-US" sz="3600" dirty="0" err="1"/>
              <a:t>mỗi</a:t>
            </a:r>
            <a:r>
              <a:rPr lang="en-US" altLang="en-US" sz="3600" dirty="0"/>
              <a:t> </a:t>
            </a:r>
            <a:r>
              <a:rPr lang="en-US" altLang="en-US" sz="3600" dirty="0" err="1"/>
              <a:t>phút</a:t>
            </a:r>
            <a:r>
              <a:rPr lang="en-US" altLang="en-US" sz="3600" dirty="0"/>
              <a:t> </a:t>
            </a:r>
            <a:r>
              <a:rPr lang="en-US" altLang="en-US" sz="3600" dirty="0" err="1"/>
              <a:t>máy</a:t>
            </a:r>
            <a:r>
              <a:rPr lang="en-US" altLang="en-US" sz="3600" dirty="0"/>
              <a:t> </a:t>
            </a:r>
            <a:r>
              <a:rPr lang="en-US" altLang="en-US" sz="3600" dirty="0" err="1"/>
              <a:t>đó</a:t>
            </a:r>
            <a:r>
              <a:rPr lang="en-US" altLang="en-US" sz="3600" dirty="0"/>
              <a:t> </a:t>
            </a:r>
            <a:r>
              <a:rPr lang="en-US" altLang="en-US" sz="3600" dirty="0" err="1"/>
              <a:t>bơm</a:t>
            </a:r>
            <a:r>
              <a:rPr lang="en-US" altLang="en-US" sz="3600" dirty="0"/>
              <a:t> </a:t>
            </a:r>
            <a:r>
              <a:rPr lang="en-US" altLang="en-US" sz="3600" dirty="0" err="1"/>
              <a:t>được</a:t>
            </a:r>
            <a:r>
              <a:rPr lang="en-US" altLang="en-US" sz="3600" dirty="0"/>
              <a:t> </a:t>
            </a:r>
            <a:r>
              <a:rPr lang="en-US" altLang="en-US" sz="3600" dirty="0" err="1"/>
              <a:t>bao</a:t>
            </a:r>
            <a:r>
              <a:rPr lang="en-US" altLang="en-US" sz="3600" dirty="0"/>
              <a:t> </a:t>
            </a:r>
            <a:r>
              <a:rPr lang="en-US" altLang="en-US" sz="3600" dirty="0" err="1"/>
              <a:t>nhiêu</a:t>
            </a:r>
            <a:r>
              <a:rPr lang="en-US" altLang="en-US" sz="3600" dirty="0"/>
              <a:t> </a:t>
            </a:r>
            <a:r>
              <a:rPr lang="en-US" altLang="en-US" sz="3600" dirty="0" err="1"/>
              <a:t>lít</a:t>
            </a:r>
            <a:r>
              <a:rPr lang="en-US" altLang="en-US" sz="3600" dirty="0"/>
              <a:t> </a:t>
            </a:r>
            <a:r>
              <a:rPr lang="en-US" altLang="en-US" sz="3600" dirty="0" err="1"/>
              <a:t>nước</a:t>
            </a:r>
            <a:r>
              <a:rPr lang="en-US" altLang="en-US" sz="3600" dirty="0"/>
              <a:t>?</a:t>
            </a:r>
            <a:endParaRPr lang="en-US" altLang="en-US" sz="3600" u="sng" dirty="0"/>
          </a:p>
          <a:p>
            <a:pPr>
              <a:defRPr/>
            </a:pPr>
            <a:endParaRPr lang="en-US" sz="3200" b="1" dirty="0">
              <a:cs typeface="Times New Roman" panose="02020603050405020304" pitchFamily="18" charset="0"/>
            </a:endParaRPr>
          </a:p>
        </p:txBody>
      </p:sp>
      <p:sp>
        <p:nvSpPr>
          <p:cNvPr id="12324" name="Text Box 54"/>
          <p:cNvSpPr txBox="1">
            <a:spLocks noChangeArrowheads="1"/>
          </p:cNvSpPr>
          <p:nvPr/>
        </p:nvSpPr>
        <p:spPr bwMode="auto">
          <a:xfrm>
            <a:off x="7544904" y="5624512"/>
            <a:ext cx="609600" cy="3698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endParaRPr lang="en-US" sz="1800">
              <a:latin typeface="Arial" charset="0"/>
            </a:endParaRPr>
          </a:p>
        </p:txBody>
      </p:sp>
      <p:sp>
        <p:nvSpPr>
          <p:cNvPr id="324" name="Line 7"/>
          <p:cNvSpPr>
            <a:spLocks noChangeShapeType="1"/>
          </p:cNvSpPr>
          <p:nvPr/>
        </p:nvSpPr>
        <p:spPr bwMode="auto">
          <a:xfrm flipV="1">
            <a:off x="7343512" y="611739"/>
            <a:ext cx="2296602" cy="15389"/>
          </a:xfrm>
          <a:prstGeom prst="line">
            <a:avLst/>
          </a:prstGeom>
          <a:ln w="38100">
            <a:solidFill>
              <a:srgbClr val="FF0000"/>
            </a:solidFill>
            <a:headEnd/>
            <a:tailEnd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325" name="Line 8"/>
          <p:cNvSpPr>
            <a:spLocks noChangeShapeType="1"/>
          </p:cNvSpPr>
          <p:nvPr/>
        </p:nvSpPr>
        <p:spPr bwMode="auto">
          <a:xfrm>
            <a:off x="2663753" y="1143000"/>
            <a:ext cx="1679647" cy="0"/>
          </a:xfrm>
          <a:prstGeom prst="line">
            <a:avLst/>
          </a:prstGeom>
          <a:ln w="38100">
            <a:solidFill>
              <a:srgbClr val="FF0000"/>
            </a:solidFill>
            <a:headEnd/>
            <a:tailEnd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326" name="Line 9"/>
          <p:cNvSpPr>
            <a:spLocks noChangeShapeType="1"/>
          </p:cNvSpPr>
          <p:nvPr/>
        </p:nvSpPr>
        <p:spPr bwMode="auto">
          <a:xfrm flipV="1">
            <a:off x="6858001" y="1698104"/>
            <a:ext cx="3223409" cy="8931"/>
          </a:xfrm>
          <a:prstGeom prst="line">
            <a:avLst/>
          </a:prstGeom>
          <a:ln w="38100">
            <a:solidFill>
              <a:srgbClr val="FF0000"/>
            </a:solidFill>
            <a:headEnd/>
            <a:tailEnd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327" name="Line 10"/>
          <p:cNvSpPr>
            <a:spLocks noChangeShapeType="1"/>
          </p:cNvSpPr>
          <p:nvPr/>
        </p:nvSpPr>
        <p:spPr bwMode="auto">
          <a:xfrm flipV="1">
            <a:off x="8458200" y="1143000"/>
            <a:ext cx="2005264" cy="8233"/>
          </a:xfrm>
          <a:prstGeom prst="line">
            <a:avLst/>
          </a:prstGeom>
          <a:ln w="38100">
            <a:solidFill>
              <a:srgbClr val="FF0000"/>
            </a:solidFill>
            <a:headEnd/>
            <a:tailEnd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328" name="Text Box 11"/>
          <p:cNvSpPr txBox="1">
            <a:spLocks noChangeArrowheads="1"/>
          </p:cNvSpPr>
          <p:nvPr/>
        </p:nvSpPr>
        <p:spPr bwMode="auto">
          <a:xfrm>
            <a:off x="2012645" y="1905000"/>
            <a:ext cx="13099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u="sng" dirty="0" err="1">
                <a:latin typeface="Times New Roman" panose="02020603050405020304" pitchFamily="18" charset="0"/>
              </a:rPr>
              <a:t>Tóm</a:t>
            </a:r>
            <a:r>
              <a:rPr lang="en-US" altLang="en-US" sz="2800" u="sng" dirty="0"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latin typeface="Times New Roman" panose="02020603050405020304" pitchFamily="18" charset="0"/>
              </a:rPr>
              <a:t>tắt</a:t>
            </a:r>
            <a:endParaRPr lang="en-US" altLang="en-US" sz="2800" u="sng" dirty="0">
              <a:latin typeface="Times New Roman" panose="02020603050405020304" pitchFamily="18" charset="0"/>
            </a:endParaRPr>
          </a:p>
        </p:txBody>
      </p:sp>
      <p:sp>
        <p:nvSpPr>
          <p:cNvPr id="329" name="Text Box 12"/>
          <p:cNvSpPr txBox="1">
            <a:spLocks noChangeArrowheads="1"/>
          </p:cNvSpPr>
          <p:nvPr/>
        </p:nvSpPr>
        <p:spPr bwMode="auto">
          <a:xfrm>
            <a:off x="2239924" y="2490789"/>
            <a:ext cx="469427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1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giờ</a:t>
            </a:r>
            <a:r>
              <a:rPr lang="en-US" altLang="en-US" sz="2800" b="1" dirty="0">
                <a:latin typeface="Times New Roman" panose="02020603050405020304" pitchFamily="18" charset="0"/>
              </a:rPr>
              <a:t> 12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phút</a:t>
            </a:r>
            <a:r>
              <a:rPr lang="en-US" altLang="en-US" sz="2800" b="1" dirty="0">
                <a:latin typeface="Times New Roman" panose="02020603050405020304" pitchFamily="18" charset="0"/>
              </a:rPr>
              <a:t>: 97 200 </a:t>
            </a:r>
            <a:r>
              <a:rPr lang="vi-VN" altLang="en-US" sz="2800" b="1" dirty="0">
                <a:latin typeface="Times New Roman" panose="02020603050405020304" pitchFamily="18" charset="0"/>
              </a:rPr>
              <a:t>l</a:t>
            </a:r>
            <a:r>
              <a:rPr lang="en-US" altLang="en-US" sz="2800" b="1" dirty="0">
                <a:latin typeface="VNI-Commerce" pitchFamily="2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ước</a:t>
            </a:r>
            <a:endParaRPr lang="en-US" altLang="en-US" sz="2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1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phút</a:t>
            </a:r>
            <a:r>
              <a:rPr lang="en-US" altLang="en-US" sz="2800" b="1" dirty="0">
                <a:latin typeface="Times New Roman" panose="02020603050405020304" pitchFamily="18" charset="0"/>
              </a:rPr>
              <a:t>           : ……</a:t>
            </a:r>
            <a:r>
              <a:rPr lang="vi-VN" altLang="en-US" sz="2800" b="1" dirty="0">
                <a:latin typeface="Times New Roman" panose="02020603050405020304" pitchFamily="18" charset="0"/>
              </a:rPr>
              <a:t>... l</a:t>
            </a:r>
            <a:r>
              <a:rPr lang="en-US" altLang="en-US" sz="2800" b="1" dirty="0">
                <a:latin typeface="VNI-Commerce" pitchFamily="2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ước</a:t>
            </a:r>
            <a:r>
              <a:rPr lang="en-US" altLang="en-US" sz="2800" b="1" dirty="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5791200" y="3810000"/>
            <a:ext cx="3581400" cy="510778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ounded Rectangle 2"/>
          <p:cNvSpPr/>
          <p:nvPr/>
        </p:nvSpPr>
        <p:spPr bwMode="auto">
          <a:xfrm>
            <a:off x="2705916" y="3767001"/>
            <a:ext cx="6934199" cy="105560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" name="Cloud 3"/>
          <p:cNvSpPr/>
          <p:nvPr/>
        </p:nvSpPr>
        <p:spPr bwMode="auto">
          <a:xfrm>
            <a:off x="2910662" y="4950598"/>
            <a:ext cx="6004738" cy="1827193"/>
          </a:xfrm>
          <a:prstGeom prst="cloud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8" name="组合 19">
            <a:extLst>
              <a:ext uri="{FF2B5EF4-FFF2-40B4-BE49-F238E27FC236}">
                <a16:creationId xmlns="" xmlns:a16="http://schemas.microsoft.com/office/drawing/2014/main" id="{840C625A-4080-482A-9BF3-B095902E1963}"/>
              </a:ext>
            </a:extLst>
          </p:cNvPr>
          <p:cNvGrpSpPr/>
          <p:nvPr/>
        </p:nvGrpSpPr>
        <p:grpSpPr>
          <a:xfrm>
            <a:off x="7363453" y="2300865"/>
            <a:ext cx="2378074" cy="896289"/>
            <a:chOff x="6475654" y="1638642"/>
            <a:chExt cx="4396503" cy="3875422"/>
          </a:xfrm>
        </p:grpSpPr>
        <p:grpSp>
          <p:nvGrpSpPr>
            <p:cNvPr id="339" name="组合 1">
              <a:extLst>
                <a:ext uri="{FF2B5EF4-FFF2-40B4-BE49-F238E27FC236}">
                  <a16:creationId xmlns="" xmlns:a16="http://schemas.microsoft.com/office/drawing/2014/main" id="{CDB1B8BC-2595-4FA3-9D3D-AD26C361CA74}"/>
                </a:ext>
              </a:extLst>
            </p:cNvPr>
            <p:cNvGrpSpPr/>
            <p:nvPr/>
          </p:nvGrpSpPr>
          <p:grpSpPr>
            <a:xfrm>
              <a:off x="6475654" y="2064662"/>
              <a:ext cx="4259379" cy="3449402"/>
              <a:chOff x="551674" y="602974"/>
              <a:chExt cx="4258639" cy="3448337"/>
            </a:xfrm>
          </p:grpSpPr>
          <p:pic>
            <p:nvPicPr>
              <p:cNvPr id="342" name="Picture 242" descr="C:\Users\Thinkpad\Desktop\新建文件夹 (2)\2_0005_图层-3.png">
                <a:extLst>
                  <a:ext uri="{FF2B5EF4-FFF2-40B4-BE49-F238E27FC236}">
                    <a16:creationId xmlns="" xmlns:a16="http://schemas.microsoft.com/office/drawing/2014/main" id="{23B0E98E-BD6C-49A9-9B19-52F711201D4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saturation sat="20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1674" y="602974"/>
                <a:ext cx="4258639" cy="344833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43" name="Freeform 14">
                <a:extLst>
                  <a:ext uri="{FF2B5EF4-FFF2-40B4-BE49-F238E27FC236}">
                    <a16:creationId xmlns="" xmlns:a16="http://schemas.microsoft.com/office/drawing/2014/main" id="{C370314F-03B3-44ED-B6AF-CF3F1E5252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58629" y="1278574"/>
                <a:ext cx="3797899" cy="2549559"/>
              </a:xfrm>
              <a:custGeom>
                <a:avLst/>
                <a:gdLst>
                  <a:gd name="T0" fmla="*/ 1902 w 2011"/>
                  <a:gd name="T1" fmla="*/ 19 h 1350"/>
                  <a:gd name="T2" fmla="*/ 1739 w 2011"/>
                  <a:gd name="T3" fmla="*/ 19 h 1350"/>
                  <a:gd name="T4" fmla="*/ 1555 w 2011"/>
                  <a:gd name="T5" fmla="*/ 21 h 1350"/>
                  <a:gd name="T6" fmla="*/ 1244 w 2011"/>
                  <a:gd name="T7" fmla="*/ 44 h 1350"/>
                  <a:gd name="T8" fmla="*/ 636 w 2011"/>
                  <a:gd name="T9" fmla="*/ 83 h 1350"/>
                  <a:gd name="T10" fmla="*/ 332 w 2011"/>
                  <a:gd name="T11" fmla="*/ 96 h 1350"/>
                  <a:gd name="T12" fmla="*/ 125 w 2011"/>
                  <a:gd name="T13" fmla="*/ 71 h 1350"/>
                  <a:gd name="T14" fmla="*/ 40 w 2011"/>
                  <a:gd name="T15" fmla="*/ 49 h 1350"/>
                  <a:gd name="T16" fmla="*/ 29 w 2011"/>
                  <a:gd name="T17" fmla="*/ 75 h 1350"/>
                  <a:gd name="T18" fmla="*/ 21 w 2011"/>
                  <a:gd name="T19" fmla="*/ 166 h 1350"/>
                  <a:gd name="T20" fmla="*/ 25 w 2011"/>
                  <a:gd name="T21" fmla="*/ 229 h 1350"/>
                  <a:gd name="T22" fmla="*/ 25 w 2011"/>
                  <a:gd name="T23" fmla="*/ 468 h 1350"/>
                  <a:gd name="T24" fmla="*/ 5 w 2011"/>
                  <a:gd name="T25" fmla="*/ 719 h 1350"/>
                  <a:gd name="T26" fmla="*/ 0 w 2011"/>
                  <a:gd name="T27" fmla="*/ 876 h 1350"/>
                  <a:gd name="T28" fmla="*/ 18 w 2011"/>
                  <a:gd name="T29" fmla="*/ 1095 h 1350"/>
                  <a:gd name="T30" fmla="*/ 37 w 2011"/>
                  <a:gd name="T31" fmla="*/ 1325 h 1350"/>
                  <a:gd name="T32" fmla="*/ 40 w 2011"/>
                  <a:gd name="T33" fmla="*/ 1349 h 1350"/>
                  <a:gd name="T34" fmla="*/ 64 w 2011"/>
                  <a:gd name="T35" fmla="*/ 1340 h 1350"/>
                  <a:gd name="T36" fmla="*/ 165 w 2011"/>
                  <a:gd name="T37" fmla="*/ 1307 h 1350"/>
                  <a:gd name="T38" fmla="*/ 375 w 2011"/>
                  <a:gd name="T39" fmla="*/ 1290 h 1350"/>
                  <a:gd name="T40" fmla="*/ 693 w 2011"/>
                  <a:gd name="T41" fmla="*/ 1279 h 1350"/>
                  <a:gd name="T42" fmla="*/ 1256 w 2011"/>
                  <a:gd name="T43" fmla="*/ 1267 h 1350"/>
                  <a:gd name="T44" fmla="*/ 1818 w 2011"/>
                  <a:gd name="T45" fmla="*/ 1261 h 1350"/>
                  <a:gd name="T46" fmla="*/ 2009 w 2011"/>
                  <a:gd name="T47" fmla="*/ 1270 h 1350"/>
                  <a:gd name="T48" fmla="*/ 2001 w 2011"/>
                  <a:gd name="T49" fmla="*/ 1118 h 1350"/>
                  <a:gd name="T50" fmla="*/ 1980 w 2011"/>
                  <a:gd name="T51" fmla="*/ 705 h 1350"/>
                  <a:gd name="T52" fmla="*/ 1989 w 2011"/>
                  <a:gd name="T53" fmla="*/ 438 h 1350"/>
                  <a:gd name="T54" fmla="*/ 1991 w 2011"/>
                  <a:gd name="T55" fmla="*/ 307 h 1350"/>
                  <a:gd name="T56" fmla="*/ 2001 w 2011"/>
                  <a:gd name="T57" fmla="*/ 195 h 1350"/>
                  <a:gd name="T58" fmla="*/ 2011 w 2011"/>
                  <a:gd name="T59" fmla="*/ 84 h 1350"/>
                  <a:gd name="T60" fmla="*/ 2001 w 2011"/>
                  <a:gd name="T61" fmla="*/ 15 h 1350"/>
                  <a:gd name="T62" fmla="*/ 2001 w 2011"/>
                  <a:gd name="T63" fmla="*/ 2 h 1350"/>
                  <a:gd name="T64" fmla="*/ 1985 w 2011"/>
                  <a:gd name="T65" fmla="*/ 5 h 1350"/>
                  <a:gd name="T66" fmla="*/ 1994 w 2011"/>
                  <a:gd name="T67" fmla="*/ 67 h 1350"/>
                  <a:gd name="T68" fmla="*/ 1984 w 2011"/>
                  <a:gd name="T69" fmla="*/ 193 h 1350"/>
                  <a:gd name="T70" fmla="*/ 1974 w 2011"/>
                  <a:gd name="T71" fmla="*/ 300 h 1350"/>
                  <a:gd name="T72" fmla="*/ 1974 w 2011"/>
                  <a:gd name="T73" fmla="*/ 394 h 1350"/>
                  <a:gd name="T74" fmla="*/ 1965 w 2011"/>
                  <a:gd name="T75" fmla="*/ 703 h 1350"/>
                  <a:gd name="T76" fmla="*/ 1976 w 2011"/>
                  <a:gd name="T77" fmla="*/ 1017 h 1350"/>
                  <a:gd name="T78" fmla="*/ 1904 w 2011"/>
                  <a:gd name="T79" fmla="*/ 1249 h 1350"/>
                  <a:gd name="T80" fmla="*/ 1440 w 2011"/>
                  <a:gd name="T81" fmla="*/ 1245 h 1350"/>
                  <a:gd name="T82" fmla="*/ 776 w 2011"/>
                  <a:gd name="T83" fmla="*/ 1261 h 1350"/>
                  <a:gd name="T84" fmla="*/ 425 w 2011"/>
                  <a:gd name="T85" fmla="*/ 1274 h 1350"/>
                  <a:gd name="T86" fmla="*/ 148 w 2011"/>
                  <a:gd name="T87" fmla="*/ 1294 h 1350"/>
                  <a:gd name="T88" fmla="*/ 52 w 2011"/>
                  <a:gd name="T89" fmla="*/ 1328 h 1350"/>
                  <a:gd name="T90" fmla="*/ 47 w 2011"/>
                  <a:gd name="T91" fmla="*/ 1210 h 1350"/>
                  <a:gd name="T92" fmla="*/ 24 w 2011"/>
                  <a:gd name="T93" fmla="*/ 983 h 1350"/>
                  <a:gd name="T94" fmla="*/ 16 w 2011"/>
                  <a:gd name="T95" fmla="*/ 846 h 1350"/>
                  <a:gd name="T96" fmla="*/ 31 w 2011"/>
                  <a:gd name="T97" fmla="*/ 595 h 1350"/>
                  <a:gd name="T98" fmla="*/ 47 w 2011"/>
                  <a:gd name="T99" fmla="*/ 341 h 1350"/>
                  <a:gd name="T100" fmla="*/ 39 w 2011"/>
                  <a:gd name="T101" fmla="*/ 214 h 1350"/>
                  <a:gd name="T102" fmla="*/ 37 w 2011"/>
                  <a:gd name="T103" fmla="*/ 141 h 1350"/>
                  <a:gd name="T104" fmla="*/ 49 w 2011"/>
                  <a:gd name="T105" fmla="*/ 66 h 1350"/>
                  <a:gd name="T106" fmla="*/ 210 w 2011"/>
                  <a:gd name="T107" fmla="*/ 102 h 1350"/>
                  <a:gd name="T108" fmla="*/ 421 w 2011"/>
                  <a:gd name="T109" fmla="*/ 113 h 1350"/>
                  <a:gd name="T110" fmla="*/ 897 w 2011"/>
                  <a:gd name="T111" fmla="*/ 78 h 1350"/>
                  <a:gd name="T112" fmla="*/ 1453 w 2011"/>
                  <a:gd name="T113" fmla="*/ 46 h 1350"/>
                  <a:gd name="T114" fmla="*/ 1599 w 2011"/>
                  <a:gd name="T115" fmla="*/ 34 h 1350"/>
                  <a:gd name="T116" fmla="*/ 1805 w 2011"/>
                  <a:gd name="T117" fmla="*/ 37 h 1350"/>
                  <a:gd name="T118" fmla="*/ 1959 w 2011"/>
                  <a:gd name="T119" fmla="*/ 28 h 13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011" h="1350">
                    <a:moveTo>
                      <a:pt x="1985" y="5"/>
                    </a:moveTo>
                    <a:lnTo>
                      <a:pt x="1985" y="5"/>
                    </a:lnTo>
                    <a:lnTo>
                      <a:pt x="1959" y="11"/>
                    </a:lnTo>
                    <a:lnTo>
                      <a:pt x="1932" y="15"/>
                    </a:lnTo>
                    <a:lnTo>
                      <a:pt x="1902" y="19"/>
                    </a:lnTo>
                    <a:lnTo>
                      <a:pt x="1871" y="21"/>
                    </a:lnTo>
                    <a:lnTo>
                      <a:pt x="1839" y="21"/>
                    </a:lnTo>
                    <a:lnTo>
                      <a:pt x="1807" y="21"/>
                    </a:lnTo>
                    <a:lnTo>
                      <a:pt x="1739" y="19"/>
                    </a:lnTo>
                    <a:lnTo>
                      <a:pt x="1739" y="19"/>
                    </a:lnTo>
                    <a:lnTo>
                      <a:pt x="1691" y="18"/>
                    </a:lnTo>
                    <a:lnTo>
                      <a:pt x="1645" y="17"/>
                    </a:lnTo>
                    <a:lnTo>
                      <a:pt x="1598" y="18"/>
                    </a:lnTo>
                    <a:lnTo>
                      <a:pt x="1576" y="19"/>
                    </a:lnTo>
                    <a:lnTo>
                      <a:pt x="1555" y="21"/>
                    </a:lnTo>
                    <a:lnTo>
                      <a:pt x="1555" y="21"/>
                    </a:lnTo>
                    <a:lnTo>
                      <a:pt x="1503" y="26"/>
                    </a:lnTo>
                    <a:lnTo>
                      <a:pt x="1451" y="31"/>
                    </a:lnTo>
                    <a:lnTo>
                      <a:pt x="1348" y="39"/>
                    </a:lnTo>
                    <a:lnTo>
                      <a:pt x="1244" y="44"/>
                    </a:lnTo>
                    <a:lnTo>
                      <a:pt x="1142" y="48"/>
                    </a:lnTo>
                    <a:lnTo>
                      <a:pt x="896" y="61"/>
                    </a:lnTo>
                    <a:lnTo>
                      <a:pt x="725" y="75"/>
                    </a:lnTo>
                    <a:lnTo>
                      <a:pt x="725" y="75"/>
                    </a:lnTo>
                    <a:lnTo>
                      <a:pt x="636" y="83"/>
                    </a:lnTo>
                    <a:lnTo>
                      <a:pt x="550" y="91"/>
                    </a:lnTo>
                    <a:lnTo>
                      <a:pt x="462" y="94"/>
                    </a:lnTo>
                    <a:lnTo>
                      <a:pt x="419" y="96"/>
                    </a:lnTo>
                    <a:lnTo>
                      <a:pt x="376" y="97"/>
                    </a:lnTo>
                    <a:lnTo>
                      <a:pt x="332" y="96"/>
                    </a:lnTo>
                    <a:lnTo>
                      <a:pt x="290" y="93"/>
                    </a:lnTo>
                    <a:lnTo>
                      <a:pt x="248" y="91"/>
                    </a:lnTo>
                    <a:lnTo>
                      <a:pt x="206" y="85"/>
                    </a:lnTo>
                    <a:lnTo>
                      <a:pt x="165" y="79"/>
                    </a:lnTo>
                    <a:lnTo>
                      <a:pt x="125" y="71"/>
                    </a:lnTo>
                    <a:lnTo>
                      <a:pt x="86" y="61"/>
                    </a:lnTo>
                    <a:lnTo>
                      <a:pt x="46" y="49"/>
                    </a:lnTo>
                    <a:lnTo>
                      <a:pt x="46" y="49"/>
                    </a:lnTo>
                    <a:lnTo>
                      <a:pt x="43" y="48"/>
                    </a:lnTo>
                    <a:lnTo>
                      <a:pt x="40" y="49"/>
                    </a:lnTo>
                    <a:lnTo>
                      <a:pt x="38" y="50"/>
                    </a:lnTo>
                    <a:lnTo>
                      <a:pt x="37" y="53"/>
                    </a:lnTo>
                    <a:lnTo>
                      <a:pt x="37" y="53"/>
                    </a:lnTo>
                    <a:lnTo>
                      <a:pt x="31" y="63"/>
                    </a:lnTo>
                    <a:lnTo>
                      <a:pt x="29" y="75"/>
                    </a:lnTo>
                    <a:lnTo>
                      <a:pt x="24" y="96"/>
                    </a:lnTo>
                    <a:lnTo>
                      <a:pt x="21" y="119"/>
                    </a:lnTo>
                    <a:lnTo>
                      <a:pt x="20" y="141"/>
                    </a:lnTo>
                    <a:lnTo>
                      <a:pt x="20" y="141"/>
                    </a:lnTo>
                    <a:lnTo>
                      <a:pt x="21" y="166"/>
                    </a:lnTo>
                    <a:lnTo>
                      <a:pt x="22" y="189"/>
                    </a:lnTo>
                    <a:lnTo>
                      <a:pt x="24" y="227"/>
                    </a:lnTo>
                    <a:lnTo>
                      <a:pt x="24" y="227"/>
                    </a:lnTo>
                    <a:lnTo>
                      <a:pt x="25" y="229"/>
                    </a:lnTo>
                    <a:lnTo>
                      <a:pt x="25" y="229"/>
                    </a:lnTo>
                    <a:lnTo>
                      <a:pt x="29" y="285"/>
                    </a:lnTo>
                    <a:lnTo>
                      <a:pt x="30" y="341"/>
                    </a:lnTo>
                    <a:lnTo>
                      <a:pt x="30" y="341"/>
                    </a:lnTo>
                    <a:lnTo>
                      <a:pt x="29" y="404"/>
                    </a:lnTo>
                    <a:lnTo>
                      <a:pt x="25" y="468"/>
                    </a:lnTo>
                    <a:lnTo>
                      <a:pt x="21" y="530"/>
                    </a:lnTo>
                    <a:lnTo>
                      <a:pt x="15" y="593"/>
                    </a:lnTo>
                    <a:lnTo>
                      <a:pt x="15" y="593"/>
                    </a:lnTo>
                    <a:lnTo>
                      <a:pt x="9" y="655"/>
                    </a:lnTo>
                    <a:lnTo>
                      <a:pt x="5" y="719"/>
                    </a:lnTo>
                    <a:lnTo>
                      <a:pt x="2" y="782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3" y="930"/>
                    </a:lnTo>
                    <a:lnTo>
                      <a:pt x="7" y="985"/>
                    </a:lnTo>
                    <a:lnTo>
                      <a:pt x="13" y="1040"/>
                    </a:lnTo>
                    <a:lnTo>
                      <a:pt x="18" y="1095"/>
                    </a:lnTo>
                    <a:lnTo>
                      <a:pt x="18" y="1095"/>
                    </a:lnTo>
                    <a:lnTo>
                      <a:pt x="25" y="1154"/>
                    </a:lnTo>
                    <a:lnTo>
                      <a:pt x="31" y="1213"/>
                    </a:lnTo>
                    <a:lnTo>
                      <a:pt x="35" y="1270"/>
                    </a:lnTo>
                    <a:lnTo>
                      <a:pt x="37" y="1325"/>
                    </a:lnTo>
                    <a:lnTo>
                      <a:pt x="37" y="1325"/>
                    </a:lnTo>
                    <a:lnTo>
                      <a:pt x="37" y="1342"/>
                    </a:lnTo>
                    <a:lnTo>
                      <a:pt x="37" y="1342"/>
                    </a:lnTo>
                    <a:lnTo>
                      <a:pt x="37" y="1342"/>
                    </a:lnTo>
                    <a:lnTo>
                      <a:pt x="38" y="1346"/>
                    </a:lnTo>
                    <a:lnTo>
                      <a:pt x="40" y="1349"/>
                    </a:lnTo>
                    <a:lnTo>
                      <a:pt x="40" y="1349"/>
                    </a:lnTo>
                    <a:lnTo>
                      <a:pt x="46" y="1350"/>
                    </a:lnTo>
                    <a:lnTo>
                      <a:pt x="49" y="1349"/>
                    </a:lnTo>
                    <a:lnTo>
                      <a:pt x="49" y="1349"/>
                    </a:lnTo>
                    <a:lnTo>
                      <a:pt x="64" y="1340"/>
                    </a:lnTo>
                    <a:lnTo>
                      <a:pt x="81" y="1331"/>
                    </a:lnTo>
                    <a:lnTo>
                      <a:pt x="99" y="1324"/>
                    </a:lnTo>
                    <a:lnTo>
                      <a:pt x="119" y="1318"/>
                    </a:lnTo>
                    <a:lnTo>
                      <a:pt x="141" y="1312"/>
                    </a:lnTo>
                    <a:lnTo>
                      <a:pt x="165" y="1307"/>
                    </a:lnTo>
                    <a:lnTo>
                      <a:pt x="189" y="1303"/>
                    </a:lnTo>
                    <a:lnTo>
                      <a:pt x="215" y="1301"/>
                    </a:lnTo>
                    <a:lnTo>
                      <a:pt x="268" y="1296"/>
                    </a:lnTo>
                    <a:lnTo>
                      <a:pt x="322" y="1292"/>
                    </a:lnTo>
                    <a:lnTo>
                      <a:pt x="375" y="1290"/>
                    </a:lnTo>
                    <a:lnTo>
                      <a:pt x="425" y="1289"/>
                    </a:lnTo>
                    <a:lnTo>
                      <a:pt x="528" y="1285"/>
                    </a:lnTo>
                    <a:lnTo>
                      <a:pt x="528" y="1285"/>
                    </a:lnTo>
                    <a:lnTo>
                      <a:pt x="611" y="1281"/>
                    </a:lnTo>
                    <a:lnTo>
                      <a:pt x="693" y="1279"/>
                    </a:lnTo>
                    <a:lnTo>
                      <a:pt x="776" y="1277"/>
                    </a:lnTo>
                    <a:lnTo>
                      <a:pt x="859" y="1276"/>
                    </a:lnTo>
                    <a:lnTo>
                      <a:pt x="1024" y="1274"/>
                    </a:lnTo>
                    <a:lnTo>
                      <a:pt x="1256" y="1267"/>
                    </a:lnTo>
                    <a:lnTo>
                      <a:pt x="1256" y="1267"/>
                    </a:lnTo>
                    <a:lnTo>
                      <a:pt x="1444" y="1261"/>
                    </a:lnTo>
                    <a:lnTo>
                      <a:pt x="1537" y="1258"/>
                    </a:lnTo>
                    <a:lnTo>
                      <a:pt x="1632" y="1258"/>
                    </a:lnTo>
                    <a:lnTo>
                      <a:pt x="1725" y="1258"/>
                    </a:lnTo>
                    <a:lnTo>
                      <a:pt x="1818" y="1261"/>
                    </a:lnTo>
                    <a:lnTo>
                      <a:pt x="1910" y="1264"/>
                    </a:lnTo>
                    <a:lnTo>
                      <a:pt x="2002" y="1272"/>
                    </a:lnTo>
                    <a:lnTo>
                      <a:pt x="2002" y="1272"/>
                    </a:lnTo>
                    <a:lnTo>
                      <a:pt x="2005" y="1272"/>
                    </a:lnTo>
                    <a:lnTo>
                      <a:pt x="2009" y="1270"/>
                    </a:lnTo>
                    <a:lnTo>
                      <a:pt x="2009" y="1270"/>
                    </a:lnTo>
                    <a:lnTo>
                      <a:pt x="2010" y="1267"/>
                    </a:lnTo>
                    <a:lnTo>
                      <a:pt x="2010" y="1264"/>
                    </a:lnTo>
                    <a:lnTo>
                      <a:pt x="2001" y="1118"/>
                    </a:lnTo>
                    <a:lnTo>
                      <a:pt x="2001" y="1118"/>
                    </a:lnTo>
                    <a:lnTo>
                      <a:pt x="1993" y="1014"/>
                    </a:lnTo>
                    <a:lnTo>
                      <a:pt x="1987" y="912"/>
                    </a:lnTo>
                    <a:lnTo>
                      <a:pt x="1981" y="808"/>
                    </a:lnTo>
                    <a:lnTo>
                      <a:pt x="1981" y="758"/>
                    </a:lnTo>
                    <a:lnTo>
                      <a:pt x="1980" y="705"/>
                    </a:lnTo>
                    <a:lnTo>
                      <a:pt x="1980" y="705"/>
                    </a:lnTo>
                    <a:lnTo>
                      <a:pt x="1981" y="615"/>
                    </a:lnTo>
                    <a:lnTo>
                      <a:pt x="1985" y="523"/>
                    </a:lnTo>
                    <a:lnTo>
                      <a:pt x="1985" y="523"/>
                    </a:lnTo>
                    <a:lnTo>
                      <a:pt x="1989" y="438"/>
                    </a:lnTo>
                    <a:lnTo>
                      <a:pt x="1991" y="394"/>
                    </a:lnTo>
                    <a:lnTo>
                      <a:pt x="1991" y="351"/>
                    </a:lnTo>
                    <a:lnTo>
                      <a:pt x="1991" y="351"/>
                    </a:lnTo>
                    <a:lnTo>
                      <a:pt x="1991" y="307"/>
                    </a:lnTo>
                    <a:lnTo>
                      <a:pt x="1991" y="307"/>
                    </a:lnTo>
                    <a:lnTo>
                      <a:pt x="1991" y="299"/>
                    </a:lnTo>
                    <a:lnTo>
                      <a:pt x="1991" y="299"/>
                    </a:lnTo>
                    <a:lnTo>
                      <a:pt x="1991" y="276"/>
                    </a:lnTo>
                    <a:lnTo>
                      <a:pt x="1993" y="250"/>
                    </a:lnTo>
                    <a:lnTo>
                      <a:pt x="2001" y="195"/>
                    </a:lnTo>
                    <a:lnTo>
                      <a:pt x="2001" y="195"/>
                    </a:lnTo>
                    <a:lnTo>
                      <a:pt x="2007" y="138"/>
                    </a:lnTo>
                    <a:lnTo>
                      <a:pt x="2010" y="110"/>
                    </a:lnTo>
                    <a:lnTo>
                      <a:pt x="2011" y="84"/>
                    </a:lnTo>
                    <a:lnTo>
                      <a:pt x="2011" y="84"/>
                    </a:lnTo>
                    <a:lnTo>
                      <a:pt x="2010" y="65"/>
                    </a:lnTo>
                    <a:lnTo>
                      <a:pt x="2009" y="48"/>
                    </a:lnTo>
                    <a:lnTo>
                      <a:pt x="2005" y="31"/>
                    </a:lnTo>
                    <a:lnTo>
                      <a:pt x="2001" y="15"/>
                    </a:lnTo>
                    <a:lnTo>
                      <a:pt x="2001" y="15"/>
                    </a:lnTo>
                    <a:lnTo>
                      <a:pt x="2002" y="11"/>
                    </a:lnTo>
                    <a:lnTo>
                      <a:pt x="2003" y="8"/>
                    </a:lnTo>
                    <a:lnTo>
                      <a:pt x="2003" y="8"/>
                    </a:lnTo>
                    <a:lnTo>
                      <a:pt x="2002" y="5"/>
                    </a:lnTo>
                    <a:lnTo>
                      <a:pt x="2001" y="2"/>
                    </a:lnTo>
                    <a:lnTo>
                      <a:pt x="2001" y="2"/>
                    </a:lnTo>
                    <a:lnTo>
                      <a:pt x="1997" y="0"/>
                    </a:lnTo>
                    <a:lnTo>
                      <a:pt x="1993" y="1"/>
                    </a:lnTo>
                    <a:lnTo>
                      <a:pt x="1989" y="2"/>
                    </a:lnTo>
                    <a:lnTo>
                      <a:pt x="1985" y="5"/>
                    </a:lnTo>
                    <a:close/>
                    <a:moveTo>
                      <a:pt x="1985" y="22"/>
                    </a:moveTo>
                    <a:lnTo>
                      <a:pt x="1985" y="22"/>
                    </a:lnTo>
                    <a:lnTo>
                      <a:pt x="1989" y="36"/>
                    </a:lnTo>
                    <a:lnTo>
                      <a:pt x="1992" y="52"/>
                    </a:lnTo>
                    <a:lnTo>
                      <a:pt x="1994" y="67"/>
                    </a:lnTo>
                    <a:lnTo>
                      <a:pt x="1994" y="84"/>
                    </a:lnTo>
                    <a:lnTo>
                      <a:pt x="1994" y="84"/>
                    </a:lnTo>
                    <a:lnTo>
                      <a:pt x="1994" y="110"/>
                    </a:lnTo>
                    <a:lnTo>
                      <a:pt x="1992" y="137"/>
                    </a:lnTo>
                    <a:lnTo>
                      <a:pt x="1984" y="193"/>
                    </a:lnTo>
                    <a:lnTo>
                      <a:pt x="1984" y="193"/>
                    </a:lnTo>
                    <a:lnTo>
                      <a:pt x="1978" y="247"/>
                    </a:lnTo>
                    <a:lnTo>
                      <a:pt x="1975" y="275"/>
                    </a:lnTo>
                    <a:lnTo>
                      <a:pt x="1974" y="300"/>
                    </a:lnTo>
                    <a:lnTo>
                      <a:pt x="1974" y="300"/>
                    </a:lnTo>
                    <a:lnTo>
                      <a:pt x="1974" y="307"/>
                    </a:lnTo>
                    <a:lnTo>
                      <a:pt x="1974" y="307"/>
                    </a:lnTo>
                    <a:lnTo>
                      <a:pt x="1975" y="351"/>
                    </a:lnTo>
                    <a:lnTo>
                      <a:pt x="1975" y="351"/>
                    </a:lnTo>
                    <a:lnTo>
                      <a:pt x="1974" y="394"/>
                    </a:lnTo>
                    <a:lnTo>
                      <a:pt x="1972" y="437"/>
                    </a:lnTo>
                    <a:lnTo>
                      <a:pt x="1970" y="522"/>
                    </a:lnTo>
                    <a:lnTo>
                      <a:pt x="1966" y="615"/>
                    </a:lnTo>
                    <a:lnTo>
                      <a:pt x="1966" y="615"/>
                    </a:lnTo>
                    <a:lnTo>
                      <a:pt x="1965" y="703"/>
                    </a:lnTo>
                    <a:lnTo>
                      <a:pt x="1965" y="703"/>
                    </a:lnTo>
                    <a:lnTo>
                      <a:pt x="1965" y="757"/>
                    </a:lnTo>
                    <a:lnTo>
                      <a:pt x="1966" y="810"/>
                    </a:lnTo>
                    <a:lnTo>
                      <a:pt x="1971" y="915"/>
                    </a:lnTo>
                    <a:lnTo>
                      <a:pt x="1976" y="1017"/>
                    </a:lnTo>
                    <a:lnTo>
                      <a:pt x="1984" y="1119"/>
                    </a:lnTo>
                    <a:lnTo>
                      <a:pt x="1984" y="1119"/>
                    </a:lnTo>
                    <a:lnTo>
                      <a:pt x="1993" y="1255"/>
                    </a:lnTo>
                    <a:lnTo>
                      <a:pt x="1993" y="1255"/>
                    </a:lnTo>
                    <a:lnTo>
                      <a:pt x="1904" y="1249"/>
                    </a:lnTo>
                    <a:lnTo>
                      <a:pt x="1812" y="1244"/>
                    </a:lnTo>
                    <a:lnTo>
                      <a:pt x="1720" y="1242"/>
                    </a:lnTo>
                    <a:lnTo>
                      <a:pt x="1626" y="1241"/>
                    </a:lnTo>
                    <a:lnTo>
                      <a:pt x="1533" y="1242"/>
                    </a:lnTo>
                    <a:lnTo>
                      <a:pt x="1440" y="1245"/>
                    </a:lnTo>
                    <a:lnTo>
                      <a:pt x="1256" y="1250"/>
                    </a:lnTo>
                    <a:lnTo>
                      <a:pt x="1024" y="1258"/>
                    </a:lnTo>
                    <a:lnTo>
                      <a:pt x="858" y="1261"/>
                    </a:lnTo>
                    <a:lnTo>
                      <a:pt x="858" y="1261"/>
                    </a:lnTo>
                    <a:lnTo>
                      <a:pt x="776" y="1261"/>
                    </a:lnTo>
                    <a:lnTo>
                      <a:pt x="693" y="1262"/>
                    </a:lnTo>
                    <a:lnTo>
                      <a:pt x="609" y="1264"/>
                    </a:lnTo>
                    <a:lnTo>
                      <a:pt x="526" y="1270"/>
                    </a:lnTo>
                    <a:lnTo>
                      <a:pt x="425" y="1274"/>
                    </a:lnTo>
                    <a:lnTo>
                      <a:pt x="425" y="1274"/>
                    </a:lnTo>
                    <a:lnTo>
                      <a:pt x="323" y="1276"/>
                    </a:lnTo>
                    <a:lnTo>
                      <a:pt x="270" y="1279"/>
                    </a:lnTo>
                    <a:lnTo>
                      <a:pt x="219" y="1284"/>
                    </a:lnTo>
                    <a:lnTo>
                      <a:pt x="171" y="1290"/>
                    </a:lnTo>
                    <a:lnTo>
                      <a:pt x="148" y="1294"/>
                    </a:lnTo>
                    <a:lnTo>
                      <a:pt x="126" y="1299"/>
                    </a:lnTo>
                    <a:lnTo>
                      <a:pt x="105" y="1305"/>
                    </a:lnTo>
                    <a:lnTo>
                      <a:pt x="86" y="1312"/>
                    </a:lnTo>
                    <a:lnTo>
                      <a:pt x="69" y="1319"/>
                    </a:lnTo>
                    <a:lnTo>
                      <a:pt x="52" y="1328"/>
                    </a:lnTo>
                    <a:lnTo>
                      <a:pt x="52" y="1328"/>
                    </a:lnTo>
                    <a:lnTo>
                      <a:pt x="52" y="1325"/>
                    </a:lnTo>
                    <a:lnTo>
                      <a:pt x="52" y="1325"/>
                    </a:lnTo>
                    <a:lnTo>
                      <a:pt x="51" y="1268"/>
                    </a:lnTo>
                    <a:lnTo>
                      <a:pt x="47" y="1210"/>
                    </a:lnTo>
                    <a:lnTo>
                      <a:pt x="42" y="1152"/>
                    </a:lnTo>
                    <a:lnTo>
                      <a:pt x="35" y="1092"/>
                    </a:lnTo>
                    <a:lnTo>
                      <a:pt x="35" y="1092"/>
                    </a:lnTo>
                    <a:lnTo>
                      <a:pt x="29" y="1038"/>
                    </a:lnTo>
                    <a:lnTo>
                      <a:pt x="24" y="983"/>
                    </a:lnTo>
                    <a:lnTo>
                      <a:pt x="20" y="929"/>
                    </a:lnTo>
                    <a:lnTo>
                      <a:pt x="17" y="876"/>
                    </a:lnTo>
                    <a:lnTo>
                      <a:pt x="17" y="876"/>
                    </a:lnTo>
                    <a:lnTo>
                      <a:pt x="16" y="846"/>
                    </a:lnTo>
                    <a:lnTo>
                      <a:pt x="16" y="846"/>
                    </a:lnTo>
                    <a:lnTo>
                      <a:pt x="17" y="784"/>
                    </a:lnTo>
                    <a:lnTo>
                      <a:pt x="21" y="720"/>
                    </a:lnTo>
                    <a:lnTo>
                      <a:pt x="26" y="657"/>
                    </a:lnTo>
                    <a:lnTo>
                      <a:pt x="31" y="595"/>
                    </a:lnTo>
                    <a:lnTo>
                      <a:pt x="31" y="595"/>
                    </a:lnTo>
                    <a:lnTo>
                      <a:pt x="37" y="531"/>
                    </a:lnTo>
                    <a:lnTo>
                      <a:pt x="42" y="468"/>
                    </a:lnTo>
                    <a:lnTo>
                      <a:pt x="46" y="404"/>
                    </a:lnTo>
                    <a:lnTo>
                      <a:pt x="47" y="341"/>
                    </a:lnTo>
                    <a:lnTo>
                      <a:pt x="47" y="341"/>
                    </a:lnTo>
                    <a:lnTo>
                      <a:pt x="46" y="310"/>
                    </a:lnTo>
                    <a:lnTo>
                      <a:pt x="44" y="277"/>
                    </a:lnTo>
                    <a:lnTo>
                      <a:pt x="43" y="246"/>
                    </a:lnTo>
                    <a:lnTo>
                      <a:pt x="39" y="215"/>
                    </a:lnTo>
                    <a:lnTo>
                      <a:pt x="39" y="214"/>
                    </a:lnTo>
                    <a:lnTo>
                      <a:pt x="39" y="214"/>
                    </a:lnTo>
                    <a:lnTo>
                      <a:pt x="38" y="188"/>
                    </a:lnTo>
                    <a:lnTo>
                      <a:pt x="38" y="188"/>
                    </a:lnTo>
                    <a:lnTo>
                      <a:pt x="37" y="164"/>
                    </a:lnTo>
                    <a:lnTo>
                      <a:pt x="37" y="141"/>
                    </a:lnTo>
                    <a:lnTo>
                      <a:pt x="37" y="141"/>
                    </a:lnTo>
                    <a:lnTo>
                      <a:pt x="37" y="122"/>
                    </a:lnTo>
                    <a:lnTo>
                      <a:pt x="39" y="103"/>
                    </a:lnTo>
                    <a:lnTo>
                      <a:pt x="43" y="84"/>
                    </a:lnTo>
                    <a:lnTo>
                      <a:pt x="49" y="66"/>
                    </a:lnTo>
                    <a:lnTo>
                      <a:pt x="49" y="66"/>
                    </a:lnTo>
                    <a:lnTo>
                      <a:pt x="88" y="78"/>
                    </a:lnTo>
                    <a:lnTo>
                      <a:pt x="129" y="88"/>
                    </a:lnTo>
                    <a:lnTo>
                      <a:pt x="169" y="96"/>
                    </a:lnTo>
                    <a:lnTo>
                      <a:pt x="210" y="102"/>
                    </a:lnTo>
                    <a:lnTo>
                      <a:pt x="252" y="106"/>
                    </a:lnTo>
                    <a:lnTo>
                      <a:pt x="293" y="110"/>
                    </a:lnTo>
                    <a:lnTo>
                      <a:pt x="336" y="111"/>
                    </a:lnTo>
                    <a:lnTo>
                      <a:pt x="379" y="113"/>
                    </a:lnTo>
                    <a:lnTo>
                      <a:pt x="421" y="113"/>
                    </a:lnTo>
                    <a:lnTo>
                      <a:pt x="465" y="111"/>
                    </a:lnTo>
                    <a:lnTo>
                      <a:pt x="552" y="106"/>
                    </a:lnTo>
                    <a:lnTo>
                      <a:pt x="639" y="100"/>
                    </a:lnTo>
                    <a:lnTo>
                      <a:pt x="726" y="92"/>
                    </a:lnTo>
                    <a:lnTo>
                      <a:pt x="897" y="78"/>
                    </a:lnTo>
                    <a:lnTo>
                      <a:pt x="1143" y="65"/>
                    </a:lnTo>
                    <a:lnTo>
                      <a:pt x="1143" y="65"/>
                    </a:lnTo>
                    <a:lnTo>
                      <a:pt x="1245" y="59"/>
                    </a:lnTo>
                    <a:lnTo>
                      <a:pt x="1349" y="54"/>
                    </a:lnTo>
                    <a:lnTo>
                      <a:pt x="1453" y="46"/>
                    </a:lnTo>
                    <a:lnTo>
                      <a:pt x="1505" y="43"/>
                    </a:lnTo>
                    <a:lnTo>
                      <a:pt x="1556" y="37"/>
                    </a:lnTo>
                    <a:lnTo>
                      <a:pt x="1556" y="37"/>
                    </a:lnTo>
                    <a:lnTo>
                      <a:pt x="1577" y="35"/>
                    </a:lnTo>
                    <a:lnTo>
                      <a:pt x="1599" y="34"/>
                    </a:lnTo>
                    <a:lnTo>
                      <a:pt x="1645" y="34"/>
                    </a:lnTo>
                    <a:lnTo>
                      <a:pt x="1691" y="34"/>
                    </a:lnTo>
                    <a:lnTo>
                      <a:pt x="1739" y="35"/>
                    </a:lnTo>
                    <a:lnTo>
                      <a:pt x="1739" y="35"/>
                    </a:lnTo>
                    <a:lnTo>
                      <a:pt x="1805" y="37"/>
                    </a:lnTo>
                    <a:lnTo>
                      <a:pt x="1838" y="37"/>
                    </a:lnTo>
                    <a:lnTo>
                      <a:pt x="1870" y="36"/>
                    </a:lnTo>
                    <a:lnTo>
                      <a:pt x="1901" y="35"/>
                    </a:lnTo>
                    <a:lnTo>
                      <a:pt x="1931" y="32"/>
                    </a:lnTo>
                    <a:lnTo>
                      <a:pt x="1959" y="28"/>
                    </a:lnTo>
                    <a:lnTo>
                      <a:pt x="1985" y="22"/>
                    </a:lnTo>
                    <a:close/>
                    <a:moveTo>
                      <a:pt x="52" y="1342"/>
                    </a:moveTo>
                    <a:lnTo>
                      <a:pt x="52" y="1342"/>
                    </a:lnTo>
                    <a:lnTo>
                      <a:pt x="52" y="1342"/>
                    </a:lnTo>
                    <a:close/>
                  </a:path>
                </a:pathLst>
              </a:custGeom>
              <a:solidFill>
                <a:srgbClr val="755C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3429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>
                  <a:solidFill>
                    <a:srgbClr val="000000"/>
                  </a:solidFill>
                  <a:latin typeface="inpin heiti" panose="00000500000000000000" pitchFamily="2" charset="-122"/>
                  <a:ea typeface="inpin heiti" panose="00000500000000000000" pitchFamily="2" charset="-122"/>
                  <a:sym typeface="inpin heiti" panose="00000500000000000000" pitchFamily="2" charset="-122"/>
                </a:endParaRPr>
              </a:p>
            </p:txBody>
          </p:sp>
        </p:grpSp>
        <p:pic>
          <p:nvPicPr>
            <p:cNvPr id="340" name="Picture 243" descr="C:\Users\Thinkpad\Desktop\新建文件夹 (2)\2_0000_图层-8.png">
              <a:extLst>
                <a:ext uri="{FF2B5EF4-FFF2-40B4-BE49-F238E27FC236}">
                  <a16:creationId xmlns="" xmlns:a16="http://schemas.microsoft.com/office/drawing/2014/main" id="{6DECBD14-5A7D-4F32-A168-4089A98CD5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8800"/>
                      </a14:imgEffect>
                      <a14:imgEffect>
                        <a14:saturation sat="2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65763" y="1804647"/>
              <a:ext cx="906394" cy="9358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41" name="Picture 245" descr="C:\Users\Thinkpad\Desktop\新建文件夹 (2)\2_0002_图层-6.png">
              <a:extLst>
                <a:ext uri="{FF2B5EF4-FFF2-40B4-BE49-F238E27FC236}">
                  <a16:creationId xmlns="" xmlns:a16="http://schemas.microsoft.com/office/drawing/2014/main" id="{2D663C89-117F-41E7-A857-84C6126368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saturation sat="2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6587" y="1638642"/>
              <a:ext cx="835654" cy="5578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44" name="Text Box 7">
            <a:extLst>
              <a:ext uri="{FF2B5EF4-FFF2-40B4-BE49-F238E27FC236}">
                <a16:creationId xmlns="" xmlns:a16="http://schemas.microsoft.com/office/drawing/2014/main" id="{95F276DA-421E-469C-9A83-0569A7F05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1734" y="2563600"/>
            <a:ext cx="19883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342900" eaLnBrk="1" fontAlgn="auto" hangingPunct="1">
              <a:spcAft>
                <a:spcPts val="0"/>
              </a:spcAft>
              <a:defRPr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vở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" grpId="0"/>
      <p:bldP spid="329" grpId="0"/>
      <p:bldP spid="3" grpId="0" animBg="1"/>
      <p:bldP spid="4" grpId="0" animBg="1"/>
      <p:bldP spid="344" grpId="0"/>
      <p:bldP spid="344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5">
            <a:extLst>
              <a:ext uri="{FF2B5EF4-FFF2-40B4-BE49-F238E27FC236}">
                <a16:creationId xmlns="" xmlns:a16="http://schemas.microsoft.com/office/drawing/2014/main" id="{6233FF73-475C-4EED-B83C-D3D51B7B1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6285" y="687607"/>
            <a:ext cx="16594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i="1" u="sng" dirty="0" err="1">
                <a:latin typeface="Times New Roman" panose="02020603050405020304" pitchFamily="18" charset="0"/>
              </a:rPr>
              <a:t>Bài</a:t>
            </a:r>
            <a:r>
              <a:rPr lang="en-US" altLang="en-US" sz="3600" i="1" u="sng" dirty="0">
                <a:latin typeface="Times New Roman" panose="02020603050405020304" pitchFamily="18" charset="0"/>
              </a:rPr>
              <a:t> </a:t>
            </a:r>
            <a:r>
              <a:rPr lang="en-US" altLang="en-US" sz="3600" i="1" u="sng" dirty="0" err="1">
                <a:latin typeface="Times New Roman" panose="02020603050405020304" pitchFamily="18" charset="0"/>
              </a:rPr>
              <a:t>giải</a:t>
            </a:r>
            <a:endParaRPr lang="en-US" altLang="en-US" sz="3600" i="1" u="sng" dirty="0">
              <a:latin typeface="Times New Roman" panose="02020603050405020304" pitchFamily="18" charset="0"/>
            </a:endParaRPr>
          </a:p>
        </p:txBody>
      </p:sp>
      <p:sp>
        <p:nvSpPr>
          <p:cNvPr id="6" name="Text Box 16">
            <a:extLst>
              <a:ext uri="{FF2B5EF4-FFF2-40B4-BE49-F238E27FC236}">
                <a16:creationId xmlns="" xmlns:a16="http://schemas.microsoft.com/office/drawing/2014/main" id="{F4C94CB0-972C-4B8A-BE93-6C0C6BC6E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9608" y="1759313"/>
            <a:ext cx="60131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solidFill>
                  <a:srgbClr val="0000FF"/>
                </a:solidFill>
                <a:latin typeface="HP001 4 hàng" panose="020B0603050302020204" pitchFamily="34" charset="0"/>
              </a:rPr>
              <a:t>Đổi</a:t>
            </a:r>
            <a:r>
              <a:rPr lang="en-US" altLang="en-US" sz="3600" b="1" dirty="0">
                <a:solidFill>
                  <a:srgbClr val="0000FF"/>
                </a:solidFill>
                <a:latin typeface="HP001 4 hàng" panose="020B0603050302020204" pitchFamily="34" charset="0"/>
              </a:rPr>
              <a:t>: 1 </a:t>
            </a:r>
            <a:r>
              <a:rPr lang="en-US" altLang="en-US" sz="3600" b="1" dirty="0" err="1">
                <a:solidFill>
                  <a:srgbClr val="0000FF"/>
                </a:solidFill>
                <a:latin typeface="HP001 4 hàng" panose="020B0603050302020204" pitchFamily="34" charset="0"/>
              </a:rPr>
              <a:t>giờ</a:t>
            </a:r>
            <a:r>
              <a:rPr lang="en-US" altLang="en-US" sz="3600" b="1" dirty="0">
                <a:solidFill>
                  <a:srgbClr val="0000FF"/>
                </a:solidFill>
                <a:latin typeface="HP001 4 hàng" panose="020B0603050302020204" pitchFamily="34" charset="0"/>
              </a:rPr>
              <a:t> 12 </a:t>
            </a:r>
            <a:r>
              <a:rPr lang="en-US" altLang="en-US" sz="3600" b="1" dirty="0" err="1">
                <a:solidFill>
                  <a:srgbClr val="0000FF"/>
                </a:solidFill>
                <a:latin typeface="HP001 4 hàng" panose="020B0603050302020204" pitchFamily="34" charset="0"/>
              </a:rPr>
              <a:t>phút</a:t>
            </a:r>
            <a:r>
              <a:rPr lang="en-US" altLang="en-US" sz="3600" b="1" dirty="0">
                <a:solidFill>
                  <a:srgbClr val="0000FF"/>
                </a:solidFill>
                <a:latin typeface="HP001 4 hàng" panose="020B0603050302020204" pitchFamily="34" charset="0"/>
              </a:rPr>
              <a:t> = 72 </a:t>
            </a:r>
            <a:r>
              <a:rPr lang="en-US" altLang="en-US" sz="3600" b="1" dirty="0" err="1">
                <a:solidFill>
                  <a:srgbClr val="0000FF"/>
                </a:solidFill>
                <a:latin typeface="HP001 4 hàng" panose="020B0603050302020204" pitchFamily="34" charset="0"/>
              </a:rPr>
              <a:t>phút</a:t>
            </a:r>
            <a:endParaRPr lang="en-US" altLang="en-US" sz="3600" b="1" dirty="0">
              <a:solidFill>
                <a:srgbClr val="0000FF"/>
              </a:solidFill>
              <a:latin typeface="HP001 4 hàng" panose="020B0603050302020204" pitchFamily="34" charset="0"/>
            </a:endParaRPr>
          </a:p>
        </p:txBody>
      </p:sp>
      <p:sp>
        <p:nvSpPr>
          <p:cNvPr id="7" name="Text Box 18">
            <a:extLst>
              <a:ext uri="{FF2B5EF4-FFF2-40B4-BE49-F238E27FC236}">
                <a16:creationId xmlns="" xmlns:a16="http://schemas.microsoft.com/office/drawing/2014/main" id="{39FFAF70-24E8-47FD-98EA-B71A1A219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3753" y="2455199"/>
            <a:ext cx="800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solidFill>
                  <a:srgbClr val="0000FF"/>
                </a:solidFill>
                <a:latin typeface="HP001 4 hàng" panose="020B0603050302020204" pitchFamily="34" charset="0"/>
              </a:rPr>
              <a:t>Trung</a:t>
            </a:r>
            <a:r>
              <a:rPr lang="en-US" altLang="en-US" sz="3600" b="1" dirty="0">
                <a:solidFill>
                  <a:srgbClr val="0000FF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HP001 4 hàng" panose="020B0603050302020204" pitchFamily="34" charset="0"/>
              </a:rPr>
              <a:t>bình</a:t>
            </a:r>
            <a:r>
              <a:rPr lang="en-US" altLang="en-US" sz="3600" b="1" dirty="0">
                <a:solidFill>
                  <a:srgbClr val="0000FF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HP001 4 hàng" panose="020B0603050302020204" pitchFamily="34" charset="0"/>
              </a:rPr>
              <a:t>mỗi</a:t>
            </a:r>
            <a:r>
              <a:rPr lang="en-US" altLang="en-US" sz="3600" b="1" dirty="0">
                <a:solidFill>
                  <a:srgbClr val="0000FF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HP001 4 hàng" panose="020B0603050302020204" pitchFamily="34" charset="0"/>
              </a:rPr>
              <a:t>phút</a:t>
            </a:r>
            <a:r>
              <a:rPr lang="en-US" altLang="en-US" sz="3600" b="1" dirty="0">
                <a:solidFill>
                  <a:srgbClr val="0000FF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HP001 4 hàng" panose="020B0603050302020204" pitchFamily="34" charset="0"/>
              </a:rPr>
              <a:t>máy</a:t>
            </a:r>
            <a:r>
              <a:rPr lang="en-US" altLang="en-US" sz="3600" b="1" dirty="0">
                <a:solidFill>
                  <a:srgbClr val="0000FF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HP001 4 hàng" panose="020B0603050302020204" pitchFamily="34" charset="0"/>
              </a:rPr>
              <a:t>đó</a:t>
            </a:r>
            <a:r>
              <a:rPr lang="en-US" altLang="en-US" sz="3600" b="1" dirty="0">
                <a:solidFill>
                  <a:srgbClr val="0000FF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HP001 4 hàng" panose="020B0603050302020204" pitchFamily="34" charset="0"/>
              </a:rPr>
              <a:t>bơm</a:t>
            </a:r>
            <a:r>
              <a:rPr lang="en-US" altLang="en-US" sz="3600" b="1" dirty="0">
                <a:solidFill>
                  <a:srgbClr val="0000FF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HP001 4 hàng" panose="020B0603050302020204" pitchFamily="34" charset="0"/>
              </a:rPr>
              <a:t>được</a:t>
            </a:r>
            <a:r>
              <a:rPr lang="en-US" altLang="en-US" sz="3600" b="1" dirty="0">
                <a:solidFill>
                  <a:srgbClr val="0000FF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HP001 4 hàng" panose="020B0603050302020204" pitchFamily="34" charset="0"/>
              </a:rPr>
              <a:t>số</a:t>
            </a:r>
            <a:r>
              <a:rPr lang="en-US" altLang="en-US" sz="3600" b="1" dirty="0">
                <a:solidFill>
                  <a:srgbClr val="0000FF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HP001 4 hàng" panose="020B0603050302020204" pitchFamily="34" charset="0"/>
              </a:rPr>
              <a:t>lít</a:t>
            </a:r>
            <a:r>
              <a:rPr lang="en-US" altLang="en-US" sz="3600" b="1" dirty="0">
                <a:solidFill>
                  <a:srgbClr val="0000FF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HP001 4 hàng" panose="020B0603050302020204" pitchFamily="34" charset="0"/>
              </a:rPr>
              <a:t>nước</a:t>
            </a:r>
            <a:r>
              <a:rPr lang="en-US" altLang="en-US" sz="3600" b="1" dirty="0">
                <a:solidFill>
                  <a:srgbClr val="0000FF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HP001 4 hàng" panose="020B0603050302020204" pitchFamily="34" charset="0"/>
              </a:rPr>
              <a:t>là</a:t>
            </a:r>
            <a:r>
              <a:rPr lang="en-US" altLang="en-US" sz="3600" b="1" dirty="0">
                <a:solidFill>
                  <a:srgbClr val="0000FF"/>
                </a:solidFill>
                <a:latin typeface="HP001 4 hàng" panose="020B0603050302020204" pitchFamily="34" charset="0"/>
              </a:rPr>
              <a:t> :</a:t>
            </a:r>
          </a:p>
        </p:txBody>
      </p:sp>
      <p:sp>
        <p:nvSpPr>
          <p:cNvPr id="8" name="Text Box 19">
            <a:extLst>
              <a:ext uri="{FF2B5EF4-FFF2-40B4-BE49-F238E27FC236}">
                <a16:creationId xmlns="" xmlns:a16="http://schemas.microsoft.com/office/drawing/2014/main" id="{F34E0405-05D9-4CC8-AFB2-0B9F4D676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8837" y="3902759"/>
            <a:ext cx="552426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0000FF"/>
                </a:solidFill>
                <a:latin typeface="HP001 4 hàng" panose="020B0603050302020204" pitchFamily="34" charset="0"/>
              </a:rPr>
              <a:t>97 200 : 72 = 1350 ( l )</a:t>
            </a:r>
          </a:p>
        </p:txBody>
      </p:sp>
      <p:sp>
        <p:nvSpPr>
          <p:cNvPr id="9" name="Text Box 20">
            <a:extLst>
              <a:ext uri="{FF2B5EF4-FFF2-40B4-BE49-F238E27FC236}">
                <a16:creationId xmlns="" xmlns:a16="http://schemas.microsoft.com/office/drawing/2014/main" id="{EE954B37-B814-4E37-95BF-27E8B4A44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6285" y="4648200"/>
            <a:ext cx="44807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solidFill>
                  <a:srgbClr val="0000FF"/>
                </a:solidFill>
                <a:latin typeface="HP001 4 hàng" panose="020B0603050302020204" pitchFamily="34" charset="0"/>
              </a:rPr>
              <a:t>Đáp</a:t>
            </a:r>
            <a:r>
              <a:rPr lang="en-US" altLang="en-US" sz="3600" b="1" dirty="0">
                <a:solidFill>
                  <a:srgbClr val="0000FF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HP001 4 hàng" panose="020B0603050302020204" pitchFamily="34" charset="0"/>
              </a:rPr>
              <a:t>số</a:t>
            </a:r>
            <a:r>
              <a:rPr lang="en-US" altLang="en-US" sz="3600" b="1" dirty="0">
                <a:solidFill>
                  <a:srgbClr val="0000FF"/>
                </a:solidFill>
                <a:latin typeface="HP001 4 hàng" panose="020B0603050302020204" pitchFamily="34" charset="0"/>
              </a:rPr>
              <a:t>: 1 350 l </a:t>
            </a:r>
            <a:r>
              <a:rPr lang="en-US" altLang="en-US" sz="3600" b="1" dirty="0" err="1">
                <a:solidFill>
                  <a:srgbClr val="0000FF"/>
                </a:solidFill>
                <a:latin typeface="HP001 4 hàng" panose="020B0603050302020204" pitchFamily="34" charset="0"/>
              </a:rPr>
              <a:t>nước</a:t>
            </a:r>
            <a:endParaRPr lang="en-US" altLang="en-US" sz="3600" b="1" dirty="0">
              <a:solidFill>
                <a:srgbClr val="0000FF"/>
              </a:solidFill>
              <a:latin typeface="HP001 4 hàng" panose="020B0603050302020204" pitchFamily="34" charset="0"/>
            </a:endParaRPr>
          </a:p>
        </p:txBody>
      </p:sp>
      <p:sp>
        <p:nvSpPr>
          <p:cNvPr id="10" name="Text Box 15">
            <a:extLst>
              <a:ext uri="{FF2B5EF4-FFF2-40B4-BE49-F238E27FC236}">
                <a16:creationId xmlns="" xmlns:a16="http://schemas.microsoft.com/office/drawing/2014/main" id="{FF1260CF-668C-4B4C-A9E9-6AEB30FBC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2142" y="41276"/>
            <a:ext cx="135165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u="sng" dirty="0" err="1">
                <a:latin typeface="Times New Roman" panose="02020603050405020304" pitchFamily="18" charset="0"/>
              </a:rPr>
              <a:t>Bài</a:t>
            </a:r>
            <a:r>
              <a:rPr lang="en-US" altLang="en-US" sz="3600" b="1" u="sng" dirty="0">
                <a:latin typeface="Times New Roman" panose="02020603050405020304" pitchFamily="18" charset="0"/>
              </a:rPr>
              <a:t> </a:t>
            </a:r>
            <a:r>
              <a:rPr lang="vi-VN" altLang="en-US" sz="3600" b="1" u="sng" dirty="0">
                <a:latin typeface="Times New Roman" panose="02020603050405020304" pitchFamily="18" charset="0"/>
              </a:rPr>
              <a:t>2:</a:t>
            </a:r>
            <a:endParaRPr lang="en-US" altLang="en-US" sz="3600" b="1" u="sng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70279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1524000" y="253960"/>
            <a:ext cx="92202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 b="1" dirty="0">
                <a:latin typeface="Times New Roman" panose="02020603050405020304" pitchFamily="18" charset="0"/>
              </a:rPr>
              <a:t>3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ả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ấ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ữ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hậ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ổ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ộ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dà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ạ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iê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iếp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bằng</a:t>
            </a:r>
            <a:r>
              <a:rPr lang="en-US" altLang="en-US" sz="2800" dirty="0">
                <a:latin typeface="Times New Roman" panose="02020603050405020304" pitchFamily="18" charset="0"/>
              </a:rPr>
              <a:t>  307m,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iề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dà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ơ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iề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rộ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97m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a,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u</a:t>
            </a:r>
            <a:r>
              <a:rPr lang="en-US" altLang="en-US" sz="2800" dirty="0">
                <a:latin typeface="Times New Roman" panose="02020603050405020304" pitchFamily="18" charset="0"/>
              </a:rPr>
              <a:t> vi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ả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ấ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ó</a:t>
            </a:r>
            <a:r>
              <a:rPr lang="vi-VN" altLang="en-US" sz="2800" dirty="0">
                <a:latin typeface="Times New Roman" panose="02020603050405020304" pitchFamily="18" charset="0"/>
              </a:rPr>
              <a:t>.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b,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diệ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íc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ả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ấ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3" name="Line 10"/>
          <p:cNvSpPr>
            <a:spLocks noChangeShapeType="1"/>
          </p:cNvSpPr>
          <p:nvPr/>
        </p:nvSpPr>
        <p:spPr bwMode="auto">
          <a:xfrm flipV="1">
            <a:off x="2392363" y="1143000"/>
            <a:ext cx="1006475" cy="0"/>
          </a:xfrm>
          <a:prstGeom prst="line">
            <a:avLst/>
          </a:prstGeom>
          <a:ln w="38100">
            <a:solidFill>
              <a:srgbClr val="FF0000"/>
            </a:solidFill>
            <a:headEnd/>
            <a:tailEnd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4" name="Line 10"/>
          <p:cNvSpPr>
            <a:spLocks noChangeShapeType="1"/>
          </p:cNvSpPr>
          <p:nvPr/>
        </p:nvSpPr>
        <p:spPr bwMode="auto">
          <a:xfrm flipV="1">
            <a:off x="2787377" y="1524000"/>
            <a:ext cx="838200" cy="0"/>
          </a:xfrm>
          <a:prstGeom prst="line">
            <a:avLst/>
          </a:prstGeom>
          <a:ln w="38100">
            <a:solidFill>
              <a:srgbClr val="FF0000"/>
            </a:solidFill>
            <a:headEnd/>
            <a:tailEnd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5" name="Line 10"/>
          <p:cNvSpPr>
            <a:spLocks noChangeShapeType="1"/>
          </p:cNvSpPr>
          <p:nvPr/>
        </p:nvSpPr>
        <p:spPr bwMode="auto">
          <a:xfrm flipV="1">
            <a:off x="2787377" y="1981200"/>
            <a:ext cx="1175023" cy="0"/>
          </a:xfrm>
          <a:prstGeom prst="line">
            <a:avLst/>
          </a:prstGeom>
          <a:ln w="38100">
            <a:solidFill>
              <a:srgbClr val="FF0000"/>
            </a:solidFill>
            <a:headEnd/>
            <a:tailEnd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6" name="Line 10"/>
          <p:cNvSpPr>
            <a:spLocks noChangeShapeType="1"/>
          </p:cNvSpPr>
          <p:nvPr/>
        </p:nvSpPr>
        <p:spPr bwMode="auto">
          <a:xfrm flipV="1">
            <a:off x="3505200" y="1112838"/>
            <a:ext cx="4495800" cy="30162"/>
          </a:xfrm>
          <a:prstGeom prst="line">
            <a:avLst/>
          </a:prstGeom>
          <a:ln w="38100">
            <a:solidFill>
              <a:srgbClr val="FF0000"/>
            </a:solidFill>
            <a:headEnd/>
            <a:tailEnd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3510648" y="2189909"/>
            <a:ext cx="14494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1" u="sng" dirty="0" err="1">
                <a:latin typeface="Times New Roman" panose="02020603050405020304" pitchFamily="18" charset="0"/>
              </a:rPr>
              <a:t>Tóm</a:t>
            </a:r>
            <a:r>
              <a:rPr lang="en-US" altLang="en-US" i="1" u="sng" dirty="0">
                <a:latin typeface="Times New Roman" panose="02020603050405020304" pitchFamily="18" charset="0"/>
              </a:rPr>
              <a:t> </a:t>
            </a:r>
            <a:r>
              <a:rPr lang="en-US" altLang="en-US" i="1" u="sng" dirty="0" err="1">
                <a:latin typeface="Times New Roman" panose="02020603050405020304" pitchFamily="18" charset="0"/>
              </a:rPr>
              <a:t>tắt</a:t>
            </a:r>
            <a:endParaRPr lang="en-US" altLang="en-US" i="1" u="sng" dirty="0">
              <a:latin typeface="Times New Roman" panose="02020603050405020304" pitchFamily="18" charset="0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2406378" y="4447119"/>
            <a:ext cx="372772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Chu vi :    ….m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….m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Line 10"/>
          <p:cNvSpPr>
            <a:spLocks noChangeShapeType="1"/>
          </p:cNvSpPr>
          <p:nvPr/>
        </p:nvSpPr>
        <p:spPr bwMode="auto">
          <a:xfrm flipV="1">
            <a:off x="6477000" y="757238"/>
            <a:ext cx="4038600" cy="4763"/>
          </a:xfrm>
          <a:prstGeom prst="line">
            <a:avLst/>
          </a:prstGeom>
          <a:ln w="38100">
            <a:solidFill>
              <a:srgbClr val="FF0000"/>
            </a:solidFill>
            <a:headEnd/>
            <a:tailEnd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42" name="Right Brace 41"/>
          <p:cNvSpPr/>
          <p:nvPr/>
        </p:nvSpPr>
        <p:spPr>
          <a:xfrm rot="5400000">
            <a:off x="5536602" y="3066018"/>
            <a:ext cx="210227" cy="756168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43" name="Group 311"/>
          <p:cNvGrpSpPr>
            <a:grpSpLocks/>
          </p:cNvGrpSpPr>
          <p:nvPr/>
        </p:nvGrpSpPr>
        <p:grpSpPr bwMode="auto">
          <a:xfrm>
            <a:off x="1752601" y="2882116"/>
            <a:ext cx="5730401" cy="1102010"/>
            <a:chOff x="123217" y="2793724"/>
            <a:chExt cx="5319287" cy="1101490"/>
          </a:xfrm>
        </p:grpSpPr>
        <p:sp>
          <p:nvSpPr>
            <p:cNvPr id="44" name="Text Box 11"/>
            <p:cNvSpPr txBox="1">
              <a:spLocks noChangeArrowheads="1"/>
            </p:cNvSpPr>
            <p:nvPr/>
          </p:nvSpPr>
          <p:spPr bwMode="auto">
            <a:xfrm>
              <a:off x="281106" y="2793724"/>
              <a:ext cx="1643049" cy="584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dirty="0" err="1">
                  <a:latin typeface="Times New Roman" panose="02020603050405020304" pitchFamily="18" charset="0"/>
                </a:rPr>
                <a:t>Chiều</a:t>
              </a:r>
              <a:r>
                <a:rPr lang="en-US" altLang="en-US" dirty="0"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latin typeface="Times New Roman" panose="02020603050405020304" pitchFamily="18" charset="0"/>
                </a:rPr>
                <a:t>dài</a:t>
              </a:r>
              <a:endParaRPr lang="en-US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5" name="Text Box 11"/>
            <p:cNvSpPr txBox="1">
              <a:spLocks noChangeArrowheads="1"/>
            </p:cNvSpPr>
            <p:nvPr/>
          </p:nvSpPr>
          <p:spPr bwMode="auto">
            <a:xfrm>
              <a:off x="123217" y="3276384"/>
              <a:ext cx="2036908" cy="584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dirty="0" err="1">
                  <a:latin typeface="Times New Roman" panose="02020603050405020304" pitchFamily="18" charset="0"/>
                </a:rPr>
                <a:t>Chiều</a:t>
              </a:r>
              <a:r>
                <a:rPr lang="en-US" altLang="en-US" dirty="0"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latin typeface="Times New Roman" panose="02020603050405020304" pitchFamily="18" charset="0"/>
                </a:rPr>
                <a:t>rộng</a:t>
              </a:r>
              <a:endParaRPr lang="en-US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6" name="Line 10"/>
            <p:cNvSpPr>
              <a:spLocks noChangeShapeType="1"/>
            </p:cNvSpPr>
            <p:nvPr/>
          </p:nvSpPr>
          <p:spPr bwMode="auto">
            <a:xfrm flipV="1">
              <a:off x="2056920" y="3124056"/>
              <a:ext cx="2057775" cy="0"/>
            </a:xfrm>
            <a:prstGeom prst="line">
              <a:avLst/>
            </a:prstGeom>
            <a:ln w="38100">
              <a:solidFill>
                <a:schemeClr val="tx1"/>
              </a:solidFill>
              <a:headEnd/>
              <a:tailEnd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7" name="Line 10"/>
            <p:cNvSpPr>
              <a:spLocks noChangeShapeType="1"/>
            </p:cNvSpPr>
            <p:nvPr/>
          </p:nvSpPr>
          <p:spPr bwMode="auto">
            <a:xfrm flipV="1">
              <a:off x="2069531" y="3586832"/>
              <a:ext cx="1283475" cy="0"/>
            </a:xfrm>
            <a:prstGeom prst="line">
              <a:avLst/>
            </a:prstGeom>
            <a:ln w="38100">
              <a:solidFill>
                <a:schemeClr val="tx1"/>
              </a:solidFill>
              <a:headEnd/>
              <a:tailEnd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cxnSp>
          <p:nvCxnSpPr>
            <p:cNvPr id="48" name="Straight Connector 47"/>
            <p:cNvCxnSpPr/>
            <p:nvPr/>
          </p:nvCxnSpPr>
          <p:spPr>
            <a:xfrm>
              <a:off x="3353007" y="3047892"/>
              <a:ext cx="0" cy="2284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2056920" y="2971728"/>
              <a:ext cx="0" cy="2284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4114696" y="3047892"/>
              <a:ext cx="0" cy="2284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2056920" y="3428712"/>
              <a:ext cx="0" cy="2284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3353007" y="3428712"/>
              <a:ext cx="0" cy="2284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53" name="Right Brace 52"/>
            <p:cNvSpPr/>
            <p:nvPr/>
          </p:nvSpPr>
          <p:spPr>
            <a:xfrm>
              <a:off x="4272586" y="3047892"/>
              <a:ext cx="76342" cy="609312"/>
            </a:xfrm>
            <a:prstGeom prst="rightBrac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54" name="TextBox 310"/>
            <p:cNvSpPr txBox="1">
              <a:spLocks noChangeArrowheads="1"/>
            </p:cNvSpPr>
            <p:nvPr/>
          </p:nvSpPr>
          <p:spPr bwMode="auto">
            <a:xfrm>
              <a:off x="4361539" y="3065138"/>
              <a:ext cx="1080965" cy="584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07m</a:t>
              </a:r>
            </a:p>
          </p:txBody>
        </p:sp>
        <p:sp>
          <p:nvSpPr>
            <p:cNvPr id="55" name="TextBox 310"/>
            <p:cNvSpPr txBox="1">
              <a:spLocks noChangeArrowheads="1"/>
            </p:cNvSpPr>
            <p:nvPr/>
          </p:nvSpPr>
          <p:spPr bwMode="auto">
            <a:xfrm>
              <a:off x="3417647" y="3372241"/>
              <a:ext cx="1080965" cy="5229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7m</a:t>
              </a:r>
            </a:p>
          </p:txBody>
        </p:sp>
      </p:grpSp>
      <p:sp>
        <p:nvSpPr>
          <p:cNvPr id="62" name="Text Box 7">
            <a:extLst>
              <a:ext uri="{FF2B5EF4-FFF2-40B4-BE49-F238E27FC236}">
                <a16:creationId xmlns="" xmlns:a16="http://schemas.microsoft.com/office/drawing/2014/main" id="{95F276DA-421E-469C-9A83-0569A7F05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1414671"/>
            <a:ext cx="213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342900" eaLnBrk="1" fontAlgn="auto" hangingPunct="1">
              <a:spcAft>
                <a:spcPts val="0"/>
              </a:spcAft>
              <a:defRPr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vở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5" name="Cloud 4"/>
          <p:cNvSpPr/>
          <p:nvPr/>
        </p:nvSpPr>
        <p:spPr bwMode="auto">
          <a:xfrm>
            <a:off x="6134101" y="4330634"/>
            <a:ext cx="4463031" cy="1827193"/>
          </a:xfrm>
          <a:prstGeom prst="cloud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vi-VN" dirty="0">
                <a:solidFill>
                  <a:srgbClr val="0000FF"/>
                </a:solidFill>
                <a:latin typeface="Times New Roman" pitchFamily="18" charset="0"/>
              </a:rPr>
              <a:t>Muốn tính chu vi, diện tích của hình chữ nhật </a:t>
            </a:r>
            <a:r>
              <a:rPr lang="vi-VN">
                <a:solidFill>
                  <a:srgbClr val="0000FF"/>
                </a:solidFill>
                <a:latin typeface="Times New Roman" pitchFamily="18" charset="0"/>
              </a:rPr>
              <a:t>ta </a:t>
            </a:r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cần biết gì?</a:t>
            </a:r>
            <a:endParaRPr lang="en-US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7501246" y="1962716"/>
            <a:ext cx="3048000" cy="919401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vi-VN" dirty="0">
                <a:solidFill>
                  <a:srgbClr val="0000FF"/>
                </a:solidFill>
                <a:latin typeface="Times New Roman" pitchFamily="18" charset="0"/>
              </a:rPr>
              <a:t>Đây là dạng Toán nào con đã được học?</a:t>
            </a:r>
            <a:endParaRPr lang="en-US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9" name="Rounded Rectangle 28"/>
          <p:cNvSpPr/>
          <p:nvPr/>
        </p:nvSpPr>
        <p:spPr bwMode="auto">
          <a:xfrm>
            <a:off x="7448826" y="2982635"/>
            <a:ext cx="3048000" cy="1328023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Hai cạnh liên tiếp của hình chữ nhật là cạnh nào</a:t>
            </a:r>
            <a:r>
              <a:rPr lang="vi-VN">
                <a:solidFill>
                  <a:srgbClr val="0000FF"/>
                </a:solidFill>
                <a:latin typeface="Times New Roman" pitchFamily="18" charset="0"/>
              </a:rPr>
              <a:t>?</a:t>
            </a:r>
            <a:endParaRPr lang="en-US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5404995"/>
      </p:ext>
    </p:extLst>
  </p:cSld>
  <p:clrMapOvr>
    <a:masterClrMapping/>
  </p:clrMapOvr>
  <p:transition spd="slow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42" grpId="0" animBg="1"/>
      <p:bldP spid="62" grpId="0"/>
      <p:bldP spid="5" grpId="0" animBg="1"/>
      <p:bldP spid="6" grpId="0" animBg="1"/>
      <p:bldP spid="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3559316" y="232298"/>
            <a:ext cx="14494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1" u="sng" dirty="0" err="1">
                <a:latin typeface="Times New Roman" panose="02020603050405020304" pitchFamily="18" charset="0"/>
              </a:rPr>
              <a:t>Tóm</a:t>
            </a:r>
            <a:r>
              <a:rPr lang="en-US" altLang="en-US" i="1" u="sng" dirty="0">
                <a:latin typeface="Times New Roman" panose="02020603050405020304" pitchFamily="18" charset="0"/>
              </a:rPr>
              <a:t> </a:t>
            </a:r>
            <a:r>
              <a:rPr lang="en-US" altLang="en-US" i="1" u="sng" dirty="0" err="1">
                <a:latin typeface="Times New Roman" panose="02020603050405020304" pitchFamily="18" charset="0"/>
              </a:rPr>
              <a:t>tắt</a:t>
            </a:r>
            <a:endParaRPr lang="en-US" altLang="en-US" i="1" u="sng" dirty="0">
              <a:latin typeface="Times New Roman" panose="02020603050405020304" pitchFamily="18" charset="0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57911" y="1872090"/>
            <a:ext cx="372772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Chu vi :    ….m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….m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ight Brace 41"/>
          <p:cNvSpPr/>
          <p:nvPr/>
        </p:nvSpPr>
        <p:spPr>
          <a:xfrm rot="5400000">
            <a:off x="5541430" y="855423"/>
            <a:ext cx="210227" cy="756168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43" name="Group 311"/>
          <p:cNvGrpSpPr>
            <a:grpSpLocks/>
          </p:cNvGrpSpPr>
          <p:nvPr/>
        </p:nvGrpSpPr>
        <p:grpSpPr bwMode="auto">
          <a:xfrm>
            <a:off x="1770846" y="759807"/>
            <a:ext cx="5730401" cy="1067663"/>
            <a:chOff x="123217" y="2793724"/>
            <a:chExt cx="5319287" cy="1067159"/>
          </a:xfrm>
        </p:grpSpPr>
        <p:sp>
          <p:nvSpPr>
            <p:cNvPr id="44" name="Text Box 11"/>
            <p:cNvSpPr txBox="1">
              <a:spLocks noChangeArrowheads="1"/>
            </p:cNvSpPr>
            <p:nvPr/>
          </p:nvSpPr>
          <p:spPr bwMode="auto">
            <a:xfrm>
              <a:off x="281106" y="2793724"/>
              <a:ext cx="1643049" cy="584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dirty="0" err="1">
                  <a:latin typeface="Times New Roman" panose="02020603050405020304" pitchFamily="18" charset="0"/>
                </a:rPr>
                <a:t>Chiều</a:t>
              </a:r>
              <a:r>
                <a:rPr lang="en-US" altLang="en-US" dirty="0"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latin typeface="Times New Roman" panose="02020603050405020304" pitchFamily="18" charset="0"/>
                </a:rPr>
                <a:t>dài</a:t>
              </a:r>
              <a:endParaRPr lang="en-US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5" name="Text Box 11"/>
            <p:cNvSpPr txBox="1">
              <a:spLocks noChangeArrowheads="1"/>
            </p:cNvSpPr>
            <p:nvPr/>
          </p:nvSpPr>
          <p:spPr bwMode="auto">
            <a:xfrm>
              <a:off x="123217" y="3276384"/>
              <a:ext cx="2036908" cy="584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dirty="0" err="1">
                  <a:latin typeface="Times New Roman" panose="02020603050405020304" pitchFamily="18" charset="0"/>
                </a:rPr>
                <a:t>Chiều</a:t>
              </a:r>
              <a:r>
                <a:rPr lang="en-US" altLang="en-US" dirty="0"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latin typeface="Times New Roman" panose="02020603050405020304" pitchFamily="18" charset="0"/>
                </a:rPr>
                <a:t>rộng</a:t>
              </a:r>
              <a:endParaRPr lang="en-US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6" name="Line 10"/>
            <p:cNvSpPr>
              <a:spLocks noChangeShapeType="1"/>
            </p:cNvSpPr>
            <p:nvPr/>
          </p:nvSpPr>
          <p:spPr bwMode="auto">
            <a:xfrm flipV="1">
              <a:off x="2056920" y="3124056"/>
              <a:ext cx="2057775" cy="0"/>
            </a:xfrm>
            <a:prstGeom prst="line">
              <a:avLst/>
            </a:prstGeom>
            <a:ln w="38100">
              <a:solidFill>
                <a:schemeClr val="tx1"/>
              </a:solidFill>
              <a:headEnd/>
              <a:tailEnd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7" name="Line 10"/>
            <p:cNvSpPr>
              <a:spLocks noChangeShapeType="1"/>
            </p:cNvSpPr>
            <p:nvPr/>
          </p:nvSpPr>
          <p:spPr bwMode="auto">
            <a:xfrm flipV="1">
              <a:off x="2069531" y="3586832"/>
              <a:ext cx="1283475" cy="0"/>
            </a:xfrm>
            <a:prstGeom prst="line">
              <a:avLst/>
            </a:prstGeom>
            <a:ln w="38100">
              <a:solidFill>
                <a:schemeClr val="tx1"/>
              </a:solidFill>
              <a:headEnd/>
              <a:tailEnd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cxnSp>
          <p:nvCxnSpPr>
            <p:cNvPr id="48" name="Straight Connector 47"/>
            <p:cNvCxnSpPr/>
            <p:nvPr/>
          </p:nvCxnSpPr>
          <p:spPr>
            <a:xfrm>
              <a:off x="3353007" y="3047892"/>
              <a:ext cx="0" cy="2284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2056920" y="2971728"/>
              <a:ext cx="0" cy="2284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4114696" y="3047892"/>
              <a:ext cx="0" cy="2284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2056920" y="3428712"/>
              <a:ext cx="0" cy="2284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3353007" y="3428712"/>
              <a:ext cx="0" cy="2284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53" name="Right Brace 52"/>
            <p:cNvSpPr/>
            <p:nvPr/>
          </p:nvSpPr>
          <p:spPr>
            <a:xfrm>
              <a:off x="4272586" y="3047892"/>
              <a:ext cx="76342" cy="609312"/>
            </a:xfrm>
            <a:prstGeom prst="rightBrac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54" name="TextBox 310"/>
            <p:cNvSpPr txBox="1">
              <a:spLocks noChangeArrowheads="1"/>
            </p:cNvSpPr>
            <p:nvPr/>
          </p:nvSpPr>
          <p:spPr bwMode="auto">
            <a:xfrm>
              <a:off x="4361539" y="3065138"/>
              <a:ext cx="1080965" cy="584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07m</a:t>
              </a:r>
            </a:p>
          </p:txBody>
        </p:sp>
        <p:sp>
          <p:nvSpPr>
            <p:cNvPr id="55" name="TextBox 310"/>
            <p:cNvSpPr txBox="1">
              <a:spLocks noChangeArrowheads="1"/>
            </p:cNvSpPr>
            <p:nvPr/>
          </p:nvSpPr>
          <p:spPr bwMode="auto">
            <a:xfrm>
              <a:off x="3405856" y="3240255"/>
              <a:ext cx="1080965" cy="5229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7m</a:t>
              </a:r>
            </a:p>
          </p:txBody>
        </p:sp>
      </p:grpSp>
      <p:sp>
        <p:nvSpPr>
          <p:cNvPr id="62" name="Text Box 7">
            <a:extLst>
              <a:ext uri="{FF2B5EF4-FFF2-40B4-BE49-F238E27FC236}">
                <a16:creationId xmlns="" xmlns:a16="http://schemas.microsoft.com/office/drawing/2014/main" id="{95F276DA-421E-469C-9A83-0569A7F05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4400" y="232297"/>
            <a:ext cx="16711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342900" eaLnBrk="1" fontAlgn="auto" hangingPunct="1">
              <a:spcAft>
                <a:spcPts val="0"/>
              </a:spcAft>
              <a:defRPr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vở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6471701" y="2065792"/>
            <a:ext cx="4043899" cy="51077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Nêu các bước giải bài toán.</a:t>
            </a:r>
            <a:endParaRPr lang="en-US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9" name="Rounded Rectangle 28"/>
          <p:cNvSpPr/>
          <p:nvPr/>
        </p:nvSpPr>
        <p:spPr bwMode="auto">
          <a:xfrm>
            <a:off x="1716132" y="3479267"/>
            <a:ext cx="8951868" cy="2962513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Các bước giải:</a:t>
            </a:r>
          </a:p>
          <a:p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Tìm chiều dài HCN:…………………………………………………</a:t>
            </a:r>
          </a:p>
          <a:p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Tìm chiều rộng HCN:………………………………………………..</a:t>
            </a:r>
          </a:p>
          <a:p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Tìm chu vi:…………………………………………………………..</a:t>
            </a:r>
          </a:p>
          <a:p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Tìm diện tích:………………………………………………………..</a:t>
            </a:r>
            <a:endParaRPr lang="en-US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998237"/>
      </p:ext>
    </p:extLst>
  </p:cSld>
  <p:clrMapOvr>
    <a:masterClrMapping/>
  </p:clrMapOvr>
  <p:transition spd="slow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42" grpId="0" animBg="1"/>
      <p:bldP spid="62" grpId="0"/>
      <p:bldP spid="6" grpId="0" animBg="1"/>
      <p:bldP spid="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2379394" y="213587"/>
            <a:ext cx="191379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u="sng" dirty="0" err="1">
                <a:latin typeface="Times New Roman" panose="02020603050405020304" pitchFamily="18" charset="0"/>
              </a:rPr>
              <a:t>Bài</a:t>
            </a:r>
            <a:r>
              <a:rPr lang="en-US" altLang="en-US" sz="3600" b="1" u="sng" dirty="0">
                <a:latin typeface="Times New Roman" panose="02020603050405020304" pitchFamily="18" charset="0"/>
              </a:rPr>
              <a:t> </a:t>
            </a:r>
            <a:r>
              <a:rPr lang="vi-VN" altLang="en-US" sz="3600" b="1" u="sng" dirty="0">
                <a:latin typeface="Times New Roman" panose="02020603050405020304" pitchFamily="18" charset="0"/>
              </a:rPr>
              <a:t>3:</a:t>
            </a:r>
            <a:endParaRPr lang="en-US" altLang="en-US" sz="3600" b="1" u="sng" dirty="0">
              <a:latin typeface="Times New Roman" panose="02020603050405020304" pitchFamily="18" charset="0"/>
            </a:endParaRPr>
          </a:p>
        </p:txBody>
      </p:sp>
      <p:grpSp>
        <p:nvGrpSpPr>
          <p:cNvPr id="12" name="Group 36"/>
          <p:cNvGrpSpPr>
            <a:grpSpLocks/>
          </p:cNvGrpSpPr>
          <p:nvPr/>
        </p:nvGrpSpPr>
        <p:grpSpPr bwMode="auto">
          <a:xfrm>
            <a:off x="3368499" y="263608"/>
            <a:ext cx="8290101" cy="6352421"/>
            <a:chOff x="4838344" y="1863808"/>
            <a:chExt cx="4896757" cy="6352421"/>
          </a:xfrm>
        </p:grpSpPr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5977122" y="1863808"/>
              <a:ext cx="88928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i="1" u="sng" dirty="0" err="1">
                  <a:solidFill>
                    <a:srgbClr val="0000FF"/>
                  </a:solidFill>
                  <a:latin typeface="HP001 4 hàng" panose="020B0603050302020204" pitchFamily="34" charset="0"/>
                </a:rPr>
                <a:t>Bài</a:t>
              </a:r>
              <a:r>
                <a:rPr lang="en-US" altLang="en-US" sz="2800" b="1" i="1" u="sng" dirty="0">
                  <a:solidFill>
                    <a:srgbClr val="0000FF"/>
                  </a:solidFill>
                  <a:latin typeface="HP001 4 hàng" panose="020B0603050302020204" pitchFamily="34" charset="0"/>
                </a:rPr>
                <a:t> </a:t>
              </a:r>
              <a:r>
                <a:rPr lang="en-US" altLang="en-US" sz="2800" b="1" i="1" u="sng" dirty="0" err="1">
                  <a:solidFill>
                    <a:srgbClr val="0000FF"/>
                  </a:solidFill>
                  <a:latin typeface="HP001 4 hàng" panose="020B0603050302020204" pitchFamily="34" charset="0"/>
                </a:rPr>
                <a:t>giải</a:t>
              </a:r>
              <a:endParaRPr lang="en-US" altLang="en-US" sz="2800" b="1" i="1" u="sng" dirty="0">
                <a:solidFill>
                  <a:srgbClr val="0000FF"/>
                </a:solidFill>
                <a:latin typeface="HP001 4 hàng" panose="020B0603050302020204" pitchFamily="34" charset="0"/>
              </a:endParaRPr>
            </a:p>
          </p:txBody>
        </p:sp>
        <p:sp>
          <p:nvSpPr>
            <p:cNvPr id="14" name="TextBox 315"/>
            <p:cNvSpPr txBox="1">
              <a:spLocks noChangeArrowheads="1"/>
            </p:cNvSpPr>
            <p:nvPr/>
          </p:nvSpPr>
          <p:spPr bwMode="auto">
            <a:xfrm>
              <a:off x="4875382" y="2469990"/>
              <a:ext cx="32004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Chiều</a:t>
              </a:r>
              <a:r>
                <a:rPr lang="en-US" altLang="en-US" sz="2800" b="1" dirty="0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dài</a:t>
              </a:r>
              <a:r>
                <a:rPr lang="en-US" altLang="en-US" sz="2800" b="1" dirty="0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mảnh</a:t>
              </a:r>
              <a:r>
                <a:rPr lang="en-US" altLang="en-US" sz="2800" b="1" dirty="0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đất</a:t>
              </a:r>
              <a:r>
                <a:rPr lang="en-US" altLang="en-US" sz="2800" b="1" dirty="0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800" b="1" dirty="0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: </a:t>
              </a:r>
            </a:p>
          </p:txBody>
        </p:sp>
        <p:sp>
          <p:nvSpPr>
            <p:cNvPr id="15" name="TextBox 316"/>
            <p:cNvSpPr txBox="1">
              <a:spLocks noChangeArrowheads="1"/>
            </p:cNvSpPr>
            <p:nvPr/>
          </p:nvSpPr>
          <p:spPr bwMode="auto">
            <a:xfrm>
              <a:off x="5166536" y="3052860"/>
              <a:ext cx="366924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(307 + 97 ) : 2 = 202(m)</a:t>
              </a:r>
            </a:p>
          </p:txBody>
        </p:sp>
        <p:sp>
          <p:nvSpPr>
            <p:cNvPr id="16" name="TextBox 317"/>
            <p:cNvSpPr txBox="1">
              <a:spLocks noChangeArrowheads="1"/>
            </p:cNvSpPr>
            <p:nvPr/>
          </p:nvSpPr>
          <p:spPr bwMode="auto">
            <a:xfrm>
              <a:off x="4838344" y="3630170"/>
              <a:ext cx="370211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Chiều</a:t>
              </a:r>
              <a:r>
                <a:rPr lang="en-US" altLang="en-US" sz="2800" b="1" dirty="0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rộng</a:t>
              </a:r>
              <a:r>
                <a:rPr lang="en-US" altLang="en-US" sz="2800" b="1" dirty="0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mảnh</a:t>
              </a:r>
              <a:r>
                <a:rPr lang="en-US" altLang="en-US" sz="2800" b="1" dirty="0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đất</a:t>
              </a:r>
              <a:r>
                <a:rPr lang="en-US" altLang="en-US" sz="2800" b="1" dirty="0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800" b="1" dirty="0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: </a:t>
              </a:r>
            </a:p>
          </p:txBody>
        </p:sp>
        <p:sp>
          <p:nvSpPr>
            <p:cNvPr id="17" name="TextBox 318"/>
            <p:cNvSpPr txBox="1">
              <a:spLocks noChangeArrowheads="1"/>
            </p:cNvSpPr>
            <p:nvPr/>
          </p:nvSpPr>
          <p:spPr bwMode="auto">
            <a:xfrm>
              <a:off x="5148197" y="4200598"/>
              <a:ext cx="32004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  202 – 97 = 105(m)</a:t>
              </a:r>
            </a:p>
          </p:txBody>
        </p:sp>
        <p:sp>
          <p:nvSpPr>
            <p:cNvPr id="18" name="TextBox 319"/>
            <p:cNvSpPr txBox="1">
              <a:spLocks noChangeArrowheads="1"/>
            </p:cNvSpPr>
            <p:nvPr/>
          </p:nvSpPr>
          <p:spPr bwMode="auto">
            <a:xfrm>
              <a:off x="4852876" y="4660524"/>
              <a:ext cx="32004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Chu vi </a:t>
              </a:r>
              <a:r>
                <a:rPr lang="en-US" altLang="en-US" sz="2800" b="1" dirty="0" err="1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mảnh</a:t>
              </a:r>
              <a:r>
                <a:rPr lang="en-US" altLang="en-US" sz="2800" b="1" dirty="0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đất</a:t>
              </a:r>
              <a:r>
                <a:rPr lang="en-US" altLang="en-US" sz="2800" b="1" dirty="0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800" b="1" dirty="0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: </a:t>
              </a:r>
            </a:p>
          </p:txBody>
        </p:sp>
        <p:sp>
          <p:nvSpPr>
            <p:cNvPr id="19" name="TextBox 320"/>
            <p:cNvSpPr txBox="1">
              <a:spLocks noChangeArrowheads="1"/>
            </p:cNvSpPr>
            <p:nvPr/>
          </p:nvSpPr>
          <p:spPr bwMode="auto">
            <a:xfrm>
              <a:off x="5302316" y="5207965"/>
              <a:ext cx="36576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(202 + 105)  x 2 = 614(m)</a:t>
              </a:r>
            </a:p>
          </p:txBody>
        </p:sp>
        <p:sp>
          <p:nvSpPr>
            <p:cNvPr id="20" name="TextBox 321"/>
            <p:cNvSpPr txBox="1">
              <a:spLocks noChangeArrowheads="1"/>
            </p:cNvSpPr>
            <p:nvPr/>
          </p:nvSpPr>
          <p:spPr bwMode="auto">
            <a:xfrm>
              <a:off x="4852876" y="5702056"/>
              <a:ext cx="32004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Diện</a:t>
              </a:r>
              <a:r>
                <a:rPr lang="en-US" altLang="en-US" sz="2800" b="1" dirty="0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altLang="en-US" sz="2800" b="1" dirty="0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mảnh</a:t>
              </a:r>
              <a:r>
                <a:rPr lang="en-US" altLang="en-US" sz="2800" b="1" dirty="0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đất</a:t>
              </a:r>
              <a:r>
                <a:rPr lang="en-US" altLang="en-US" sz="2800" b="1" dirty="0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800" b="1" dirty="0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: </a:t>
              </a:r>
            </a:p>
          </p:txBody>
        </p:sp>
        <p:sp>
          <p:nvSpPr>
            <p:cNvPr id="21" name="TextBox 322"/>
            <p:cNvSpPr txBox="1">
              <a:spLocks noChangeArrowheads="1"/>
            </p:cNvSpPr>
            <p:nvPr/>
          </p:nvSpPr>
          <p:spPr bwMode="auto">
            <a:xfrm>
              <a:off x="5302316" y="6257796"/>
              <a:ext cx="36576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202 x 105 = 21210(m</a:t>
              </a:r>
              <a:r>
                <a:rPr lang="en-US" altLang="en-US" sz="2800" b="1" baseline="30000" dirty="0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800" b="1" dirty="0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2" name="TextBox 323"/>
            <p:cNvSpPr txBox="1">
              <a:spLocks noChangeArrowheads="1"/>
            </p:cNvSpPr>
            <p:nvPr/>
          </p:nvSpPr>
          <p:spPr bwMode="auto">
            <a:xfrm>
              <a:off x="5848901" y="6831234"/>
              <a:ext cx="3886200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Đáp</a:t>
              </a:r>
              <a:r>
                <a:rPr lang="en-US" altLang="en-US" sz="2800" b="1" dirty="0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 s</a:t>
              </a:r>
              <a:r>
                <a:rPr lang="vi-VN" altLang="en-US" sz="2800" b="1" dirty="0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ố</a:t>
              </a:r>
              <a:r>
                <a:rPr lang="en-US" altLang="en-US" sz="2800" b="1" dirty="0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: Chu vi: 614 m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         </a:t>
              </a:r>
              <a:r>
                <a:rPr lang="en-US" altLang="en-US" sz="2800" b="1" dirty="0" err="1" smtClean="0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Diện</a:t>
              </a:r>
              <a:r>
                <a:rPr lang="en-US" altLang="en-US" sz="2800" b="1" dirty="0" smtClean="0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tích:21210m</a:t>
              </a:r>
              <a:r>
                <a:rPr lang="en-US" altLang="en-US" sz="2800" b="1" baseline="30000" dirty="0">
                  <a:solidFill>
                    <a:srgbClr val="0000FF"/>
                  </a:solidFill>
                  <a:latin typeface="HP001 4 hàng" panose="020B0603050302020204" pitchFamily="34" charset="0"/>
                  <a:cs typeface="Times New Roman" panose="02020603050405020304" pitchFamily="18" charset="0"/>
                </a:rPr>
                <a:t>2</a:t>
              </a:r>
              <a:endParaRPr lang="en-US" altLang="en-US" sz="2800" b="1" dirty="0">
                <a:solidFill>
                  <a:srgbClr val="0000FF"/>
                </a:solidFill>
                <a:latin typeface="HP001 4 hàng" panose="020B0603050302020204" pitchFamily="34" charset="0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800" b="1" dirty="0">
                <a:solidFill>
                  <a:srgbClr val="0000FF"/>
                </a:solidFill>
                <a:latin typeface="HP001 4 hàng" panose="020B060305030202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77110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">
            <a:extLst>
              <a:ext uri="{FF2B5EF4-FFF2-40B4-BE49-F238E27FC236}">
                <a16:creationId xmlns="" xmlns:a16="http://schemas.microsoft.com/office/drawing/2014/main" id="{90C7E67A-DF72-47AF-9601-EAFC5CA059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7812" y="-14288"/>
            <a:ext cx="1246981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2">
            <a:extLst>
              <a:ext uri="{FF2B5EF4-FFF2-40B4-BE49-F238E27FC236}">
                <a16:creationId xmlns="" xmlns:a16="http://schemas.microsoft.com/office/drawing/2014/main" id="{B24C78C8-5A05-4DDE-AB23-A815875BB7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1" y="4087019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3">
            <a:extLst>
              <a:ext uri="{FF2B5EF4-FFF2-40B4-BE49-F238E27FC236}">
                <a16:creationId xmlns="" xmlns:a16="http://schemas.microsoft.com/office/drawing/2014/main" id="{B74CADF0-6AB9-4F32-A1C1-FFC8473286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295644"/>
            <a:ext cx="8153400" cy="339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980B33D-2894-4BCC-ABAC-8BDEA928334A}"/>
              </a:ext>
            </a:extLst>
          </p:cNvPr>
          <p:cNvSpPr/>
          <p:nvPr/>
        </p:nvSpPr>
        <p:spPr>
          <a:xfrm>
            <a:off x="3429000" y="2822452"/>
            <a:ext cx="5867400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9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cs typeface="Times New Roman" panose="02020603050405020304" pitchFamily="18" charset="0"/>
              </a:rPr>
              <a:t>VẬN DỤNG</a:t>
            </a:r>
            <a:endParaRPr lang="en-US" sz="3900" b="1" dirty="0">
              <a:ln w="6600">
                <a:solidFill>
                  <a:srgbClr val="333399"/>
                </a:solidFill>
                <a:prstDash val="solid"/>
              </a:ln>
              <a:solidFill>
                <a:srgbClr val="FFFFFF"/>
              </a:solidFill>
              <a:effectLst>
                <a:glow rad="228600">
                  <a:srgbClr val="333399">
                    <a:satMod val="175000"/>
                    <a:alpha val="40000"/>
                  </a:srgbClr>
                </a:glow>
                <a:outerShdw dist="38100" dir="2700000" algn="tl" rotWithShape="0">
                  <a:srgbClr val="333399"/>
                </a:outerShdw>
              </a:effectLst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5125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00" b="2180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026" name="Picture 2" descr="Tree Cartoon Wallpapers - Top Free Tree Cartoon Backgrounds -  WallpaperAccess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1209" y="1080040"/>
            <a:ext cx="4465083" cy="47039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Star Sparkling Sticker for iOS &amp;amp; Android | GIPHY"/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4817" y="2010764"/>
            <a:ext cx="926056" cy="926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Sapphire&amp;#39;s Profile - MyDramaList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4454" y="769683"/>
            <a:ext cx="1910542" cy="2176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0" descr="Sapphire&amp;#39;s Profile - MyDramaList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8049" y="1447005"/>
            <a:ext cx="1910542" cy="2176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0" descr="Sapphire&amp;#39;s Profile - MyDramaList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96160">
            <a:off x="6904245" y="2620110"/>
            <a:ext cx="1910542" cy="2176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ow to draw cartoon star fruit Archives - How to draw step by step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3030" b="97980" l="8108" r="83514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7936" y="3257126"/>
            <a:ext cx="1123750" cy="902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How to draw cartoon star fruit Archives - How to draw step by step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3030" b="97980" l="8108" r="83514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237698" y="3623074"/>
            <a:ext cx="1123750" cy="902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Bird GIFs - Get the best GIF on GIPHY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0332" y="985867"/>
            <a:ext cx="2582648" cy="1877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Cloud Callout 10"/>
          <p:cNvSpPr/>
          <p:nvPr/>
        </p:nvSpPr>
        <p:spPr>
          <a:xfrm>
            <a:off x="1524000" y="2503432"/>
            <a:ext cx="2670034" cy="1532554"/>
          </a:xfrm>
          <a:prstGeom prst="cloudCallout">
            <a:avLst>
              <a:gd name="adj1" fmla="val 61523"/>
              <a:gd name="adj2" fmla="val -6179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7537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en-US" sz="2707" b="1" kern="0">
                <a:solidFill>
                  <a:srgbClr val="FFFF00"/>
                </a:solidFill>
                <a:latin typeface="UTM Cookies" pitchFamily="18" charset="0"/>
                <a:sym typeface="Arial"/>
              </a:rPr>
              <a:t>ĂN KHẾ </a:t>
            </a:r>
          </a:p>
          <a:p>
            <a:pPr algn="ctr" defTabSz="687537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en-US" sz="2707" b="1" kern="0">
                <a:solidFill>
                  <a:srgbClr val="FFFF00"/>
                </a:solidFill>
                <a:latin typeface="UTM Cookies" pitchFamily="18" charset="0"/>
                <a:sym typeface="Arial"/>
              </a:rPr>
              <a:t>TRẢ VÀNG</a:t>
            </a:r>
          </a:p>
        </p:txBody>
      </p:sp>
      <p:pic>
        <p:nvPicPr>
          <p:cNvPr id="22" name="Nhac-chuong-bao-thuc-nhe-nha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535750" y="2929850"/>
            <a:ext cx="458334" cy="458334"/>
          </a:xfrm>
          <a:prstGeom prst="rect">
            <a:avLst/>
          </a:prstGeom>
        </p:spPr>
      </p:pic>
      <p:pic>
        <p:nvPicPr>
          <p:cNvPr id="1039" name="Picture 15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9856" y="3708143"/>
            <a:ext cx="1862768" cy="2146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1" name="Picture 17" descr="Welcome to Basky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2920" y="4830261"/>
            <a:ext cx="1852195" cy="9751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2" name="khế 1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6309" y="2467823"/>
            <a:ext cx="627822" cy="788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3" name="khế 2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3749" y="1618675"/>
            <a:ext cx="632596" cy="784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" name="khế 2">
            <a:hlinkClick r:id="rId19" action="ppaction://hlinksldjump"/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5017" y="2470210"/>
            <a:ext cx="632596" cy="784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5" name="khế 4">
            <a:hlinkClick r:id="rId21" action="ppaction://hlinksldjump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932" y="2544730"/>
            <a:ext cx="632596" cy="784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8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10000" b="75093" l="10000" r="956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0963" y="2341008"/>
            <a:ext cx="692571" cy="7479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10000" b="75093" l="10000" r="956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5546" y="1939416"/>
            <a:ext cx="692571" cy="7479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10000" b="75093" l="10000" r="956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4192" y="1989546"/>
            <a:ext cx="692571" cy="7479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10000" b="75093" l="10000" r="956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607" y="2013761"/>
            <a:ext cx="692571" cy="7479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10000" b="75093" l="10000" r="956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9022" y="2313404"/>
            <a:ext cx="692571" cy="7479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9" name="Picture 25"/>
          <p:cNvPicPr>
            <a:picLocks noChangeAspect="1" noChangeArrowheads="1"/>
          </p:cNvPicPr>
          <p:nvPr/>
        </p:nvPicPr>
        <p:blipFill>
          <a:blip r:embed="rId25">
            <a:extLst>
              <a:ext uri="{BEBA8EAE-BF5A-486C-A8C5-ECC9F3942E4B}">
                <a14:imgProps xmlns:a14="http://schemas.microsoft.com/office/drawing/2010/main">
                  <a14:imgLayer r:embed="rId26">
                    <a14:imgEffect>
                      <a14:backgroundRemoval t="0" b="100000" l="14109" r="85396">
                        <a14:foregroundMark x1="22277" y1="22819" x2="48020" y2="38255"/>
                        <a14:foregroundMark x1="16089" y1="2013" x2="22277" y2="16779"/>
                        <a14:foregroundMark x1="24010" y1="18792" x2="33168" y2="24161"/>
                        <a14:foregroundMark x1="36386" y1="27517" x2="50990" y2="30872"/>
                        <a14:foregroundMark x1="50990" y1="30872" x2="67079" y2="25503"/>
                        <a14:foregroundMark x1="68317" y1="24832" x2="79208" y2="14094"/>
                        <a14:foregroundMark x1="79950" y1="14094" x2="83416" y2="671"/>
                        <a14:foregroundMark x1="81436" y1="22819" x2="72277" y2="72483"/>
                        <a14:foregroundMark x1="83416" y1="14765" x2="71287" y2="83221"/>
                        <a14:foregroundMark x1="71040" y1="36242" x2="60149" y2="95973"/>
                        <a14:foregroundMark x1="48020" y1="44295" x2="45050" y2="91275"/>
                        <a14:foregroundMark x1="18812" y1="23490" x2="34158" y2="88591"/>
                        <a14:foregroundMark x1="25990" y1="77181" x2="28960" y2="85906"/>
                        <a14:foregroundMark x1="15842" y1="10067" x2="23267" y2="74497"/>
                        <a14:foregroundMark x1="32178" y1="91275" x2="43317" y2="97315"/>
                        <a14:foregroundMark x1="82921" y1="25503" x2="75495" y2="83893"/>
                        <a14:foregroundMark x1="82178" y1="36242" x2="81188" y2="61745"/>
                        <a14:foregroundMark x1="79455" y1="67114" x2="75248" y2="77181"/>
                        <a14:foregroundMark x1="73515" y1="79866" x2="69059" y2="92617"/>
                        <a14:backgroundMark x1="32426" y1="12752" x2="67327" y2="12752"/>
                        <a14:backgroundMark x1="21287" y1="5369" x2="31683" y2="1610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2919" y="5132192"/>
            <a:ext cx="1851240" cy="68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2" name="Picture 28">
            <a:hlinkClick r:id="rId27" action="ppaction://hlinksldjump"/>
          </p:cNvPr>
          <p:cNvPicPr>
            <a:picLocks noChangeAspect="1" noChangeArrowheads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0800" y="3702854"/>
            <a:ext cx="1569015" cy="2218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miley Face 1">
            <a:hlinkClick r:id="rId27" action="ppaction://hlinksldjump"/>
          </p:cNvPr>
          <p:cNvSpPr/>
          <p:nvPr/>
        </p:nvSpPr>
        <p:spPr>
          <a:xfrm>
            <a:off x="8915400" y="4978712"/>
            <a:ext cx="685800" cy="736289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80238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25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23 -0.08264 C 0.01632 -0.08102 0.01441 -0.08009 0.01285 -0.07778 C 0.00487 -0.06597 0.01546 -0.07361 0.00608 -0.06829 C 0.00521 -0.06597 0.00469 -0.0632 0.00348 -0.06111 C 0.00226 -0.05903 0.00053 -0.05857 -0.00052 -0.05648 C -0.00572 -0.0463 -0.00381 -0.04213 -0.00989 -0.03727 C -0.0125 -0.03519 -0.01527 -0.03426 -0.01805 -0.03264 C -0.01944 -0.03195 -0.02204 -0.03033 -0.02204 -0.03009 C -0.02777 -0.01482 -0.02656 0.00162 -0.03402 0.01504 C -0.0375 0.03171 -0.03298 0.01204 -0.03958 0.0294 C -0.04045 0.03148 -0.0401 0.03426 -0.04097 0.03634 C -0.04236 0.04004 -0.04444 0.04282 -0.04618 0.04606 C -0.0493 0.05741 -0.05104 0.06204 -0.05694 0.06967 C -0.06545 0.09977 -0.05399 0.06342 -0.06371 0.08403 C -0.0651 0.0868 -0.0651 0.09074 -0.06631 0.09352 C -0.06736 0.09629 -0.06909 0.09838 -0.07031 0.10069 C -0.07291 0.11412 -0.07725 0.12639 -0.08385 0.13403 C -0.08697 0.15116 -0.09704 0.16204 -0.1026 0.17685 C -0.10451 0.18704 -0.1085 0.19028 -0.11336 0.19606 C -0.12135 0.21643 -0.11024 0.19004 -0.12013 0.20787 C -0.12465 0.2162 -0.12118 0.21319 -0.12395 0.22222 C -0.12743 0.23287 -0.1309 0.2419 -0.1375 0.24606 C -0.14965 0.26713 -0.13541 0.24051 -0.14288 0.26018 C -0.14566 0.26782 -0.15052 0.2743 -0.15364 0.28171 C -0.16197 0.30092 -0.1552 0.29166 -0.16302 0.30069 C -0.17239 0.32662 -0.15833 0.28958 -0.16961 0.31273 C -0.1717 0.3169 -0.17326 0.32222 -0.175 0.32685 C -0.17586 0.32916 -0.17777 0.33403 -0.17777 0.33426 C -0.1809 0.35162 -0.17847 0.34491 -0.18437 0.35555 C -0.18784 0.37291 -0.18854 0.38495 -0.19913 0.3912 C -0.20191 0.39444 -0.20625 0.39514 -0.20729 0.40069 C -0.20902 0.41018 -0.20729 0.40717 -0.21267 0.41018 C -0.21701 0.42176 -0.22586 0.42546 -0.23281 0.43171 C -0.2342 0.43981 -0.2368 0.44444 -0.2368 0.45301 " pathEditMode="relative" rAng="0" ptsTypes="AAAAAAAAAAAAAAAAAAAAAAAAAAAAAAAAAA">
                                      <p:cBhvr>
                                        <p:cTn id="22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60" y="267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 numSld="999">
                <p:cTn id="23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0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118 -0.11389 C 0.01406 -0.10902 0.00903 -0.10092 0.0033 -0.09259 C 0.00017 -0.08819 -0.00035 -0.08958 -0.00278 -0.08426 C -0.00746 -0.07361 -0.01389 -0.0581 -0.02066 -0.05046 C -0.025 -0.03819 -0.03125 -0.03009 -0.03733 -0.02083 C -0.04201 -0.01365 -0.04531 -0.00578 -0.05017 0.00023 C -0.05174 0.00371 -0.05312 0.00811 -0.05503 0.01088 C -0.05816 0.01528 -0.06458 0.02338 -0.06458 0.02361 C -0.06788 0.03264 -0.07378 0.04074 -0.07899 0.04676 C -0.08177 0.05394 -0.08524 0.06135 -0.08837 0.06783 C -0.09028 0.07153 -0.09288 0.07431 -0.09444 0.07848 C -0.09601 0.08264 -0.09913 0.09121 -0.09913 0.09144 C -0.09948 0.09398 -0.09948 0.09723 -0.10035 0.09977 C -0.10104 0.10186 -0.10295 0.10209 -0.10399 0.10394 C -0.1066 0.10834 -0.10833 0.11412 -0.11111 0.11875 C -0.11406 0.13426 -0.11163 0.12824 -0.11701 0.13773 C -0.11944 0.15023 -0.12309 0.15996 -0.12674 0.17153 C -0.12951 0.1919 -0.12708 0.18403 -0.13264 0.19676 C -0.13351 0.20162 -0.13368 0.20718 -0.13507 0.21158 C -0.13576 0.21412 -0.13767 0.21551 -0.13854 0.21806 C -0.14219 0.22732 -0.14271 0.23727 -0.1493 0.24121 C -0.15121 0.24468 -0.15365 0.24769 -0.15521 0.25186 C -0.15608 0.25394 -0.1566 0.25648 -0.15764 0.25811 C -0.1599 0.26158 -0.16476 0.26667 -0.16476 0.2669 C -0.1658 0.28195 -0.16562 0.28426 -0.17066 0.29422 C -0.17257 0.30903 -0.17413 0.32014 -0.17674 0.33426 C -0.17743 0.33843 -0.1783 0.34283 -0.17899 0.34699 C -0.17934 0.34908 -0.18021 0.35348 -0.18021 0.35371 C -0.18142 0.36111 -0.2026 0.4301 -0.20365 0.43635 " pathEditMode="relative" rAng="0" ptsTypes="AAAAAAAAAAAAAAAAAAAAAAAAAAAAA">
                                      <p:cBhvr>
                                        <p:cTn id="36" dur="2000" fill="hold"/>
                                        <p:tgtEl>
                                          <p:spTgt spid="10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50" y="27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2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0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163 -0.15371 C -0.06875 -0.14884 -0.07378 -0.14074 -0.07951 -0.13241 C -0.08264 -0.12801 -0.08316 -0.1294 -0.08542 -0.12408 C -0.09028 -0.11343 -0.0967 -0.09792 -0.1033 -0.09028 C -0.10781 -0.07801 -0.11406 -0.06991 -0.11996 -0.06065 C -0.12465 -0.05347 -0.12795 -0.0456 -0.13299 -0.03958 C -0.13437 -0.03611 -0.13576 -0.03171 -0.13767 -0.02894 C -0.1408 -0.02454 -0.1474 -0.01644 -0.1474 -0.01621 C -0.15087 -0.00718 -0.1566 0.00092 -0.1618 0.00694 C -0.16458 0.01412 -0.16805 0.02153 -0.17118 0.02801 C -0.17309 0.03171 -0.17569 0.03449 -0.17726 0.03866 C -0.17882 0.04282 -0.18194 0.05139 -0.18194 0.05162 C -0.18229 0.05417 -0.18229 0.05741 -0.18316 0.05995 C -0.18385 0.06204 -0.18576 0.06227 -0.1868 0.06412 C -0.18941 0.06852 -0.19115 0.0743 -0.19392 0.07893 C -0.19687 0.09444 -0.19444 0.08842 -0.19983 0.09792 C -0.20226 0.11042 -0.2059 0.12014 -0.20955 0.13171 C -0.21233 0.15208 -0.2099 0.14421 -0.21528 0.15694 C -0.21632 0.1618 -0.21632 0.16736 -0.21788 0.17176 C -0.21858 0.1743 -0.22049 0.17569 -0.22135 0.17824 C -0.225 0.1875 -0.22552 0.19745 -0.23212 0.20139 C -0.23403 0.20486 -0.23646 0.20787 -0.23802 0.21204 C -0.23889 0.21412 -0.23941 0.21667 -0.24045 0.21829 C -0.24253 0.22176 -0.24757 0.22685 -0.24757 0.22708 C -0.24861 0.24213 -0.24826 0.24444 -0.25347 0.2544 C -0.25521 0.26921 -0.25677 0.28032 -0.25937 0.29444 C -0.26024 0.29861 -0.26094 0.30301 -0.2618 0.30717 C -0.26215 0.30926 -0.26302 0.31366 -0.26302 0.31389 C -0.26406 0.32129 -0.25382 0.43981 -0.25486 0.44606 " pathEditMode="relative" rAng="0" ptsTypes="AAAAAAAAAAAAAAAAAAAAAAAAAAAAA">
                                      <p:cBhvr>
                                        <p:cTn id="49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87" y="299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0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371 -0.10902 C 0.00729 -0.10601 0.00243 -0.10092 -0.00382 -0.09699 C -0.01042 -0.0787 -0.00174 -0.1 -0.01042 -0.08518 C -0.01285 -0.08078 -0.01476 -0.07523 -0.01719 -0.07083 C -0.0191 -0.06111 -0.02136 -0.05972 -0.02657 -0.05648 C -0.02865 -0.05115 -0.03021 -0.04606 -0.03334 -0.04236 C -0.03438 -0.04097 -0.03594 -0.04097 -0.03733 -0.03981 C -0.04115 -0.03588 -0.04966 -0.02731 -0.0533 -0.02083 C -0.05608 -0.01597 -0.05834 -0.01018 -0.06146 -0.00648 C -0.06424 -0.00324 -0.06962 0.00301 -0.06962 0.00325 C -0.07223 0.01713 -0.06875 0.00394 -0.07483 0.01482 C -0.07605 0.0169 -0.07639 0.01991 -0.07743 0.022 C -0.08004 0.02639 -0.08316 0.0294 -0.08559 0.0338 C -0.08855 0.04908 -0.09428 0.047 -0.10191 0.05047 C -0.10469 0.05186 -0.10868 0.05556 -0.11112 0.05764 C -0.11997 0.07362 -0.10938 0.05695 -0.12188 0.06713 C -0.13316 0.07616 -0.12743 0.07639 -0.13941 0.08149 C -0.14514 0.0919 -0.1507 0.09769 -0.15816 0.10301 C -0.15903 0.10625 -0.15955 0.10973 -0.16077 0.1125 C -0.16181 0.11528 -0.16372 0.1169 -0.16476 0.11968 C -0.16563 0.12176 -0.16546 0.12477 -0.16615 0.12686 C -0.16771 0.13172 -0.17049 0.13565 -0.17153 0.14098 C -0.17466 0.15811 -0.17257 0.15116 -0.17691 0.1625 C -0.17882 0.17639 -0.18039 0.1875 -0.18368 0.20047 C -0.18438 0.20371 -0.18525 0.20718 -0.18629 0.21019 C -0.18803 0.21505 -0.19167 0.22431 -0.19167 0.22454 C -0.19497 0.24213 -0.19306 0.23426 -0.19705 0.24815 C -0.19844 0.2588 -0.19896 0.26366 -0.20521 0.26713 C -0.20747 0.28033 -0.20886 0.29375 -0.21303 0.30533 C -0.21441 0.31412 -0.21719 0.32037 -0.21841 0.32917 C -0.22136 0.34769 -0.22188 0.36436 -0.22657 0.38149 C -0.2283 0.3882 -0.22674 0.397 -0.22934 0.40301 C -0.23039 0.40556 -0.23282 0.40463 -0.23455 0.40533 C -0.23681 0.4176 -0.24132 0.46436 -0.24289 0.47616 " pathEditMode="relative" rAng="0" ptsTypes="AAAAAAAAAAAAAAAAAAAAAAAAAAAAAAAAAA">
                                      <p:cBhvr>
                                        <p:cTn id="61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30" y="29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3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0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274 -0.02061 C -0.02691 -0.0132 -0.02934 -0.00463 -0.0335 0.00324 C -0.03715 0.01064 -0.04236 0.01597 -0.04566 0.02453 C -0.04861 0.03287 -0.05156 0.03819 -0.05625 0.04375 C -0.0592 0.05139 -0.06284 0.05717 -0.06562 0.06504 C -0.06614 0.06828 -0.06614 0.07152 -0.06701 0.07453 C -0.0677 0.07708 -0.06927 0.07893 -0.06979 0.08171 C -0.07291 0.10023 -0.06979 0.10092 -0.07777 0.11504 C -0.07951 0.12453 -0.08177 0.12939 -0.08576 0.13657 C -0.08767 0.15115 -0.08663 0.15926 -0.09392 0.16736 C -0.09757 0.17685 -0.10243 0.18402 -0.10729 0.1912 C -0.10868 0.19328 -0.11024 0.19583 -0.11128 0.19838 C -0.11232 0.20046 -0.11284 0.2037 -0.11389 0.20555 C -0.11649 0.20926 -0.11927 0.2118 -0.12205 0.21504 C -0.12343 0.21666 -0.12604 0.2199 -0.12604 0.22014 C -0.12847 0.2324 -0.12621 0.22569 -0.13541 0.23657 C -0.1368 0.23819 -0.13958 0.2412 -0.13958 0.24143 C -0.14184 0.25393 -0.14375 0.24884 -0.15017 0.25324 C -0.15538 0.25671 -0.15955 0.26041 -0.16493 0.26273 C -0.1677 0.26759 -0.16961 0.27176 -0.17309 0.27453 C -0.17569 0.27662 -0.18107 0.27939 -0.18107 0.27963 C -0.18298 0.28171 -0.18437 0.28541 -0.18645 0.28657 C -0.19201 0.28981 -0.19895 0.28981 -0.20538 0.29375 C -0.2085 0.30231 -0.21267 0.30463 -0.21736 0.31041 C -0.21927 0.31967 -0.22152 0.32477 -0.22534 0.33171 C -0.22743 0.34259 -0.22951 0.36504 -0.22951 0.36527 C -0.23003 0.37477 -0.22951 0.38657 -0.23211 0.39606 C -0.23628 0.41064 -0.2309 0.42222 -0.23368 0.43773 " pathEditMode="relative" rAng="0" ptsTypes="AAAAAAAAAAAAAAAAAAAAAAAAAAAA">
                                      <p:cBhvr>
                                        <p:cTn id="74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56" y="229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4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00" b="2180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12" descr="Bird GIFs - Get the best GIF on GIPHY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5170" y="908164"/>
            <a:ext cx="1718752" cy="1249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2529840" y="324504"/>
            <a:ext cx="6560570" cy="1833336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sz="40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ong khi </a:t>
            </a:r>
            <a:r>
              <a:rPr lang="en-US" altLang="vi-VN" sz="40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ực</a:t>
            </a:r>
            <a:r>
              <a:rPr lang="en-US" altLang="vi-VN" sz="4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vi-VN" sz="4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vi-VN" sz="4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vi-VN" sz="40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vi-VN" sz="4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4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vi-VN" sz="4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vi-VN" sz="4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vi-VN" sz="4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4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40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vi-VN" sz="4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vi-VN" sz="4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ương</a:t>
            </a:r>
            <a:r>
              <a:rPr lang="en-US" altLang="vi-VN" sz="4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vi-VN" sz="4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vi-VN" sz="4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4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0?</a:t>
            </a:r>
          </a:p>
        </p:txBody>
      </p:sp>
      <p:sp>
        <p:nvSpPr>
          <p:cNvPr id="5" name="Rectangle 4"/>
          <p:cNvSpPr/>
          <p:nvPr/>
        </p:nvSpPr>
        <p:spPr>
          <a:xfrm>
            <a:off x="2118603" y="2819400"/>
            <a:ext cx="7848600" cy="2640492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Ở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lần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chia,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kể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ừ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lần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ạ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eo</a:t>
            </a:r>
            <a:r>
              <a:rPr lang="vi-VN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xuống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lần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nhỏ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ơn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chia</a:t>
            </a:r>
            <a:r>
              <a:rPr lang="vi-VN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ì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ần</a:t>
            </a:r>
            <a:r>
              <a:rPr lang="en-US" altLang="vi-V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vi-V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vi-V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0 </a:t>
            </a:r>
            <a:r>
              <a:rPr lang="en-US" altLang="vi-VN" sz="3200" b="1" i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vi-VN" sz="32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i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ương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mới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ục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lần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eo.</a:t>
            </a:r>
            <a:endParaRPr lang="en-US" altLang="vi-VN" sz="28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4923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3"/>
          <p:cNvSpPr txBox="1">
            <a:spLocks noChangeArrowheads="1"/>
          </p:cNvSpPr>
          <p:nvPr/>
        </p:nvSpPr>
        <p:spPr bwMode="auto">
          <a:xfrm>
            <a:off x="4146550" y="2161969"/>
            <a:ext cx="4343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4114800" y="1357313"/>
            <a:ext cx="184150" cy="4000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2000">
              <a:latin typeface="Arial" charset="0"/>
            </a:endParaRPr>
          </a:p>
        </p:txBody>
      </p:sp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3962400" y="1433513"/>
            <a:ext cx="184150" cy="4000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2000">
              <a:latin typeface="Arial" charset="0"/>
            </a:endParaRPr>
          </a:p>
        </p:txBody>
      </p:sp>
      <p:sp>
        <p:nvSpPr>
          <p:cNvPr id="3079" name="Rectangle 13"/>
          <p:cNvSpPr>
            <a:spLocks noChangeArrowheads="1"/>
          </p:cNvSpPr>
          <p:nvPr/>
        </p:nvSpPr>
        <p:spPr bwMode="auto">
          <a:xfrm>
            <a:off x="3886200" y="1600200"/>
            <a:ext cx="685800" cy="4000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endParaRPr lang="en-US" sz="2000">
              <a:latin typeface="Arial" charset="0"/>
            </a:endParaRPr>
          </a:p>
        </p:txBody>
      </p:sp>
      <p:sp>
        <p:nvSpPr>
          <p:cNvPr id="6163" name="Rectangle 19"/>
          <p:cNvSpPr>
            <a:spLocks noChangeArrowheads="1"/>
          </p:cNvSpPr>
          <p:nvPr/>
        </p:nvSpPr>
        <p:spPr bwMode="auto">
          <a:xfrm>
            <a:off x="7696200" y="1370013"/>
            <a:ext cx="184150" cy="4000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2000">
              <a:latin typeface="Arial" charset="0"/>
            </a:endParaRPr>
          </a:p>
        </p:txBody>
      </p:sp>
      <p:sp>
        <p:nvSpPr>
          <p:cNvPr id="6164" name="Rectangle 20"/>
          <p:cNvSpPr>
            <a:spLocks noChangeArrowheads="1"/>
          </p:cNvSpPr>
          <p:nvPr/>
        </p:nvSpPr>
        <p:spPr bwMode="auto">
          <a:xfrm>
            <a:off x="7696200" y="1446213"/>
            <a:ext cx="184150" cy="4000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2000">
              <a:latin typeface="Arial" charset="0"/>
            </a:endParaRPr>
          </a:p>
        </p:txBody>
      </p:sp>
      <p:sp>
        <p:nvSpPr>
          <p:cNvPr id="39" name="Text Box 15"/>
          <p:cNvSpPr txBox="1">
            <a:spLocks noChangeArrowheads="1"/>
          </p:cNvSpPr>
          <p:nvPr/>
        </p:nvSpPr>
        <p:spPr bwMode="auto">
          <a:xfrm>
            <a:off x="3155023" y="3578806"/>
            <a:ext cx="204414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5790 : 23</a:t>
            </a:r>
          </a:p>
        </p:txBody>
      </p:sp>
      <p:grpSp>
        <p:nvGrpSpPr>
          <p:cNvPr id="47" name="Group 304"/>
          <p:cNvGrpSpPr>
            <a:grpSpLocks/>
          </p:cNvGrpSpPr>
          <p:nvPr/>
        </p:nvGrpSpPr>
        <p:grpSpPr bwMode="auto">
          <a:xfrm>
            <a:off x="3314167" y="4194750"/>
            <a:ext cx="2143927" cy="2077490"/>
            <a:chOff x="1088491" y="3750229"/>
            <a:chExt cx="2143927" cy="2077731"/>
          </a:xfrm>
        </p:grpSpPr>
        <p:sp>
          <p:nvSpPr>
            <p:cNvPr id="48" name="Text Box 9"/>
            <p:cNvSpPr txBox="1">
              <a:spLocks noChangeArrowheads="1"/>
            </p:cNvSpPr>
            <p:nvPr/>
          </p:nvSpPr>
          <p:spPr bwMode="auto">
            <a:xfrm>
              <a:off x="1098034" y="3750229"/>
              <a:ext cx="1005403" cy="584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 dirty="0">
                  <a:latin typeface="Times New Roman" panose="02020603050405020304" pitchFamily="18" charset="0"/>
                </a:rPr>
                <a:t>5790</a:t>
              </a:r>
            </a:p>
          </p:txBody>
        </p:sp>
        <p:sp>
          <p:nvSpPr>
            <p:cNvPr id="49" name="Line 10"/>
            <p:cNvSpPr>
              <a:spLocks noChangeShapeType="1"/>
            </p:cNvSpPr>
            <p:nvPr/>
          </p:nvSpPr>
          <p:spPr bwMode="auto">
            <a:xfrm flipH="1">
              <a:off x="2124840" y="3927475"/>
              <a:ext cx="25706" cy="1876642"/>
            </a:xfrm>
            <a:prstGeom prst="line">
              <a:avLst/>
            </a:prstGeom>
            <a:ln w="38100"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2384686" y="3750229"/>
              <a:ext cx="595035" cy="584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 dirty="0">
                  <a:latin typeface="Times New Roman" panose="02020603050405020304" pitchFamily="18" charset="0"/>
                </a:rPr>
                <a:t>23</a:t>
              </a:r>
            </a:p>
          </p:txBody>
        </p:sp>
        <p:sp>
          <p:nvSpPr>
            <p:cNvPr id="51" name="Text Box 13"/>
            <p:cNvSpPr txBox="1">
              <a:spLocks noChangeArrowheads="1"/>
            </p:cNvSpPr>
            <p:nvPr/>
          </p:nvSpPr>
          <p:spPr bwMode="auto">
            <a:xfrm>
              <a:off x="2322683" y="4343255"/>
              <a:ext cx="800219" cy="584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 dirty="0">
                  <a:latin typeface="Times New Roman" panose="02020603050405020304" pitchFamily="18" charset="0"/>
                </a:rPr>
                <a:t>251</a:t>
              </a:r>
            </a:p>
          </p:txBody>
        </p:sp>
        <p:sp>
          <p:nvSpPr>
            <p:cNvPr id="52" name="Text Box 14"/>
            <p:cNvSpPr txBox="1">
              <a:spLocks noChangeArrowheads="1"/>
            </p:cNvSpPr>
            <p:nvPr/>
          </p:nvSpPr>
          <p:spPr bwMode="auto">
            <a:xfrm>
              <a:off x="1088491" y="4258118"/>
              <a:ext cx="1119267" cy="15698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 dirty="0">
                  <a:latin typeface="Times New Roman" panose="02020603050405020304" pitchFamily="18" charset="0"/>
                </a:rPr>
                <a:t>119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latin typeface="Times New Roman" panose="02020603050405020304" pitchFamily="18" charset="0"/>
                </a:rPr>
                <a:t>  </a:t>
              </a:r>
              <a:r>
                <a:rPr lang="en-US" altLang="en-US" b="1" dirty="0">
                  <a:latin typeface="Times New Roman" panose="02020603050405020304" pitchFamily="18" charset="0"/>
                </a:rPr>
                <a:t>040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latin typeface="Times New Roman" panose="02020603050405020304" pitchFamily="18" charset="0"/>
                </a:rPr>
                <a:t>    </a:t>
              </a:r>
              <a:r>
                <a:rPr lang="en-US" altLang="en-US" b="1" dirty="0">
                  <a:latin typeface="Times New Roman" panose="02020603050405020304" pitchFamily="18" charset="0"/>
                </a:rPr>
                <a:t>17</a:t>
              </a:r>
            </a:p>
          </p:txBody>
        </p:sp>
        <p:sp>
          <p:nvSpPr>
            <p:cNvPr id="53" name="Line 11"/>
            <p:cNvSpPr>
              <a:spLocks noChangeShapeType="1"/>
            </p:cNvSpPr>
            <p:nvPr/>
          </p:nvSpPr>
          <p:spPr bwMode="auto">
            <a:xfrm flipV="1">
              <a:off x="2133599" y="4312406"/>
              <a:ext cx="1098819" cy="1498"/>
            </a:xfrm>
            <a:prstGeom prst="line">
              <a:avLst/>
            </a:prstGeom>
            <a:ln w="38100"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</p:grpSp>
      <p:sp>
        <p:nvSpPr>
          <p:cNvPr id="2" name="Rounded Rectangle 1"/>
          <p:cNvSpPr/>
          <p:nvPr/>
        </p:nvSpPr>
        <p:spPr bwMode="auto">
          <a:xfrm>
            <a:off x="6096000" y="2893958"/>
            <a:ext cx="3962400" cy="919401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vi-VN" b="1" dirty="0">
                <a:solidFill>
                  <a:srgbClr val="0000FF"/>
                </a:solidFill>
                <a:latin typeface="Times New Roman" pitchFamily="18" charset="0"/>
              </a:rPr>
              <a:t>Hãy nêu cách nhẩm thương của lần chia </a:t>
            </a:r>
            <a:r>
              <a:rPr lang="vi-VN" b="1">
                <a:solidFill>
                  <a:srgbClr val="0000FF"/>
                </a:solidFill>
                <a:latin typeface="Times New Roman" pitchFamily="18" charset="0"/>
              </a:rPr>
              <a:t>thứ </a:t>
            </a:r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vi-VN" b="1">
                <a:solidFill>
                  <a:srgbClr val="0000FF"/>
                </a:solidFill>
                <a:latin typeface="Times New Roman" pitchFamily="18" charset="0"/>
              </a:rPr>
              <a:t>?</a:t>
            </a:r>
            <a:endParaRPr lang="en-US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7" name="Rounded Rectangle 16"/>
          <p:cNvSpPr/>
          <p:nvPr/>
        </p:nvSpPr>
        <p:spPr bwMode="auto">
          <a:xfrm>
            <a:off x="6088264" y="3936617"/>
            <a:ext cx="3962400" cy="1328023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Để phép chia thành phép chia hết mà thương không đổi ta làm thế nào?</a:t>
            </a:r>
            <a:endParaRPr lang="en-US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8" name="Rounded Rectangle 17"/>
          <p:cNvSpPr/>
          <p:nvPr/>
        </p:nvSpPr>
        <p:spPr bwMode="auto">
          <a:xfrm>
            <a:off x="6088264" y="5562600"/>
            <a:ext cx="3962400" cy="51077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Bớt ở số bị chia đi 17 đơn vị</a:t>
            </a:r>
            <a:endParaRPr lang="en-US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5" grpId="0" animBg="1"/>
      <p:bldP spid="6156" grpId="0" animBg="1"/>
      <p:bldP spid="6163" grpId="0" animBg="1"/>
      <p:bldP spid="6164" grpId="0" animBg="1"/>
      <p:bldP spid="39" grpId="0"/>
      <p:bldP spid="2" grpId="0" animBg="1"/>
      <p:bldP spid="17" grpId="0" animBg="1"/>
      <p:bldP spid="1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00" b="2180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12" descr="Bird GIFs - Get the best GIF on GIPHY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5170" y="908164"/>
            <a:ext cx="1718752" cy="1249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676400" y="1066800"/>
            <a:ext cx="7620000" cy="1833336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7537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vi-VN" sz="40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ong phép tính 11780</a:t>
            </a:r>
            <a:r>
              <a:rPr lang="en-US" sz="40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vi-VN" sz="40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</a:t>
            </a:r>
            <a:r>
              <a:rPr lang="en-US" sz="40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vi-VN" sz="40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2</a:t>
            </a:r>
            <a:r>
              <a:rPr lang="en-US" sz="40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= </a:t>
            </a:r>
            <a:r>
              <a:rPr lang="vi-VN" sz="40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80, với lần chia thứ mấy thì ta có chữ số 0 ở thương?</a:t>
            </a:r>
            <a:endParaRPr lang="en-US" sz="4000" b="1" kern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95601" y="3657600"/>
            <a:ext cx="5562599" cy="1833336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7537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vi-VN" sz="66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ần chia thứ 3</a:t>
            </a:r>
            <a:endParaRPr lang="en-US" sz="6600" b="1" kern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47458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00" b="21801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pic>
        <p:nvPicPr>
          <p:cNvPr id="3" name="Picture 12" descr="Bird GIFs - Get the best GIF on GIPHY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5170" y="908164"/>
            <a:ext cx="1718752" cy="1249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2819400" y="1066800"/>
            <a:ext cx="6129848" cy="1833336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7537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vi-VN" sz="44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ép chia 13870</a:t>
            </a:r>
            <a:r>
              <a:rPr lang="en-US" sz="44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: </a:t>
            </a:r>
            <a:r>
              <a:rPr lang="vi-VN" sz="44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5</a:t>
            </a:r>
            <a:r>
              <a:rPr lang="en-US" sz="44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vi-VN" sz="44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</a:p>
          <a:p>
            <a:pPr algn="ctr" defTabSz="687537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vi-VN" sz="44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ó ý nghĩa gì?</a:t>
            </a:r>
            <a:endParaRPr lang="en-US" sz="4400" b="1" kern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417224" y="3657600"/>
            <a:ext cx="6934200" cy="1528536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7537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vi-VN" sz="54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13870 giảm đi 45 lần</a:t>
            </a:r>
            <a:endParaRPr lang="en-US" sz="5400" b="1" kern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83406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00" b="21801"/>
          <a:stretch/>
        </p:blipFill>
        <p:spPr>
          <a:xfrm>
            <a:off x="0" y="-76200"/>
            <a:ext cx="12192000" cy="6934200"/>
          </a:xfrm>
          <a:prstGeom prst="rect">
            <a:avLst/>
          </a:prstGeom>
        </p:spPr>
      </p:pic>
      <p:pic>
        <p:nvPicPr>
          <p:cNvPr id="3" name="Picture 12" descr="Bird GIFs - Get the best GIF on GIPHY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5170" y="908164"/>
            <a:ext cx="1718752" cy="1249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676400" y="5938"/>
            <a:ext cx="7162800" cy="2399450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7537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en-US" sz="5414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endParaRPr lang="vi-VN" sz="5414" b="1" kern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algn="ctr" defTabSz="687537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en-US" altLang="vi-VN" sz="36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ương</a:t>
            </a:r>
            <a:r>
              <a:rPr lang="en-US" altLang="vi-V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vi-V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vi-V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0 ở </a:t>
            </a:r>
            <a:r>
              <a:rPr lang="en-US" altLang="vi-VN" sz="36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ận</a:t>
            </a:r>
            <a:r>
              <a:rPr lang="en-US" altLang="vi-V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ùng</a:t>
            </a:r>
            <a:r>
              <a:rPr lang="en-US" altLang="vi-V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vi-V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ở </a:t>
            </a:r>
            <a:r>
              <a:rPr lang="en-US" altLang="vi-VN" sz="36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lần</a:t>
            </a:r>
            <a:r>
              <a:rPr lang="en-US" altLang="vi-V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vi-VN" sz="36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uối</a:t>
            </a:r>
            <a:r>
              <a:rPr lang="en-US" altLang="vi-V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ùng</a:t>
            </a:r>
            <a:r>
              <a:rPr lang="en-US" altLang="vi-V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vi-V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chia </a:t>
            </a:r>
            <a:r>
              <a:rPr lang="vi-VN" altLang="vi-V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lớn hơn</a:t>
            </a:r>
            <a:r>
              <a:rPr lang="en-US" altLang="vi-V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chia.</a:t>
            </a:r>
            <a:endParaRPr lang="vi-VN" altLang="vi-VN" sz="36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algn="ctr" defTabSz="687537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vi-VN" altLang="vi-V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Đúng hay sai?</a:t>
            </a:r>
            <a:endParaRPr lang="en-US" altLang="vi-VN" sz="36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algn="ctr" defTabSz="687537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endParaRPr lang="en-US" sz="5414" b="1" kern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419601" y="3657600"/>
            <a:ext cx="2438400" cy="1833336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7537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vi-VN" sz="66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ai</a:t>
            </a:r>
            <a:endParaRPr lang="en-US" sz="6600" b="1" kern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41878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 picture containing text, clipart&#10;&#10;Description automatically generated">
            <a:extLst>
              <a:ext uri="{FF2B5EF4-FFF2-40B4-BE49-F238E27FC236}">
                <a16:creationId xmlns="" xmlns:a16="http://schemas.microsoft.com/office/drawing/2014/main" id="{F5F38A55-E5D8-4900-A496-682D99E9922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1868" y="1055006"/>
            <a:ext cx="3086101" cy="4131216"/>
          </a:xfrm>
          <a:prstGeom prst="rect">
            <a:avLst/>
          </a:prstGeom>
        </p:spPr>
      </p:pic>
      <p:pic>
        <p:nvPicPr>
          <p:cNvPr id="3" name="图片 3">
            <a:extLst>
              <a:ext uri="{FF2B5EF4-FFF2-40B4-BE49-F238E27FC236}">
                <a16:creationId xmlns="" xmlns:a16="http://schemas.microsoft.com/office/drawing/2014/main" id="{88C76365-8BF1-4CD7-B29B-95A5E281466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4276" y="1055007"/>
            <a:ext cx="7968524" cy="5421994"/>
          </a:xfrm>
          <a:prstGeom prst="rect">
            <a:avLst/>
          </a:prstGeom>
        </p:spPr>
      </p:pic>
      <p:pic>
        <p:nvPicPr>
          <p:cNvPr id="7" name="图片 17">
            <a:extLst>
              <a:ext uri="{FF2B5EF4-FFF2-40B4-BE49-F238E27FC236}">
                <a16:creationId xmlns="" xmlns:a16="http://schemas.microsoft.com/office/drawing/2014/main" id="{E677A009-7561-41EF-AB5B-3613160CC0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92913" y="5130844"/>
            <a:ext cx="3385125" cy="452025"/>
          </a:xfrm>
          <a:prstGeom prst="rect">
            <a:avLst/>
          </a:prstGeom>
        </p:spPr>
      </p:pic>
      <p:pic>
        <p:nvPicPr>
          <p:cNvPr id="8" name="图片 18">
            <a:extLst>
              <a:ext uri="{FF2B5EF4-FFF2-40B4-BE49-F238E27FC236}">
                <a16:creationId xmlns="" xmlns:a16="http://schemas.microsoft.com/office/drawing/2014/main" id="{BFE2701F-3C05-4963-80A2-CF73578D02D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84246" y="5113984"/>
            <a:ext cx="3342094" cy="387450"/>
          </a:xfrm>
          <a:prstGeom prst="rect">
            <a:avLst/>
          </a:prstGeom>
        </p:spPr>
      </p:pic>
      <p:pic>
        <p:nvPicPr>
          <p:cNvPr id="9" name="图片 20">
            <a:extLst>
              <a:ext uri="{FF2B5EF4-FFF2-40B4-BE49-F238E27FC236}">
                <a16:creationId xmlns="" xmlns:a16="http://schemas.microsoft.com/office/drawing/2014/main" id="{F8BF6074-508E-4F68-AEE2-FEFB4AAA48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46121" y="5625428"/>
            <a:ext cx="2349879" cy="272423"/>
          </a:xfrm>
          <a:prstGeom prst="rect">
            <a:avLst/>
          </a:prstGeom>
        </p:spPr>
      </p:pic>
      <p:pic>
        <p:nvPicPr>
          <p:cNvPr id="10" name="图片 18">
            <a:extLst>
              <a:ext uri="{FF2B5EF4-FFF2-40B4-BE49-F238E27FC236}">
                <a16:creationId xmlns="" xmlns:a16="http://schemas.microsoft.com/office/drawing/2014/main" id="{91653F6A-3CB5-4511-8240-83A45531575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4073" y="5561020"/>
            <a:ext cx="2349879" cy="272423"/>
          </a:xfrm>
          <a:prstGeom prst="rect">
            <a:avLst/>
          </a:prstGeom>
        </p:spPr>
      </p:pic>
      <p:pic>
        <p:nvPicPr>
          <p:cNvPr id="11" name="图片 22">
            <a:extLst>
              <a:ext uri="{FF2B5EF4-FFF2-40B4-BE49-F238E27FC236}">
                <a16:creationId xmlns="" xmlns:a16="http://schemas.microsoft.com/office/drawing/2014/main" id="{67191AB9-681D-4C86-ACCE-EE25064F340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54546" y="103702"/>
            <a:ext cx="1192409" cy="1174575"/>
          </a:xfrm>
          <a:prstGeom prst="rect">
            <a:avLst/>
          </a:prstGeom>
        </p:spPr>
      </p:pic>
      <p:pic>
        <p:nvPicPr>
          <p:cNvPr id="12" name="图片 23">
            <a:extLst>
              <a:ext uri="{FF2B5EF4-FFF2-40B4-BE49-F238E27FC236}">
                <a16:creationId xmlns="" xmlns:a16="http://schemas.microsoft.com/office/drawing/2014/main" id="{DBE67AD7-1F14-45D3-A982-520066E07E3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78428" y="2410290"/>
            <a:ext cx="767391" cy="710325"/>
          </a:xfrm>
          <a:prstGeom prst="rect">
            <a:avLst/>
          </a:prstGeom>
        </p:spPr>
      </p:pic>
      <p:pic>
        <p:nvPicPr>
          <p:cNvPr id="13" name="图片 25">
            <a:extLst>
              <a:ext uri="{FF2B5EF4-FFF2-40B4-BE49-F238E27FC236}">
                <a16:creationId xmlns="" xmlns:a16="http://schemas.microsoft.com/office/drawing/2014/main" id="{94C09F0B-CF8D-4762-920D-2EC5A5B1E4E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36139" y="1163864"/>
            <a:ext cx="1018406" cy="889700"/>
          </a:xfrm>
          <a:prstGeom prst="rect">
            <a:avLst/>
          </a:prstGeom>
        </p:spPr>
      </p:pic>
      <p:pic>
        <p:nvPicPr>
          <p:cNvPr id="14" name="图片 22">
            <a:extLst>
              <a:ext uri="{FF2B5EF4-FFF2-40B4-BE49-F238E27FC236}">
                <a16:creationId xmlns="" xmlns:a16="http://schemas.microsoft.com/office/drawing/2014/main" id="{AB1FE37A-C163-4277-A532-A4197A04C2A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45626" y="228080"/>
            <a:ext cx="1192409" cy="1174575"/>
          </a:xfrm>
          <a:prstGeom prst="rect">
            <a:avLst/>
          </a:prstGeom>
        </p:spPr>
      </p:pic>
      <p:pic>
        <p:nvPicPr>
          <p:cNvPr id="15" name="图片 25">
            <a:extLst>
              <a:ext uri="{FF2B5EF4-FFF2-40B4-BE49-F238E27FC236}">
                <a16:creationId xmlns="" xmlns:a16="http://schemas.microsoft.com/office/drawing/2014/main" id="{77B09F08-5CCF-4E97-93D9-F07AC0456A8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45625" y="1763442"/>
            <a:ext cx="680514" cy="594511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DCC244CC-CBF1-4228-BF10-28FA82ED3513}"/>
              </a:ext>
            </a:extLst>
          </p:cNvPr>
          <p:cNvSpPr txBox="1"/>
          <p:nvPr/>
        </p:nvSpPr>
        <p:spPr>
          <a:xfrm>
            <a:off x="4758187" y="1331715"/>
            <a:ext cx="395712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30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Dặn</a:t>
            </a:r>
            <a:r>
              <a:rPr lang="en-US" sz="30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dò</a:t>
            </a:r>
            <a:endParaRPr lang="en-US" sz="30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="" xmlns:a16="http://schemas.microsoft.com/office/drawing/2014/main" id="{ADE4C85B-F039-4F0C-BB8F-20463C547A3B}"/>
              </a:ext>
            </a:extLst>
          </p:cNvPr>
          <p:cNvSpPr txBox="1"/>
          <p:nvPr/>
        </p:nvSpPr>
        <p:spPr>
          <a:xfrm>
            <a:off x="3913308" y="2935070"/>
            <a:ext cx="455905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- </a:t>
            </a:r>
            <a:r>
              <a:rPr lang="en-US" sz="2100" b="1" dirty="0" err="1">
                <a:solidFill>
                  <a:prstClr val="black"/>
                </a:solidFill>
                <a:cs typeface="Times New Roman" panose="02020603050405020304" pitchFamily="18" charset="0"/>
              </a:rPr>
              <a:t>Ôn</a:t>
            </a: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cs typeface="Times New Roman" panose="02020603050405020304" pitchFamily="18" charset="0"/>
              </a:rPr>
              <a:t>lại</a:t>
            </a: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vi-VN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kiến thức vừa học</a:t>
            </a:r>
            <a:endParaRPr lang="en-US" sz="2100" b="1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="" xmlns:a16="http://schemas.microsoft.com/office/drawing/2014/main" id="{D70A176C-965D-41BF-B31D-B8960957065D}"/>
              </a:ext>
            </a:extLst>
          </p:cNvPr>
          <p:cNvSpPr txBox="1"/>
          <p:nvPr/>
        </p:nvSpPr>
        <p:spPr>
          <a:xfrm flipH="1">
            <a:off x="3908823" y="3299750"/>
            <a:ext cx="456802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- </a:t>
            </a:r>
            <a:r>
              <a:rPr lang="en-US" sz="2100" b="1" dirty="0" err="1">
                <a:solidFill>
                  <a:prstClr val="black"/>
                </a:solidFill>
                <a:cs typeface="Times New Roman" panose="02020603050405020304" pitchFamily="18" charset="0"/>
              </a:rPr>
              <a:t>Hoàn</a:t>
            </a: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cs typeface="Times New Roman" panose="02020603050405020304" pitchFamily="18" charset="0"/>
              </a:rPr>
              <a:t>thành</a:t>
            </a: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cs typeface="Times New Roman" panose="02020603050405020304" pitchFamily="18" charset="0"/>
              </a:rPr>
              <a:t>các</a:t>
            </a: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cs typeface="Times New Roman" panose="02020603050405020304" pitchFamily="18" charset="0"/>
              </a:rPr>
              <a:t>bài</a:t>
            </a: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cs typeface="Times New Roman" panose="02020603050405020304" pitchFamily="18" charset="0"/>
              </a:rPr>
              <a:t>tập</a:t>
            </a: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cs typeface="Times New Roman" panose="02020603050405020304" pitchFamily="18" charset="0"/>
              </a:rPr>
              <a:t>vào</a:t>
            </a: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cs typeface="Times New Roman" panose="02020603050405020304" pitchFamily="18" charset="0"/>
              </a:rPr>
              <a:t>vở</a:t>
            </a: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 ô li.</a:t>
            </a:r>
          </a:p>
        </p:txBody>
      </p:sp>
      <p:sp>
        <p:nvSpPr>
          <p:cNvPr id="21" name="Hộp Văn bản 20">
            <a:extLst>
              <a:ext uri="{FF2B5EF4-FFF2-40B4-BE49-F238E27FC236}">
                <a16:creationId xmlns="" xmlns:a16="http://schemas.microsoft.com/office/drawing/2014/main" id="{C5F1B1B0-88B6-48AF-A5B0-7C05E36955AE}"/>
              </a:ext>
            </a:extLst>
          </p:cNvPr>
          <p:cNvSpPr txBox="1"/>
          <p:nvPr/>
        </p:nvSpPr>
        <p:spPr>
          <a:xfrm>
            <a:off x="3908824" y="3715248"/>
            <a:ext cx="511410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- </a:t>
            </a:r>
            <a:r>
              <a:rPr lang="en-US" sz="2100" b="1" dirty="0" err="1">
                <a:solidFill>
                  <a:prstClr val="black"/>
                </a:solidFill>
                <a:cs typeface="Times New Roman" panose="02020603050405020304" pitchFamily="18" charset="0"/>
              </a:rPr>
              <a:t>Xem</a:t>
            </a: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cs typeface="Times New Roman" panose="02020603050405020304" pitchFamily="18" charset="0"/>
              </a:rPr>
              <a:t>trước</a:t>
            </a: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cs typeface="Times New Roman" panose="02020603050405020304" pitchFamily="18" charset="0"/>
              </a:rPr>
              <a:t>bài</a:t>
            </a: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cs typeface="Times New Roman" panose="02020603050405020304" pitchFamily="18" charset="0"/>
              </a:rPr>
              <a:t>sau</a:t>
            </a: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: </a:t>
            </a:r>
            <a:r>
              <a:rPr lang="vi-VN" sz="2100" b="1" dirty="0">
                <a:solidFill>
                  <a:schemeClr val="tx1"/>
                </a:solidFill>
                <a:cs typeface="Times New Roman" panose="02020603050405020304" pitchFamily="18" charset="0"/>
              </a:rPr>
              <a:t>Chia số có </a:t>
            </a:r>
            <a:r>
              <a:rPr lang="en-US" altLang="vi-VN" sz="2100" b="1" dirty="0">
                <a:solidFill>
                  <a:schemeClr val="tx1"/>
                </a:solidFill>
              </a:rPr>
              <a:t>b</a:t>
            </a:r>
            <a:r>
              <a:rPr lang="vi-VN" altLang="vi-VN" sz="2100" b="1" dirty="0">
                <a:solidFill>
                  <a:schemeClr val="tx1"/>
                </a:solidFill>
              </a:rPr>
              <a:t>a chữ số</a:t>
            </a: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92403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2" presetID="2" presetClass="entr" presetSubtype="9" fill="hold" nodeType="afterEffect" p14:presetBounceEnd="7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5000">
                                          <p:cBhvr additive="base">
                                            <p:cTn id="24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5000">
                                          <p:cBhvr additive="base">
                                            <p:cTn id="2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2" presetClass="entr" presetSubtype="4" fill="hold" nodeType="withEffect" p14:presetBounceEnd="7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5000">
                                          <p:cBhvr additive="base">
                                            <p:cTn id="28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5000">
                                          <p:cBhvr additive="base">
                                            <p:cTn id="29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1" fill="hold" nodeType="withEffect" p14:presetBounceEnd="7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5000">
                                          <p:cBhvr additive="base">
                                            <p:cTn id="32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5000">
                                          <p:cBhvr additive="base">
                                            <p:cTn id="33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35" presetID="2" presetClass="entr" presetSubtype="9" fill="hold" nodeType="afterEffect" p14:presetBounceEnd="7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5000">
                                          <p:cBhvr additive="base">
                                            <p:cTn id="37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5000">
                                          <p:cBhvr additive="base">
                                            <p:cTn id="38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9" presetID="2" presetClass="entr" presetSubtype="1" fill="hold" nodeType="withEffect" p14:presetBounceEnd="7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5000">
                                          <p:cBhvr additive="base">
                                            <p:cTn id="41" dur="1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5000">
                                          <p:cBhvr additive="base">
                                            <p:cTn id="42" dur="1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7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8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9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4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5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6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7" fill="hold">
                          <p:stCondLst>
                            <p:cond delay="indefinite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1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2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3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" fill="hold">
                          <p:stCondLst>
                            <p:cond delay="indefinite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68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6" grpId="0"/>
          <p:bldP spid="17" grpId="0"/>
          <p:bldP spid="19" grpId="0"/>
          <p:bldP spid="21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2" presetID="2" presetClass="entr" presetSubtype="9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35" presetID="2" presetClass="entr" presetSubtype="9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7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8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9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1" dur="1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2" dur="1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7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8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9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4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5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6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7" fill="hold">
                          <p:stCondLst>
                            <p:cond delay="indefinite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1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2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3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" fill="hold">
                          <p:stCondLst>
                            <p:cond delay="indefinite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68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6" grpId="0"/>
          <p:bldP spid="17" grpId="0"/>
          <p:bldP spid="19" grpId="0"/>
          <p:bldP spid="21" grpId="0"/>
        </p:bldLst>
      </p:timing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" name="Google Shape;1556;p37"/>
          <p:cNvSpPr txBox="1">
            <a:spLocks noGrp="1"/>
          </p:cNvSpPr>
          <p:nvPr>
            <p:ph type="title"/>
          </p:nvPr>
        </p:nvSpPr>
        <p:spPr>
          <a:xfrm>
            <a:off x="5939976" y="2933096"/>
            <a:ext cx="4576671" cy="757574"/>
          </a:xfrm>
          <a:prstGeom prst="rect">
            <a:avLst/>
          </a:prstGeom>
        </p:spPr>
        <p:txBody>
          <a:bodyPr spcFirstLastPara="1" wrap="square" lIns="91505" tIns="91505" rIns="91505" bIns="91505" anchor="b" anchorCtr="0">
            <a:noAutofit/>
          </a:bodyPr>
          <a:lstStyle/>
          <a:p>
            <a:pPr algn="ctr"/>
            <a:r>
              <a:rPr lang="en-US" sz="6000" b="1" dirty="0" err="1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Chúc</a:t>
            </a:r>
            <a:r>
              <a:rPr lang="en-US" sz="6000" b="1" dirty="0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các</a:t>
            </a:r>
            <a:r>
              <a:rPr lang="en-US" sz="6000" b="1" dirty="0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 con </a:t>
            </a:r>
            <a:r>
              <a:rPr lang="en-US" sz="6000" b="1" dirty="0" err="1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học</a:t>
            </a:r>
            <a:r>
              <a:rPr lang="en-US" sz="6000" b="1" dirty="0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tốt</a:t>
            </a:r>
            <a:endParaRPr lang="en-US" sz="6000" b="1" dirty="0">
              <a:latin typeface="Times New Roman" panose="02020603050405020304" pitchFamily="18" charset="0"/>
              <a:ea typeface="Arial-Rounded" pitchFamily="34" charset="0"/>
              <a:cs typeface="Times New Roman" panose="02020603050405020304" pitchFamily="18" charset="0"/>
            </a:endParaRPr>
          </a:p>
        </p:txBody>
      </p:sp>
      <p:sp>
        <p:nvSpPr>
          <p:cNvPr id="1558" name="Google Shape;1558;p37"/>
          <p:cNvSpPr/>
          <p:nvPr/>
        </p:nvSpPr>
        <p:spPr>
          <a:xfrm>
            <a:off x="2408927" y="3172556"/>
            <a:ext cx="157495" cy="215329"/>
          </a:xfrm>
          <a:custGeom>
            <a:avLst/>
            <a:gdLst/>
            <a:ahLst/>
            <a:cxnLst/>
            <a:rect l="l" t="t" r="r" b="b"/>
            <a:pathLst>
              <a:path w="2394" h="3265" extrusionOk="0">
                <a:moveTo>
                  <a:pt x="762" y="0"/>
                </a:moveTo>
                <a:cubicBezTo>
                  <a:pt x="461" y="0"/>
                  <a:pt x="113" y="815"/>
                  <a:pt x="113" y="815"/>
                </a:cubicBezTo>
                <a:cubicBezTo>
                  <a:pt x="113" y="815"/>
                  <a:pt x="1" y="2398"/>
                  <a:pt x="436" y="2969"/>
                </a:cubicBezTo>
                <a:cubicBezTo>
                  <a:pt x="601" y="3184"/>
                  <a:pt x="898" y="3264"/>
                  <a:pt x="1207" y="3264"/>
                </a:cubicBezTo>
                <a:cubicBezTo>
                  <a:pt x="1719" y="3264"/>
                  <a:pt x="2266" y="3043"/>
                  <a:pt x="2309" y="2844"/>
                </a:cubicBezTo>
                <a:cubicBezTo>
                  <a:pt x="2353" y="2638"/>
                  <a:pt x="1855" y="2600"/>
                  <a:pt x="1481" y="2600"/>
                </a:cubicBezTo>
                <a:cubicBezTo>
                  <a:pt x="1306" y="2600"/>
                  <a:pt x="1158" y="2608"/>
                  <a:pt x="1106" y="2611"/>
                </a:cubicBezTo>
                <a:lnTo>
                  <a:pt x="1106" y="2611"/>
                </a:lnTo>
                <a:cubicBezTo>
                  <a:pt x="1271" y="2600"/>
                  <a:pt x="2393" y="2507"/>
                  <a:pt x="2372" y="2174"/>
                </a:cubicBezTo>
                <a:cubicBezTo>
                  <a:pt x="2357" y="1973"/>
                  <a:pt x="1913" y="1929"/>
                  <a:pt x="1524" y="1929"/>
                </a:cubicBezTo>
                <a:cubicBezTo>
                  <a:pt x="1217" y="1929"/>
                  <a:pt x="944" y="1956"/>
                  <a:pt x="944" y="1956"/>
                </a:cubicBezTo>
                <a:cubicBezTo>
                  <a:pt x="944" y="1956"/>
                  <a:pt x="2240" y="1798"/>
                  <a:pt x="2174" y="1376"/>
                </a:cubicBezTo>
                <a:cubicBezTo>
                  <a:pt x="2145" y="1205"/>
                  <a:pt x="1904" y="1154"/>
                  <a:pt x="1629" y="1154"/>
                </a:cubicBezTo>
                <a:cubicBezTo>
                  <a:pt x="1382" y="1154"/>
                  <a:pt x="1107" y="1195"/>
                  <a:pt x="930" y="1227"/>
                </a:cubicBezTo>
                <a:lnTo>
                  <a:pt x="930" y="1227"/>
                </a:lnTo>
                <a:cubicBezTo>
                  <a:pt x="1332" y="1142"/>
                  <a:pt x="2237" y="925"/>
                  <a:pt x="2108" y="703"/>
                </a:cubicBezTo>
                <a:cubicBezTo>
                  <a:pt x="2053" y="609"/>
                  <a:pt x="1885" y="577"/>
                  <a:pt x="1684" y="577"/>
                </a:cubicBezTo>
                <a:cubicBezTo>
                  <a:pt x="1284" y="577"/>
                  <a:pt x="756" y="703"/>
                  <a:pt x="756" y="703"/>
                </a:cubicBezTo>
                <a:cubicBezTo>
                  <a:pt x="756" y="703"/>
                  <a:pt x="1063" y="27"/>
                  <a:pt x="773" y="1"/>
                </a:cubicBezTo>
                <a:cubicBezTo>
                  <a:pt x="769" y="1"/>
                  <a:pt x="766" y="0"/>
                  <a:pt x="762" y="0"/>
                </a:cubicBezTo>
                <a:close/>
              </a:path>
            </a:pathLst>
          </a:custGeom>
          <a:solidFill>
            <a:srgbClr val="FFE4DC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defTabSz="687537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endParaRPr sz="1429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1559" name="Google Shape;1559;p37"/>
          <p:cNvGrpSpPr/>
          <p:nvPr/>
        </p:nvGrpSpPr>
        <p:grpSpPr>
          <a:xfrm>
            <a:off x="2352467" y="2112920"/>
            <a:ext cx="3743543" cy="3055986"/>
            <a:chOff x="828466" y="1258925"/>
            <a:chExt cx="3743543" cy="3048426"/>
          </a:xfrm>
        </p:grpSpPr>
        <p:grpSp>
          <p:nvGrpSpPr>
            <p:cNvPr id="1560" name="Google Shape;1560;p37"/>
            <p:cNvGrpSpPr/>
            <p:nvPr/>
          </p:nvGrpSpPr>
          <p:grpSpPr>
            <a:xfrm>
              <a:off x="1145471" y="4174188"/>
              <a:ext cx="3198980" cy="133163"/>
              <a:chOff x="1113383" y="4120138"/>
              <a:chExt cx="3198980" cy="133163"/>
            </a:xfrm>
          </p:grpSpPr>
          <p:sp>
            <p:nvSpPr>
              <p:cNvPr id="1561" name="Google Shape;1561;p37"/>
              <p:cNvSpPr/>
              <p:nvPr/>
            </p:nvSpPr>
            <p:spPr>
              <a:xfrm>
                <a:off x="1113383" y="4120138"/>
                <a:ext cx="1348418" cy="132338"/>
              </a:xfrm>
              <a:custGeom>
                <a:avLst/>
                <a:gdLst/>
                <a:ahLst/>
                <a:cxnLst/>
                <a:rect l="l" t="t" r="r" b="b"/>
                <a:pathLst>
                  <a:path w="19981" h="1961" extrusionOk="0">
                    <a:moveTo>
                      <a:pt x="9989" y="1"/>
                    </a:moveTo>
                    <a:cubicBezTo>
                      <a:pt x="4473" y="1"/>
                      <a:pt x="1" y="439"/>
                      <a:pt x="1" y="980"/>
                    </a:cubicBezTo>
                    <a:cubicBezTo>
                      <a:pt x="1" y="1519"/>
                      <a:pt x="4473" y="1960"/>
                      <a:pt x="9989" y="1960"/>
                    </a:cubicBezTo>
                    <a:cubicBezTo>
                      <a:pt x="15506" y="1960"/>
                      <a:pt x="19980" y="1519"/>
                      <a:pt x="19980" y="980"/>
                    </a:cubicBezTo>
                    <a:cubicBezTo>
                      <a:pt x="19980" y="439"/>
                      <a:pt x="15506" y="1"/>
                      <a:pt x="9989" y="1"/>
                    </a:cubicBezTo>
                    <a:close/>
                  </a:path>
                </a:pathLst>
              </a:custGeom>
              <a:solidFill>
                <a:srgbClr val="422C46">
                  <a:alpha val="20540"/>
                </a:srgbClr>
              </a:solidFill>
              <a:ln>
                <a:noFill/>
              </a:ln>
            </p:spPr>
            <p:txBody>
              <a:bodyPr spcFirstLastPara="1" wrap="square" lIns="68739" tIns="68739" rIns="68739" bIns="68739" anchor="ctr" anchorCtr="0">
                <a:noAutofit/>
              </a:bodyPr>
              <a:lstStyle/>
              <a:p>
                <a:pPr defTabSz="687537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29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62" name="Google Shape;1562;p37"/>
              <p:cNvSpPr/>
              <p:nvPr/>
            </p:nvSpPr>
            <p:spPr>
              <a:xfrm>
                <a:off x="2963946" y="4120963"/>
                <a:ext cx="1348418" cy="132338"/>
              </a:xfrm>
              <a:custGeom>
                <a:avLst/>
                <a:gdLst/>
                <a:ahLst/>
                <a:cxnLst/>
                <a:rect l="l" t="t" r="r" b="b"/>
                <a:pathLst>
                  <a:path w="19981" h="1961" extrusionOk="0">
                    <a:moveTo>
                      <a:pt x="9989" y="1"/>
                    </a:moveTo>
                    <a:cubicBezTo>
                      <a:pt x="4473" y="1"/>
                      <a:pt x="1" y="439"/>
                      <a:pt x="1" y="980"/>
                    </a:cubicBezTo>
                    <a:cubicBezTo>
                      <a:pt x="1" y="1519"/>
                      <a:pt x="4473" y="1960"/>
                      <a:pt x="9989" y="1960"/>
                    </a:cubicBezTo>
                    <a:cubicBezTo>
                      <a:pt x="15506" y="1960"/>
                      <a:pt x="19980" y="1519"/>
                      <a:pt x="19980" y="980"/>
                    </a:cubicBezTo>
                    <a:cubicBezTo>
                      <a:pt x="19980" y="439"/>
                      <a:pt x="15506" y="1"/>
                      <a:pt x="9989" y="1"/>
                    </a:cubicBezTo>
                    <a:close/>
                  </a:path>
                </a:pathLst>
              </a:custGeom>
              <a:solidFill>
                <a:srgbClr val="422C46">
                  <a:alpha val="20540"/>
                </a:srgbClr>
              </a:solidFill>
              <a:ln>
                <a:noFill/>
              </a:ln>
            </p:spPr>
            <p:txBody>
              <a:bodyPr spcFirstLastPara="1" wrap="square" lIns="68739" tIns="68739" rIns="68739" bIns="68739" anchor="ctr" anchorCtr="0">
                <a:noAutofit/>
              </a:bodyPr>
              <a:lstStyle/>
              <a:p>
                <a:pPr defTabSz="687537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29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563" name="Google Shape;1563;p37"/>
            <p:cNvSpPr/>
            <p:nvPr/>
          </p:nvSpPr>
          <p:spPr>
            <a:xfrm>
              <a:off x="2994953" y="2562775"/>
              <a:ext cx="244993" cy="344398"/>
            </a:xfrm>
            <a:custGeom>
              <a:avLst/>
              <a:gdLst/>
              <a:ahLst/>
              <a:cxnLst/>
              <a:rect l="l" t="t" r="r" b="b"/>
              <a:pathLst>
                <a:path w="3724" h="5235" extrusionOk="0">
                  <a:moveTo>
                    <a:pt x="280" y="541"/>
                  </a:moveTo>
                  <a:cubicBezTo>
                    <a:pt x="281" y="545"/>
                    <a:pt x="282" y="547"/>
                    <a:pt x="283" y="548"/>
                  </a:cubicBezTo>
                  <a:lnTo>
                    <a:pt x="283" y="548"/>
                  </a:lnTo>
                  <a:cubicBezTo>
                    <a:pt x="282" y="546"/>
                    <a:pt x="281" y="544"/>
                    <a:pt x="280" y="541"/>
                  </a:cubicBezTo>
                  <a:close/>
                  <a:moveTo>
                    <a:pt x="283" y="548"/>
                  </a:moveTo>
                  <a:cubicBezTo>
                    <a:pt x="283" y="549"/>
                    <a:pt x="283" y="549"/>
                    <a:pt x="284" y="549"/>
                  </a:cubicBezTo>
                  <a:lnTo>
                    <a:pt x="284" y="549"/>
                  </a:lnTo>
                  <a:cubicBezTo>
                    <a:pt x="284" y="549"/>
                    <a:pt x="283" y="549"/>
                    <a:pt x="283" y="548"/>
                  </a:cubicBezTo>
                  <a:close/>
                  <a:moveTo>
                    <a:pt x="65" y="0"/>
                  </a:moveTo>
                  <a:cubicBezTo>
                    <a:pt x="51" y="0"/>
                    <a:pt x="39" y="7"/>
                    <a:pt x="30" y="18"/>
                  </a:cubicBezTo>
                  <a:cubicBezTo>
                    <a:pt x="0" y="48"/>
                    <a:pt x="0" y="91"/>
                    <a:pt x="30" y="124"/>
                  </a:cubicBezTo>
                  <a:cubicBezTo>
                    <a:pt x="50" y="144"/>
                    <a:pt x="66" y="170"/>
                    <a:pt x="86" y="193"/>
                  </a:cubicBezTo>
                  <a:cubicBezTo>
                    <a:pt x="165" y="299"/>
                    <a:pt x="228" y="407"/>
                    <a:pt x="277" y="529"/>
                  </a:cubicBezTo>
                  <a:lnTo>
                    <a:pt x="277" y="533"/>
                  </a:lnTo>
                  <a:cubicBezTo>
                    <a:pt x="279" y="534"/>
                    <a:pt x="280" y="538"/>
                    <a:pt x="280" y="541"/>
                  </a:cubicBezTo>
                  <a:lnTo>
                    <a:pt x="280" y="541"/>
                  </a:lnTo>
                  <a:cubicBezTo>
                    <a:pt x="280" y="541"/>
                    <a:pt x="280" y="540"/>
                    <a:pt x="280" y="539"/>
                  </a:cubicBezTo>
                  <a:lnTo>
                    <a:pt x="280" y="539"/>
                  </a:lnTo>
                  <a:cubicBezTo>
                    <a:pt x="327" y="655"/>
                    <a:pt x="363" y="770"/>
                    <a:pt x="389" y="892"/>
                  </a:cubicBezTo>
                  <a:cubicBezTo>
                    <a:pt x="416" y="1014"/>
                    <a:pt x="439" y="1140"/>
                    <a:pt x="449" y="1262"/>
                  </a:cubicBezTo>
                  <a:cubicBezTo>
                    <a:pt x="505" y="1727"/>
                    <a:pt x="508" y="2201"/>
                    <a:pt x="590" y="2663"/>
                  </a:cubicBezTo>
                  <a:cubicBezTo>
                    <a:pt x="630" y="2894"/>
                    <a:pt x="709" y="3122"/>
                    <a:pt x="801" y="3336"/>
                  </a:cubicBezTo>
                  <a:cubicBezTo>
                    <a:pt x="890" y="3550"/>
                    <a:pt x="1019" y="3751"/>
                    <a:pt x="1158" y="3936"/>
                  </a:cubicBezTo>
                  <a:cubicBezTo>
                    <a:pt x="1415" y="4276"/>
                    <a:pt x="1751" y="4553"/>
                    <a:pt x="2121" y="4761"/>
                  </a:cubicBezTo>
                  <a:cubicBezTo>
                    <a:pt x="2318" y="4876"/>
                    <a:pt x="2533" y="4972"/>
                    <a:pt x="2750" y="5051"/>
                  </a:cubicBezTo>
                  <a:cubicBezTo>
                    <a:pt x="2965" y="5130"/>
                    <a:pt x="3186" y="5186"/>
                    <a:pt x="3410" y="5229"/>
                  </a:cubicBezTo>
                  <a:cubicBezTo>
                    <a:pt x="3433" y="5232"/>
                    <a:pt x="3455" y="5235"/>
                    <a:pt x="3477" y="5235"/>
                  </a:cubicBezTo>
                  <a:cubicBezTo>
                    <a:pt x="3516" y="5235"/>
                    <a:pt x="3554" y="5227"/>
                    <a:pt x="3595" y="5206"/>
                  </a:cubicBezTo>
                  <a:cubicBezTo>
                    <a:pt x="3647" y="5179"/>
                    <a:pt x="3690" y="5123"/>
                    <a:pt x="3707" y="5067"/>
                  </a:cubicBezTo>
                  <a:cubicBezTo>
                    <a:pt x="3723" y="5005"/>
                    <a:pt x="3713" y="4939"/>
                    <a:pt x="3687" y="4883"/>
                  </a:cubicBezTo>
                  <a:cubicBezTo>
                    <a:pt x="3654" y="4823"/>
                    <a:pt x="3605" y="4793"/>
                    <a:pt x="3545" y="4770"/>
                  </a:cubicBezTo>
                  <a:cubicBezTo>
                    <a:pt x="3308" y="4678"/>
                    <a:pt x="3067" y="4589"/>
                    <a:pt x="2833" y="4487"/>
                  </a:cubicBezTo>
                  <a:cubicBezTo>
                    <a:pt x="2533" y="4348"/>
                    <a:pt x="2239" y="4190"/>
                    <a:pt x="1975" y="3992"/>
                  </a:cubicBezTo>
                  <a:cubicBezTo>
                    <a:pt x="1784" y="3837"/>
                    <a:pt x="1619" y="3666"/>
                    <a:pt x="1471" y="3471"/>
                  </a:cubicBezTo>
                  <a:cubicBezTo>
                    <a:pt x="1303" y="3240"/>
                    <a:pt x="1158" y="2986"/>
                    <a:pt x="1049" y="2722"/>
                  </a:cubicBezTo>
                  <a:cubicBezTo>
                    <a:pt x="966" y="2508"/>
                    <a:pt x="904" y="2284"/>
                    <a:pt x="854" y="2063"/>
                  </a:cubicBezTo>
                  <a:cubicBezTo>
                    <a:pt x="828" y="1941"/>
                    <a:pt x="808" y="1822"/>
                    <a:pt x="788" y="1707"/>
                  </a:cubicBezTo>
                  <a:cubicBezTo>
                    <a:pt x="762" y="1575"/>
                    <a:pt x="739" y="1446"/>
                    <a:pt x="709" y="1321"/>
                  </a:cubicBezTo>
                  <a:cubicBezTo>
                    <a:pt x="660" y="1083"/>
                    <a:pt x="594" y="853"/>
                    <a:pt x="508" y="635"/>
                  </a:cubicBezTo>
                  <a:cubicBezTo>
                    <a:pt x="416" y="414"/>
                    <a:pt x="294" y="206"/>
                    <a:pt x="135" y="25"/>
                  </a:cubicBezTo>
                  <a:cubicBezTo>
                    <a:pt x="125" y="8"/>
                    <a:pt x="102" y="5"/>
                    <a:pt x="86" y="5"/>
                  </a:cubicBezTo>
                  <a:cubicBezTo>
                    <a:pt x="78" y="2"/>
                    <a:pt x="71" y="0"/>
                    <a:pt x="65" y="0"/>
                  </a:cubicBezTo>
                  <a:close/>
                </a:path>
              </a:pathLst>
            </a:custGeom>
            <a:solidFill>
              <a:srgbClr val="4E2D1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4" name="Google Shape;1564;p37"/>
            <p:cNvSpPr/>
            <p:nvPr/>
          </p:nvSpPr>
          <p:spPr>
            <a:xfrm>
              <a:off x="3132713" y="2762046"/>
              <a:ext cx="154930" cy="98089"/>
            </a:xfrm>
            <a:custGeom>
              <a:avLst/>
              <a:gdLst/>
              <a:ahLst/>
              <a:cxnLst/>
              <a:rect l="l" t="t" r="r" b="b"/>
              <a:pathLst>
                <a:path w="2355" h="1491" extrusionOk="0">
                  <a:moveTo>
                    <a:pt x="60" y="0"/>
                  </a:moveTo>
                  <a:cubicBezTo>
                    <a:pt x="46" y="3"/>
                    <a:pt x="30" y="7"/>
                    <a:pt x="20" y="13"/>
                  </a:cubicBezTo>
                  <a:cubicBezTo>
                    <a:pt x="0" y="36"/>
                    <a:pt x="0" y="73"/>
                    <a:pt x="20" y="93"/>
                  </a:cubicBezTo>
                  <a:cubicBezTo>
                    <a:pt x="323" y="399"/>
                    <a:pt x="627" y="703"/>
                    <a:pt x="973" y="960"/>
                  </a:cubicBezTo>
                  <a:cubicBezTo>
                    <a:pt x="1059" y="1026"/>
                    <a:pt x="1151" y="1082"/>
                    <a:pt x="1247" y="1141"/>
                  </a:cubicBezTo>
                  <a:cubicBezTo>
                    <a:pt x="1336" y="1197"/>
                    <a:pt x="1431" y="1247"/>
                    <a:pt x="1530" y="1296"/>
                  </a:cubicBezTo>
                  <a:cubicBezTo>
                    <a:pt x="1629" y="1346"/>
                    <a:pt x="1728" y="1382"/>
                    <a:pt x="1830" y="1415"/>
                  </a:cubicBezTo>
                  <a:cubicBezTo>
                    <a:pt x="1946" y="1454"/>
                    <a:pt x="2065" y="1478"/>
                    <a:pt x="2190" y="1491"/>
                  </a:cubicBezTo>
                  <a:cubicBezTo>
                    <a:pt x="2220" y="1491"/>
                    <a:pt x="2243" y="1481"/>
                    <a:pt x="2266" y="1471"/>
                  </a:cubicBezTo>
                  <a:cubicBezTo>
                    <a:pt x="2302" y="1448"/>
                    <a:pt x="2328" y="1415"/>
                    <a:pt x="2342" y="1375"/>
                  </a:cubicBezTo>
                  <a:cubicBezTo>
                    <a:pt x="2355" y="1332"/>
                    <a:pt x="2345" y="1293"/>
                    <a:pt x="2325" y="1257"/>
                  </a:cubicBezTo>
                  <a:cubicBezTo>
                    <a:pt x="2309" y="1224"/>
                    <a:pt x="2272" y="1191"/>
                    <a:pt x="2236" y="1181"/>
                  </a:cubicBezTo>
                  <a:cubicBezTo>
                    <a:pt x="2091" y="1158"/>
                    <a:pt x="1949" y="1128"/>
                    <a:pt x="1811" y="1085"/>
                  </a:cubicBezTo>
                  <a:cubicBezTo>
                    <a:pt x="1669" y="1046"/>
                    <a:pt x="1534" y="999"/>
                    <a:pt x="1402" y="947"/>
                  </a:cubicBezTo>
                  <a:cubicBezTo>
                    <a:pt x="1092" y="805"/>
                    <a:pt x="805" y="620"/>
                    <a:pt x="541" y="416"/>
                  </a:cubicBezTo>
                  <a:lnTo>
                    <a:pt x="541" y="416"/>
                  </a:lnTo>
                  <a:lnTo>
                    <a:pt x="554" y="426"/>
                  </a:lnTo>
                  <a:cubicBezTo>
                    <a:pt x="393" y="300"/>
                    <a:pt x="244" y="162"/>
                    <a:pt x="99" y="20"/>
                  </a:cubicBezTo>
                  <a:cubicBezTo>
                    <a:pt x="86" y="7"/>
                    <a:pt x="76" y="0"/>
                    <a:pt x="60" y="0"/>
                  </a:cubicBezTo>
                  <a:close/>
                </a:path>
              </a:pathLst>
            </a:custGeom>
            <a:solidFill>
              <a:srgbClr val="4E2D1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5" name="Google Shape;1565;p37"/>
            <p:cNvSpPr/>
            <p:nvPr/>
          </p:nvSpPr>
          <p:spPr>
            <a:xfrm>
              <a:off x="4152820" y="2578893"/>
              <a:ext cx="122233" cy="289202"/>
            </a:xfrm>
            <a:custGeom>
              <a:avLst/>
              <a:gdLst/>
              <a:ahLst/>
              <a:cxnLst/>
              <a:rect l="l" t="t" r="r" b="b"/>
              <a:pathLst>
                <a:path w="1858" h="4396" extrusionOk="0">
                  <a:moveTo>
                    <a:pt x="699" y="3441"/>
                  </a:moveTo>
                  <a:cubicBezTo>
                    <a:pt x="697" y="3444"/>
                    <a:pt x="695" y="3446"/>
                    <a:pt x="692" y="3449"/>
                  </a:cubicBezTo>
                  <a:lnTo>
                    <a:pt x="692" y="3449"/>
                  </a:lnTo>
                  <a:cubicBezTo>
                    <a:pt x="694" y="3446"/>
                    <a:pt x="695" y="3443"/>
                    <a:pt x="699" y="3441"/>
                  </a:cubicBezTo>
                  <a:close/>
                  <a:moveTo>
                    <a:pt x="1788" y="1"/>
                  </a:moveTo>
                  <a:cubicBezTo>
                    <a:pt x="1762" y="4"/>
                    <a:pt x="1735" y="21"/>
                    <a:pt x="1729" y="50"/>
                  </a:cubicBezTo>
                  <a:cubicBezTo>
                    <a:pt x="1620" y="519"/>
                    <a:pt x="1544" y="993"/>
                    <a:pt x="1458" y="1468"/>
                  </a:cubicBezTo>
                  <a:cubicBezTo>
                    <a:pt x="1415" y="1689"/>
                    <a:pt x="1366" y="1907"/>
                    <a:pt x="1310" y="2128"/>
                  </a:cubicBezTo>
                  <a:cubicBezTo>
                    <a:pt x="1250" y="2349"/>
                    <a:pt x="1178" y="2573"/>
                    <a:pt x="1085" y="2781"/>
                  </a:cubicBezTo>
                  <a:cubicBezTo>
                    <a:pt x="980" y="3015"/>
                    <a:pt x="855" y="3237"/>
                    <a:pt x="699" y="3440"/>
                  </a:cubicBezTo>
                  <a:lnTo>
                    <a:pt x="699" y="3440"/>
                  </a:lnTo>
                  <a:cubicBezTo>
                    <a:pt x="699" y="3440"/>
                    <a:pt x="699" y="3440"/>
                    <a:pt x="700" y="3440"/>
                  </a:cubicBezTo>
                  <a:lnTo>
                    <a:pt x="700" y="3440"/>
                  </a:lnTo>
                  <a:cubicBezTo>
                    <a:pt x="699" y="3441"/>
                    <a:pt x="699" y="3441"/>
                    <a:pt x="699" y="3441"/>
                  </a:cubicBezTo>
                  <a:lnTo>
                    <a:pt x="699" y="3441"/>
                  </a:lnTo>
                  <a:cubicBezTo>
                    <a:pt x="699" y="3441"/>
                    <a:pt x="699" y="3441"/>
                    <a:pt x="699" y="3440"/>
                  </a:cubicBezTo>
                  <a:lnTo>
                    <a:pt x="699" y="3440"/>
                  </a:lnTo>
                  <a:cubicBezTo>
                    <a:pt x="694" y="3441"/>
                    <a:pt x="693" y="3446"/>
                    <a:pt x="691" y="3451"/>
                  </a:cubicBezTo>
                  <a:lnTo>
                    <a:pt x="691" y="3451"/>
                  </a:lnTo>
                  <a:cubicBezTo>
                    <a:pt x="691" y="3451"/>
                    <a:pt x="692" y="3450"/>
                    <a:pt x="692" y="3449"/>
                  </a:cubicBezTo>
                  <a:lnTo>
                    <a:pt x="692" y="3449"/>
                  </a:lnTo>
                  <a:cubicBezTo>
                    <a:pt x="692" y="3451"/>
                    <a:pt x="691" y="3452"/>
                    <a:pt x="690" y="3454"/>
                  </a:cubicBezTo>
                  <a:cubicBezTo>
                    <a:pt x="690" y="3453"/>
                    <a:pt x="690" y="3452"/>
                    <a:pt x="691" y="3451"/>
                  </a:cubicBezTo>
                  <a:lnTo>
                    <a:pt x="691" y="3451"/>
                  </a:lnTo>
                  <a:cubicBezTo>
                    <a:pt x="689" y="3453"/>
                    <a:pt x="688" y="3455"/>
                    <a:pt x="686" y="3457"/>
                  </a:cubicBezTo>
                  <a:cubicBezTo>
                    <a:pt x="607" y="3553"/>
                    <a:pt x="525" y="3645"/>
                    <a:pt x="436" y="3731"/>
                  </a:cubicBezTo>
                  <a:cubicBezTo>
                    <a:pt x="343" y="3816"/>
                    <a:pt x="245" y="3899"/>
                    <a:pt x="146" y="3978"/>
                  </a:cubicBezTo>
                  <a:lnTo>
                    <a:pt x="142" y="3978"/>
                  </a:lnTo>
                  <a:cubicBezTo>
                    <a:pt x="134" y="3982"/>
                    <a:pt x="125" y="3989"/>
                    <a:pt x="118" y="3996"/>
                  </a:cubicBezTo>
                  <a:lnTo>
                    <a:pt x="118" y="3996"/>
                  </a:lnTo>
                  <a:cubicBezTo>
                    <a:pt x="119" y="3996"/>
                    <a:pt x="121" y="3995"/>
                    <a:pt x="123" y="3994"/>
                  </a:cubicBezTo>
                  <a:lnTo>
                    <a:pt x="123" y="3994"/>
                  </a:lnTo>
                  <a:cubicBezTo>
                    <a:pt x="118" y="3999"/>
                    <a:pt x="112" y="4003"/>
                    <a:pt x="106" y="4007"/>
                  </a:cubicBezTo>
                  <a:lnTo>
                    <a:pt x="106" y="4007"/>
                  </a:lnTo>
                  <a:cubicBezTo>
                    <a:pt x="110" y="4004"/>
                    <a:pt x="114" y="4000"/>
                    <a:pt x="118" y="3996"/>
                  </a:cubicBezTo>
                  <a:lnTo>
                    <a:pt x="118" y="3996"/>
                  </a:lnTo>
                  <a:cubicBezTo>
                    <a:pt x="112" y="3999"/>
                    <a:pt x="109" y="4002"/>
                    <a:pt x="106" y="4007"/>
                  </a:cubicBezTo>
                  <a:lnTo>
                    <a:pt x="106" y="4007"/>
                  </a:lnTo>
                  <a:cubicBezTo>
                    <a:pt x="106" y="4007"/>
                    <a:pt x="106" y="4007"/>
                    <a:pt x="106" y="4007"/>
                  </a:cubicBezTo>
                  <a:lnTo>
                    <a:pt x="106" y="4007"/>
                  </a:lnTo>
                  <a:cubicBezTo>
                    <a:pt x="106" y="4007"/>
                    <a:pt x="106" y="4008"/>
                    <a:pt x="106" y="4008"/>
                  </a:cubicBezTo>
                  <a:cubicBezTo>
                    <a:pt x="106" y="4008"/>
                    <a:pt x="106" y="4008"/>
                    <a:pt x="106" y="4007"/>
                  </a:cubicBezTo>
                  <a:lnTo>
                    <a:pt x="106" y="4007"/>
                  </a:lnTo>
                  <a:cubicBezTo>
                    <a:pt x="97" y="4014"/>
                    <a:pt x="87" y="4019"/>
                    <a:pt x="76" y="4027"/>
                  </a:cubicBezTo>
                  <a:cubicBezTo>
                    <a:pt x="50" y="4051"/>
                    <a:pt x="30" y="4084"/>
                    <a:pt x="17" y="4123"/>
                  </a:cubicBezTo>
                  <a:cubicBezTo>
                    <a:pt x="1" y="4176"/>
                    <a:pt x="10" y="4238"/>
                    <a:pt x="40" y="4288"/>
                  </a:cubicBezTo>
                  <a:cubicBezTo>
                    <a:pt x="66" y="4337"/>
                    <a:pt x="113" y="4370"/>
                    <a:pt x="165" y="4387"/>
                  </a:cubicBezTo>
                  <a:cubicBezTo>
                    <a:pt x="183" y="4393"/>
                    <a:pt x="203" y="4396"/>
                    <a:pt x="223" y="4396"/>
                  </a:cubicBezTo>
                  <a:cubicBezTo>
                    <a:pt x="262" y="4396"/>
                    <a:pt x="302" y="4385"/>
                    <a:pt x="330" y="4364"/>
                  </a:cubicBezTo>
                  <a:cubicBezTo>
                    <a:pt x="492" y="4248"/>
                    <a:pt x="637" y="4123"/>
                    <a:pt x="772" y="3981"/>
                  </a:cubicBezTo>
                  <a:cubicBezTo>
                    <a:pt x="904" y="3846"/>
                    <a:pt x="1020" y="3694"/>
                    <a:pt x="1122" y="3533"/>
                  </a:cubicBezTo>
                  <a:cubicBezTo>
                    <a:pt x="1310" y="3243"/>
                    <a:pt x="1425" y="2923"/>
                    <a:pt x="1501" y="2593"/>
                  </a:cubicBezTo>
                  <a:cubicBezTo>
                    <a:pt x="1583" y="2263"/>
                    <a:pt x="1613" y="1923"/>
                    <a:pt x="1646" y="1587"/>
                  </a:cubicBezTo>
                  <a:cubicBezTo>
                    <a:pt x="1679" y="1241"/>
                    <a:pt x="1709" y="898"/>
                    <a:pt x="1758" y="552"/>
                  </a:cubicBezTo>
                  <a:cubicBezTo>
                    <a:pt x="1781" y="390"/>
                    <a:pt x="1811" y="235"/>
                    <a:pt x="1847" y="83"/>
                  </a:cubicBezTo>
                  <a:cubicBezTo>
                    <a:pt x="1857" y="50"/>
                    <a:pt x="1841" y="11"/>
                    <a:pt x="1804" y="4"/>
                  </a:cubicBezTo>
                  <a:cubicBezTo>
                    <a:pt x="1798" y="4"/>
                    <a:pt x="1795" y="1"/>
                    <a:pt x="1788" y="1"/>
                  </a:cubicBezTo>
                  <a:close/>
                </a:path>
              </a:pathLst>
            </a:custGeom>
            <a:solidFill>
              <a:srgbClr val="4E2D1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6" name="Google Shape;1566;p37"/>
            <p:cNvSpPr/>
            <p:nvPr/>
          </p:nvSpPr>
          <p:spPr>
            <a:xfrm>
              <a:off x="2703316" y="1258925"/>
              <a:ext cx="1868694" cy="1686331"/>
            </a:xfrm>
            <a:custGeom>
              <a:avLst/>
              <a:gdLst/>
              <a:ahLst/>
              <a:cxnLst/>
              <a:rect l="l" t="t" r="r" b="b"/>
              <a:pathLst>
                <a:path w="28405" h="25633" extrusionOk="0">
                  <a:moveTo>
                    <a:pt x="14046" y="0"/>
                  </a:moveTo>
                  <a:cubicBezTo>
                    <a:pt x="13349" y="0"/>
                    <a:pt x="12637" y="75"/>
                    <a:pt x="11926" y="215"/>
                  </a:cubicBezTo>
                  <a:cubicBezTo>
                    <a:pt x="10801" y="443"/>
                    <a:pt x="9716" y="855"/>
                    <a:pt x="8700" y="1439"/>
                  </a:cubicBezTo>
                  <a:cubicBezTo>
                    <a:pt x="7668" y="2029"/>
                    <a:pt x="6758" y="2784"/>
                    <a:pt x="5990" y="3675"/>
                  </a:cubicBezTo>
                  <a:cubicBezTo>
                    <a:pt x="5798" y="3896"/>
                    <a:pt x="5614" y="4136"/>
                    <a:pt x="5429" y="4387"/>
                  </a:cubicBezTo>
                  <a:cubicBezTo>
                    <a:pt x="5244" y="4641"/>
                    <a:pt x="5076" y="4931"/>
                    <a:pt x="4908" y="5267"/>
                  </a:cubicBezTo>
                  <a:cubicBezTo>
                    <a:pt x="4605" y="5871"/>
                    <a:pt x="4387" y="6498"/>
                    <a:pt x="4153" y="7197"/>
                  </a:cubicBezTo>
                  <a:lnTo>
                    <a:pt x="4103" y="7342"/>
                  </a:lnTo>
                  <a:cubicBezTo>
                    <a:pt x="3922" y="7886"/>
                    <a:pt x="3731" y="8447"/>
                    <a:pt x="3506" y="8984"/>
                  </a:cubicBezTo>
                  <a:lnTo>
                    <a:pt x="3523" y="8958"/>
                  </a:lnTo>
                  <a:lnTo>
                    <a:pt x="3523" y="8958"/>
                  </a:lnTo>
                  <a:cubicBezTo>
                    <a:pt x="3282" y="9499"/>
                    <a:pt x="3015" y="9964"/>
                    <a:pt x="2705" y="10363"/>
                  </a:cubicBezTo>
                  <a:cubicBezTo>
                    <a:pt x="2540" y="10570"/>
                    <a:pt x="2375" y="10745"/>
                    <a:pt x="2194" y="10907"/>
                  </a:cubicBezTo>
                  <a:cubicBezTo>
                    <a:pt x="2042" y="11045"/>
                    <a:pt x="1884" y="11171"/>
                    <a:pt x="1729" y="11299"/>
                  </a:cubicBezTo>
                  <a:lnTo>
                    <a:pt x="1646" y="11365"/>
                  </a:lnTo>
                  <a:cubicBezTo>
                    <a:pt x="1472" y="11507"/>
                    <a:pt x="1274" y="11665"/>
                    <a:pt x="1086" y="11840"/>
                  </a:cubicBezTo>
                  <a:cubicBezTo>
                    <a:pt x="904" y="12008"/>
                    <a:pt x="739" y="12186"/>
                    <a:pt x="594" y="12371"/>
                  </a:cubicBezTo>
                  <a:cubicBezTo>
                    <a:pt x="456" y="12556"/>
                    <a:pt x="344" y="12760"/>
                    <a:pt x="268" y="12981"/>
                  </a:cubicBezTo>
                  <a:cubicBezTo>
                    <a:pt x="195" y="13195"/>
                    <a:pt x="166" y="13443"/>
                    <a:pt x="185" y="13690"/>
                  </a:cubicBezTo>
                  <a:cubicBezTo>
                    <a:pt x="212" y="13980"/>
                    <a:pt x="298" y="14264"/>
                    <a:pt x="443" y="14508"/>
                  </a:cubicBezTo>
                  <a:cubicBezTo>
                    <a:pt x="545" y="14683"/>
                    <a:pt x="693" y="14848"/>
                    <a:pt x="878" y="15003"/>
                  </a:cubicBezTo>
                  <a:cubicBezTo>
                    <a:pt x="489" y="15382"/>
                    <a:pt x="215" y="15844"/>
                    <a:pt x="90" y="16338"/>
                  </a:cubicBezTo>
                  <a:cubicBezTo>
                    <a:pt x="17" y="16609"/>
                    <a:pt x="1" y="16905"/>
                    <a:pt x="34" y="17189"/>
                  </a:cubicBezTo>
                  <a:cubicBezTo>
                    <a:pt x="70" y="17496"/>
                    <a:pt x="166" y="17789"/>
                    <a:pt x="317" y="18063"/>
                  </a:cubicBezTo>
                  <a:cubicBezTo>
                    <a:pt x="525" y="18439"/>
                    <a:pt x="862" y="18756"/>
                    <a:pt x="1383" y="19069"/>
                  </a:cubicBezTo>
                  <a:cubicBezTo>
                    <a:pt x="1514" y="19148"/>
                    <a:pt x="1646" y="19217"/>
                    <a:pt x="1778" y="19293"/>
                  </a:cubicBezTo>
                  <a:cubicBezTo>
                    <a:pt x="2042" y="19438"/>
                    <a:pt x="2319" y="19587"/>
                    <a:pt x="2563" y="19775"/>
                  </a:cubicBezTo>
                  <a:cubicBezTo>
                    <a:pt x="2698" y="19887"/>
                    <a:pt x="2804" y="19999"/>
                    <a:pt x="2900" y="20114"/>
                  </a:cubicBezTo>
                  <a:cubicBezTo>
                    <a:pt x="2975" y="20220"/>
                    <a:pt x="3035" y="20322"/>
                    <a:pt x="3091" y="20437"/>
                  </a:cubicBezTo>
                  <a:cubicBezTo>
                    <a:pt x="3140" y="20563"/>
                    <a:pt x="3173" y="20691"/>
                    <a:pt x="3193" y="20827"/>
                  </a:cubicBezTo>
                  <a:cubicBezTo>
                    <a:pt x="3223" y="21104"/>
                    <a:pt x="3196" y="21377"/>
                    <a:pt x="3167" y="21648"/>
                  </a:cubicBezTo>
                  <a:lnTo>
                    <a:pt x="3150" y="21823"/>
                  </a:lnTo>
                  <a:cubicBezTo>
                    <a:pt x="3114" y="22248"/>
                    <a:pt x="3147" y="22581"/>
                    <a:pt x="3256" y="22878"/>
                  </a:cubicBezTo>
                  <a:cubicBezTo>
                    <a:pt x="3371" y="23204"/>
                    <a:pt x="3589" y="23488"/>
                    <a:pt x="3783" y="23725"/>
                  </a:cubicBezTo>
                  <a:cubicBezTo>
                    <a:pt x="3955" y="23930"/>
                    <a:pt x="4166" y="24131"/>
                    <a:pt x="4430" y="24339"/>
                  </a:cubicBezTo>
                  <a:cubicBezTo>
                    <a:pt x="4862" y="24675"/>
                    <a:pt x="5399" y="24955"/>
                    <a:pt x="6016" y="25163"/>
                  </a:cubicBezTo>
                  <a:cubicBezTo>
                    <a:pt x="6560" y="25345"/>
                    <a:pt x="7167" y="25460"/>
                    <a:pt x="7817" y="25496"/>
                  </a:cubicBezTo>
                  <a:cubicBezTo>
                    <a:pt x="7942" y="25506"/>
                    <a:pt x="8061" y="25510"/>
                    <a:pt x="8183" y="25510"/>
                  </a:cubicBezTo>
                  <a:cubicBezTo>
                    <a:pt x="8209" y="25510"/>
                    <a:pt x="8236" y="25510"/>
                    <a:pt x="8263" y="25510"/>
                  </a:cubicBezTo>
                  <a:cubicBezTo>
                    <a:pt x="8852" y="25510"/>
                    <a:pt x="9435" y="25441"/>
                    <a:pt x="9990" y="25302"/>
                  </a:cubicBezTo>
                  <a:cubicBezTo>
                    <a:pt x="10006" y="25312"/>
                    <a:pt x="10026" y="25315"/>
                    <a:pt x="10053" y="25315"/>
                  </a:cubicBezTo>
                  <a:cubicBezTo>
                    <a:pt x="10069" y="25315"/>
                    <a:pt x="10079" y="25315"/>
                    <a:pt x="10099" y="25312"/>
                  </a:cubicBezTo>
                  <a:cubicBezTo>
                    <a:pt x="10643" y="25209"/>
                    <a:pt x="11286" y="25087"/>
                    <a:pt x="11926" y="25005"/>
                  </a:cubicBezTo>
                  <a:cubicBezTo>
                    <a:pt x="12502" y="24936"/>
                    <a:pt x="13057" y="24902"/>
                    <a:pt x="13582" y="24902"/>
                  </a:cubicBezTo>
                  <a:cubicBezTo>
                    <a:pt x="13607" y="24902"/>
                    <a:pt x="13632" y="24903"/>
                    <a:pt x="13657" y="24903"/>
                  </a:cubicBezTo>
                  <a:lnTo>
                    <a:pt x="13703" y="24903"/>
                  </a:lnTo>
                  <a:cubicBezTo>
                    <a:pt x="14178" y="24906"/>
                    <a:pt x="14676" y="24952"/>
                    <a:pt x="15283" y="25035"/>
                  </a:cubicBezTo>
                  <a:lnTo>
                    <a:pt x="15296" y="25035"/>
                  </a:lnTo>
                  <a:lnTo>
                    <a:pt x="15313" y="25038"/>
                  </a:lnTo>
                  <a:cubicBezTo>
                    <a:pt x="15758" y="25104"/>
                    <a:pt x="16190" y="25186"/>
                    <a:pt x="16612" y="25265"/>
                  </a:cubicBezTo>
                  <a:cubicBezTo>
                    <a:pt x="17486" y="25427"/>
                    <a:pt x="18386" y="25595"/>
                    <a:pt x="19293" y="25628"/>
                  </a:cubicBezTo>
                  <a:cubicBezTo>
                    <a:pt x="19366" y="25632"/>
                    <a:pt x="19435" y="25632"/>
                    <a:pt x="19504" y="25632"/>
                  </a:cubicBezTo>
                  <a:cubicBezTo>
                    <a:pt x="19537" y="25632"/>
                    <a:pt x="19570" y="25632"/>
                    <a:pt x="19602" y="25632"/>
                  </a:cubicBezTo>
                  <a:cubicBezTo>
                    <a:pt x="20913" y="25632"/>
                    <a:pt x="22121" y="25310"/>
                    <a:pt x="23102" y="24702"/>
                  </a:cubicBezTo>
                  <a:cubicBezTo>
                    <a:pt x="23366" y="24540"/>
                    <a:pt x="23623" y="24345"/>
                    <a:pt x="23861" y="24124"/>
                  </a:cubicBezTo>
                  <a:cubicBezTo>
                    <a:pt x="24088" y="23917"/>
                    <a:pt x="24302" y="23676"/>
                    <a:pt x="24513" y="23386"/>
                  </a:cubicBezTo>
                  <a:cubicBezTo>
                    <a:pt x="24711" y="23115"/>
                    <a:pt x="24873" y="22822"/>
                    <a:pt x="24998" y="22574"/>
                  </a:cubicBezTo>
                  <a:lnTo>
                    <a:pt x="25021" y="22532"/>
                  </a:lnTo>
                  <a:cubicBezTo>
                    <a:pt x="25061" y="22449"/>
                    <a:pt x="25107" y="22367"/>
                    <a:pt x="25153" y="22284"/>
                  </a:cubicBezTo>
                  <a:cubicBezTo>
                    <a:pt x="25186" y="22228"/>
                    <a:pt x="25219" y="22169"/>
                    <a:pt x="25255" y="22116"/>
                  </a:cubicBezTo>
                  <a:cubicBezTo>
                    <a:pt x="25269" y="22100"/>
                    <a:pt x="25285" y="22083"/>
                    <a:pt x="25302" y="22070"/>
                  </a:cubicBezTo>
                  <a:lnTo>
                    <a:pt x="25325" y="22060"/>
                  </a:lnTo>
                  <a:cubicBezTo>
                    <a:pt x="25345" y="22050"/>
                    <a:pt x="25371" y="22047"/>
                    <a:pt x="25391" y="22043"/>
                  </a:cubicBezTo>
                  <a:cubicBezTo>
                    <a:pt x="25427" y="22037"/>
                    <a:pt x="25470" y="22037"/>
                    <a:pt x="25506" y="22037"/>
                  </a:cubicBezTo>
                  <a:cubicBezTo>
                    <a:pt x="25569" y="22037"/>
                    <a:pt x="25635" y="22043"/>
                    <a:pt x="25697" y="22047"/>
                  </a:cubicBezTo>
                  <a:lnTo>
                    <a:pt x="25780" y="22050"/>
                  </a:lnTo>
                  <a:cubicBezTo>
                    <a:pt x="25935" y="22060"/>
                    <a:pt x="26077" y="22067"/>
                    <a:pt x="26215" y="22067"/>
                  </a:cubicBezTo>
                  <a:cubicBezTo>
                    <a:pt x="26317" y="22067"/>
                    <a:pt x="26423" y="22067"/>
                    <a:pt x="26522" y="22060"/>
                  </a:cubicBezTo>
                  <a:cubicBezTo>
                    <a:pt x="26759" y="22043"/>
                    <a:pt x="26987" y="21984"/>
                    <a:pt x="27191" y="21888"/>
                  </a:cubicBezTo>
                  <a:cubicBezTo>
                    <a:pt x="27366" y="21813"/>
                    <a:pt x="27528" y="21697"/>
                    <a:pt x="27663" y="21542"/>
                  </a:cubicBezTo>
                  <a:cubicBezTo>
                    <a:pt x="27785" y="21407"/>
                    <a:pt x="27890" y="21242"/>
                    <a:pt x="27973" y="21038"/>
                  </a:cubicBezTo>
                  <a:cubicBezTo>
                    <a:pt x="28039" y="20873"/>
                    <a:pt x="28082" y="20685"/>
                    <a:pt x="28111" y="20444"/>
                  </a:cubicBezTo>
                  <a:cubicBezTo>
                    <a:pt x="28131" y="20253"/>
                    <a:pt x="28131" y="20048"/>
                    <a:pt x="28111" y="19811"/>
                  </a:cubicBezTo>
                  <a:cubicBezTo>
                    <a:pt x="28092" y="19587"/>
                    <a:pt x="28049" y="19359"/>
                    <a:pt x="27989" y="19135"/>
                  </a:cubicBezTo>
                  <a:cubicBezTo>
                    <a:pt x="27881" y="18729"/>
                    <a:pt x="27716" y="18343"/>
                    <a:pt x="27501" y="17990"/>
                  </a:cubicBezTo>
                  <a:cubicBezTo>
                    <a:pt x="27389" y="17806"/>
                    <a:pt x="27257" y="17631"/>
                    <a:pt x="27135" y="17460"/>
                  </a:cubicBezTo>
                  <a:lnTo>
                    <a:pt x="27092" y="17400"/>
                  </a:lnTo>
                  <a:cubicBezTo>
                    <a:pt x="26977" y="17245"/>
                    <a:pt x="26855" y="17074"/>
                    <a:pt x="26772" y="16886"/>
                  </a:cubicBezTo>
                  <a:cubicBezTo>
                    <a:pt x="26746" y="16810"/>
                    <a:pt x="26726" y="16744"/>
                    <a:pt x="26720" y="16678"/>
                  </a:cubicBezTo>
                  <a:cubicBezTo>
                    <a:pt x="26713" y="16619"/>
                    <a:pt x="26713" y="16559"/>
                    <a:pt x="26723" y="16497"/>
                  </a:cubicBezTo>
                  <a:cubicBezTo>
                    <a:pt x="26739" y="16411"/>
                    <a:pt x="26763" y="16325"/>
                    <a:pt x="26805" y="16233"/>
                  </a:cubicBezTo>
                  <a:cubicBezTo>
                    <a:pt x="26875" y="16081"/>
                    <a:pt x="26974" y="15929"/>
                    <a:pt x="27109" y="15751"/>
                  </a:cubicBezTo>
                  <a:cubicBezTo>
                    <a:pt x="27234" y="15600"/>
                    <a:pt x="27369" y="15451"/>
                    <a:pt x="27501" y="15306"/>
                  </a:cubicBezTo>
                  <a:cubicBezTo>
                    <a:pt x="27666" y="15125"/>
                    <a:pt x="27834" y="14940"/>
                    <a:pt x="27983" y="14742"/>
                  </a:cubicBezTo>
                  <a:cubicBezTo>
                    <a:pt x="28111" y="14567"/>
                    <a:pt x="28214" y="14373"/>
                    <a:pt x="28293" y="14172"/>
                  </a:cubicBezTo>
                  <a:cubicBezTo>
                    <a:pt x="28372" y="13954"/>
                    <a:pt x="28405" y="13710"/>
                    <a:pt x="28392" y="13443"/>
                  </a:cubicBezTo>
                  <a:cubicBezTo>
                    <a:pt x="28385" y="13311"/>
                    <a:pt x="28362" y="13176"/>
                    <a:pt x="28336" y="13040"/>
                  </a:cubicBezTo>
                  <a:cubicBezTo>
                    <a:pt x="28309" y="12932"/>
                    <a:pt x="28270" y="12819"/>
                    <a:pt x="28207" y="12684"/>
                  </a:cubicBezTo>
                  <a:cubicBezTo>
                    <a:pt x="28115" y="12486"/>
                    <a:pt x="27979" y="12302"/>
                    <a:pt x="27782" y="12110"/>
                  </a:cubicBezTo>
                  <a:cubicBezTo>
                    <a:pt x="27620" y="11959"/>
                    <a:pt x="27449" y="11827"/>
                    <a:pt x="27231" y="11675"/>
                  </a:cubicBezTo>
                  <a:lnTo>
                    <a:pt x="27086" y="11576"/>
                  </a:lnTo>
                  <a:cubicBezTo>
                    <a:pt x="26927" y="11467"/>
                    <a:pt x="26763" y="11352"/>
                    <a:pt x="26608" y="11233"/>
                  </a:cubicBezTo>
                  <a:cubicBezTo>
                    <a:pt x="26324" y="11006"/>
                    <a:pt x="26080" y="10758"/>
                    <a:pt x="25882" y="10501"/>
                  </a:cubicBezTo>
                  <a:cubicBezTo>
                    <a:pt x="25681" y="10227"/>
                    <a:pt x="25509" y="9917"/>
                    <a:pt x="25358" y="9561"/>
                  </a:cubicBezTo>
                  <a:cubicBezTo>
                    <a:pt x="25176" y="9103"/>
                    <a:pt x="25048" y="8631"/>
                    <a:pt x="24939" y="8186"/>
                  </a:cubicBezTo>
                  <a:cubicBezTo>
                    <a:pt x="24906" y="8048"/>
                    <a:pt x="24873" y="7906"/>
                    <a:pt x="24833" y="7771"/>
                  </a:cubicBezTo>
                  <a:cubicBezTo>
                    <a:pt x="24767" y="7494"/>
                    <a:pt x="24701" y="7223"/>
                    <a:pt x="24629" y="6949"/>
                  </a:cubicBezTo>
                  <a:cubicBezTo>
                    <a:pt x="24497" y="6451"/>
                    <a:pt x="24368" y="6049"/>
                    <a:pt x="24230" y="5686"/>
                  </a:cubicBezTo>
                  <a:cubicBezTo>
                    <a:pt x="24052" y="5225"/>
                    <a:pt x="23867" y="4862"/>
                    <a:pt x="23646" y="4549"/>
                  </a:cubicBezTo>
                  <a:cubicBezTo>
                    <a:pt x="23372" y="4146"/>
                    <a:pt x="23046" y="3846"/>
                    <a:pt x="22683" y="3645"/>
                  </a:cubicBezTo>
                  <a:cubicBezTo>
                    <a:pt x="22327" y="3450"/>
                    <a:pt x="21915" y="3348"/>
                    <a:pt x="21463" y="3345"/>
                  </a:cubicBezTo>
                  <a:cubicBezTo>
                    <a:pt x="21400" y="3345"/>
                    <a:pt x="21344" y="3345"/>
                    <a:pt x="21282" y="3348"/>
                  </a:cubicBezTo>
                  <a:cubicBezTo>
                    <a:pt x="20526" y="2425"/>
                    <a:pt x="19616" y="1670"/>
                    <a:pt x="18574" y="1106"/>
                  </a:cubicBezTo>
                  <a:cubicBezTo>
                    <a:pt x="18083" y="842"/>
                    <a:pt x="17552" y="618"/>
                    <a:pt x="16991" y="436"/>
                  </a:cubicBezTo>
                  <a:cubicBezTo>
                    <a:pt x="16473" y="271"/>
                    <a:pt x="15913" y="153"/>
                    <a:pt x="15319" y="73"/>
                  </a:cubicBezTo>
                  <a:cubicBezTo>
                    <a:pt x="14956" y="34"/>
                    <a:pt x="14564" y="4"/>
                    <a:pt x="14175" y="1"/>
                  </a:cubicBezTo>
                  <a:cubicBezTo>
                    <a:pt x="14132" y="0"/>
                    <a:pt x="14089" y="0"/>
                    <a:pt x="1404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7" name="Google Shape;1567;p37"/>
            <p:cNvSpPr/>
            <p:nvPr/>
          </p:nvSpPr>
          <p:spPr>
            <a:xfrm>
              <a:off x="4390182" y="2240677"/>
              <a:ext cx="124799" cy="429658"/>
            </a:xfrm>
            <a:custGeom>
              <a:avLst/>
              <a:gdLst/>
              <a:ahLst/>
              <a:cxnLst/>
              <a:rect l="l" t="t" r="r" b="b"/>
              <a:pathLst>
                <a:path w="1897" h="6531" extrusionOk="0">
                  <a:moveTo>
                    <a:pt x="436" y="1"/>
                  </a:moveTo>
                  <a:cubicBezTo>
                    <a:pt x="376" y="4"/>
                    <a:pt x="340" y="37"/>
                    <a:pt x="324" y="83"/>
                  </a:cubicBezTo>
                  <a:cubicBezTo>
                    <a:pt x="165" y="459"/>
                    <a:pt x="46" y="848"/>
                    <a:pt x="20" y="1260"/>
                  </a:cubicBezTo>
                  <a:cubicBezTo>
                    <a:pt x="0" y="1600"/>
                    <a:pt x="66" y="1943"/>
                    <a:pt x="185" y="2263"/>
                  </a:cubicBezTo>
                  <a:cubicBezTo>
                    <a:pt x="442" y="2955"/>
                    <a:pt x="914" y="3542"/>
                    <a:pt x="1201" y="4218"/>
                  </a:cubicBezTo>
                  <a:cubicBezTo>
                    <a:pt x="1290" y="4443"/>
                    <a:pt x="1362" y="4674"/>
                    <a:pt x="1402" y="4918"/>
                  </a:cubicBezTo>
                  <a:cubicBezTo>
                    <a:pt x="1418" y="5053"/>
                    <a:pt x="1422" y="5191"/>
                    <a:pt x="1408" y="5326"/>
                  </a:cubicBezTo>
                  <a:cubicBezTo>
                    <a:pt x="1392" y="5409"/>
                    <a:pt x="1369" y="5488"/>
                    <a:pt x="1339" y="5561"/>
                  </a:cubicBezTo>
                  <a:cubicBezTo>
                    <a:pt x="1303" y="5640"/>
                    <a:pt x="1263" y="5709"/>
                    <a:pt x="1207" y="5775"/>
                  </a:cubicBezTo>
                  <a:cubicBezTo>
                    <a:pt x="1151" y="5844"/>
                    <a:pt x="1085" y="5907"/>
                    <a:pt x="1016" y="5966"/>
                  </a:cubicBezTo>
                  <a:cubicBezTo>
                    <a:pt x="967" y="6003"/>
                    <a:pt x="917" y="6032"/>
                    <a:pt x="864" y="6065"/>
                  </a:cubicBezTo>
                  <a:cubicBezTo>
                    <a:pt x="742" y="6131"/>
                    <a:pt x="703" y="6286"/>
                    <a:pt x="769" y="6402"/>
                  </a:cubicBezTo>
                  <a:cubicBezTo>
                    <a:pt x="814" y="6481"/>
                    <a:pt x="904" y="6530"/>
                    <a:pt x="994" y="6530"/>
                  </a:cubicBezTo>
                  <a:cubicBezTo>
                    <a:pt x="1035" y="6530"/>
                    <a:pt x="1075" y="6520"/>
                    <a:pt x="1112" y="6497"/>
                  </a:cubicBezTo>
                  <a:cubicBezTo>
                    <a:pt x="1204" y="6435"/>
                    <a:pt x="1296" y="6369"/>
                    <a:pt x="1382" y="6296"/>
                  </a:cubicBezTo>
                  <a:cubicBezTo>
                    <a:pt x="1468" y="6220"/>
                    <a:pt x="1540" y="6134"/>
                    <a:pt x="1610" y="6042"/>
                  </a:cubicBezTo>
                  <a:cubicBezTo>
                    <a:pt x="1666" y="5966"/>
                    <a:pt x="1709" y="5877"/>
                    <a:pt x="1745" y="5788"/>
                  </a:cubicBezTo>
                  <a:cubicBezTo>
                    <a:pt x="1781" y="5702"/>
                    <a:pt x="1808" y="5613"/>
                    <a:pt x="1824" y="5524"/>
                  </a:cubicBezTo>
                  <a:cubicBezTo>
                    <a:pt x="1897" y="5142"/>
                    <a:pt x="1821" y="4749"/>
                    <a:pt x="1679" y="4390"/>
                  </a:cubicBezTo>
                  <a:cubicBezTo>
                    <a:pt x="1606" y="4205"/>
                    <a:pt x="1514" y="4024"/>
                    <a:pt x="1415" y="3849"/>
                  </a:cubicBezTo>
                  <a:cubicBezTo>
                    <a:pt x="1313" y="3668"/>
                    <a:pt x="1194" y="3493"/>
                    <a:pt x="1082" y="3318"/>
                  </a:cubicBezTo>
                  <a:cubicBezTo>
                    <a:pt x="841" y="2955"/>
                    <a:pt x="604" y="2586"/>
                    <a:pt x="436" y="2180"/>
                  </a:cubicBezTo>
                  <a:cubicBezTo>
                    <a:pt x="356" y="1982"/>
                    <a:pt x="297" y="1781"/>
                    <a:pt x="271" y="1570"/>
                  </a:cubicBezTo>
                  <a:cubicBezTo>
                    <a:pt x="254" y="1389"/>
                    <a:pt x="258" y="1208"/>
                    <a:pt x="277" y="1026"/>
                  </a:cubicBezTo>
                  <a:cubicBezTo>
                    <a:pt x="324" y="723"/>
                    <a:pt x="419" y="426"/>
                    <a:pt x="538" y="139"/>
                  </a:cubicBezTo>
                  <a:cubicBezTo>
                    <a:pt x="558" y="86"/>
                    <a:pt x="518" y="20"/>
                    <a:pt x="462" y="4"/>
                  </a:cubicBezTo>
                  <a:cubicBezTo>
                    <a:pt x="455" y="1"/>
                    <a:pt x="442" y="1"/>
                    <a:pt x="436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8" name="Google Shape;1568;p37"/>
            <p:cNvSpPr/>
            <p:nvPr/>
          </p:nvSpPr>
          <p:spPr>
            <a:xfrm>
              <a:off x="4084072" y="2550078"/>
              <a:ext cx="266242" cy="337293"/>
            </a:xfrm>
            <a:custGeom>
              <a:avLst/>
              <a:gdLst/>
              <a:ahLst/>
              <a:cxnLst/>
              <a:rect l="l" t="t" r="r" b="b"/>
              <a:pathLst>
                <a:path w="4047" h="5127" extrusionOk="0">
                  <a:moveTo>
                    <a:pt x="1812" y="3795"/>
                  </a:moveTo>
                  <a:cubicBezTo>
                    <a:pt x="1808" y="3798"/>
                    <a:pt x="1805" y="3800"/>
                    <a:pt x="1802" y="3803"/>
                  </a:cubicBezTo>
                  <a:lnTo>
                    <a:pt x="1802" y="3803"/>
                  </a:lnTo>
                  <a:cubicBezTo>
                    <a:pt x="1805" y="3800"/>
                    <a:pt x="1808" y="3798"/>
                    <a:pt x="1812" y="3795"/>
                  </a:cubicBezTo>
                  <a:close/>
                  <a:moveTo>
                    <a:pt x="3928" y="0"/>
                  </a:moveTo>
                  <a:cubicBezTo>
                    <a:pt x="3878" y="3"/>
                    <a:pt x="3829" y="50"/>
                    <a:pt x="3835" y="102"/>
                  </a:cubicBezTo>
                  <a:cubicBezTo>
                    <a:pt x="3842" y="313"/>
                    <a:pt x="3835" y="518"/>
                    <a:pt x="3806" y="726"/>
                  </a:cubicBezTo>
                  <a:cubicBezTo>
                    <a:pt x="3756" y="1042"/>
                    <a:pt x="3671" y="1352"/>
                    <a:pt x="3545" y="1646"/>
                  </a:cubicBezTo>
                  <a:cubicBezTo>
                    <a:pt x="3463" y="1834"/>
                    <a:pt x="3374" y="2015"/>
                    <a:pt x="3265" y="2193"/>
                  </a:cubicBezTo>
                  <a:cubicBezTo>
                    <a:pt x="3153" y="2375"/>
                    <a:pt x="3044" y="2553"/>
                    <a:pt x="2915" y="2718"/>
                  </a:cubicBezTo>
                  <a:cubicBezTo>
                    <a:pt x="2922" y="2704"/>
                    <a:pt x="2935" y="2691"/>
                    <a:pt x="2942" y="2675"/>
                  </a:cubicBezTo>
                  <a:lnTo>
                    <a:pt x="2942" y="2675"/>
                  </a:lnTo>
                  <a:cubicBezTo>
                    <a:pt x="2613" y="3096"/>
                    <a:pt x="2233" y="3470"/>
                    <a:pt x="1812" y="3795"/>
                  </a:cubicBezTo>
                  <a:lnTo>
                    <a:pt x="1812" y="3795"/>
                  </a:lnTo>
                  <a:cubicBezTo>
                    <a:pt x="1815" y="3793"/>
                    <a:pt x="1818" y="3791"/>
                    <a:pt x="1820" y="3789"/>
                  </a:cubicBezTo>
                  <a:lnTo>
                    <a:pt x="1820" y="3789"/>
                  </a:lnTo>
                  <a:cubicBezTo>
                    <a:pt x="1812" y="3796"/>
                    <a:pt x="1803" y="3802"/>
                    <a:pt x="1795" y="3808"/>
                  </a:cubicBezTo>
                  <a:lnTo>
                    <a:pt x="1795" y="3808"/>
                  </a:lnTo>
                  <a:cubicBezTo>
                    <a:pt x="1797" y="3807"/>
                    <a:pt x="1800" y="3805"/>
                    <a:pt x="1802" y="3803"/>
                  </a:cubicBezTo>
                  <a:lnTo>
                    <a:pt x="1802" y="3803"/>
                  </a:lnTo>
                  <a:cubicBezTo>
                    <a:pt x="1795" y="3808"/>
                    <a:pt x="1789" y="3813"/>
                    <a:pt x="1782" y="3818"/>
                  </a:cubicBezTo>
                  <a:lnTo>
                    <a:pt x="1782" y="3818"/>
                  </a:lnTo>
                  <a:cubicBezTo>
                    <a:pt x="1407" y="4095"/>
                    <a:pt x="998" y="4327"/>
                    <a:pt x="564" y="4512"/>
                  </a:cubicBezTo>
                  <a:cubicBezTo>
                    <a:pt x="442" y="4561"/>
                    <a:pt x="317" y="4611"/>
                    <a:pt x="195" y="4647"/>
                  </a:cubicBezTo>
                  <a:cubicBezTo>
                    <a:pt x="132" y="4667"/>
                    <a:pt x="79" y="4700"/>
                    <a:pt x="46" y="4759"/>
                  </a:cubicBezTo>
                  <a:cubicBezTo>
                    <a:pt x="13" y="4815"/>
                    <a:pt x="0" y="4881"/>
                    <a:pt x="17" y="4947"/>
                  </a:cubicBezTo>
                  <a:cubicBezTo>
                    <a:pt x="47" y="5057"/>
                    <a:pt x="145" y="5126"/>
                    <a:pt x="253" y="5126"/>
                  </a:cubicBezTo>
                  <a:cubicBezTo>
                    <a:pt x="274" y="5126"/>
                    <a:pt x="295" y="5124"/>
                    <a:pt x="317" y="5118"/>
                  </a:cubicBezTo>
                  <a:cubicBezTo>
                    <a:pt x="449" y="5092"/>
                    <a:pt x="577" y="5059"/>
                    <a:pt x="706" y="5013"/>
                  </a:cubicBezTo>
                  <a:cubicBezTo>
                    <a:pt x="844" y="4963"/>
                    <a:pt x="980" y="4907"/>
                    <a:pt x="1111" y="4845"/>
                  </a:cubicBezTo>
                  <a:cubicBezTo>
                    <a:pt x="1365" y="4729"/>
                    <a:pt x="1603" y="4587"/>
                    <a:pt x="1827" y="4429"/>
                  </a:cubicBezTo>
                  <a:cubicBezTo>
                    <a:pt x="2299" y="4089"/>
                    <a:pt x="2721" y="3681"/>
                    <a:pt x="3057" y="3209"/>
                  </a:cubicBezTo>
                  <a:cubicBezTo>
                    <a:pt x="3222" y="2981"/>
                    <a:pt x="3364" y="2734"/>
                    <a:pt x="3492" y="2487"/>
                  </a:cubicBezTo>
                  <a:cubicBezTo>
                    <a:pt x="3558" y="2361"/>
                    <a:pt x="3611" y="2230"/>
                    <a:pt x="3664" y="2098"/>
                  </a:cubicBezTo>
                  <a:cubicBezTo>
                    <a:pt x="3717" y="1972"/>
                    <a:pt x="3763" y="1844"/>
                    <a:pt x="3806" y="1708"/>
                  </a:cubicBezTo>
                  <a:cubicBezTo>
                    <a:pt x="3964" y="1184"/>
                    <a:pt x="4047" y="643"/>
                    <a:pt x="4023" y="96"/>
                  </a:cubicBezTo>
                  <a:cubicBezTo>
                    <a:pt x="4020" y="46"/>
                    <a:pt x="3981" y="0"/>
                    <a:pt x="3928" y="0"/>
                  </a:cubicBezTo>
                  <a:close/>
                </a:path>
              </a:pathLst>
            </a:custGeom>
            <a:solidFill>
              <a:srgbClr val="4E2D1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9" name="Google Shape;1569;p37"/>
            <p:cNvSpPr/>
            <p:nvPr/>
          </p:nvSpPr>
          <p:spPr>
            <a:xfrm>
              <a:off x="4285580" y="1778912"/>
              <a:ext cx="210520" cy="476236"/>
            </a:xfrm>
            <a:custGeom>
              <a:avLst/>
              <a:gdLst/>
              <a:ahLst/>
              <a:cxnLst/>
              <a:rect l="l" t="t" r="r" b="b"/>
              <a:pathLst>
                <a:path w="3200" h="7239" extrusionOk="0">
                  <a:moveTo>
                    <a:pt x="59" y="1"/>
                  </a:moveTo>
                  <a:cubicBezTo>
                    <a:pt x="24" y="1"/>
                    <a:pt x="1" y="22"/>
                    <a:pt x="1" y="51"/>
                  </a:cubicBezTo>
                  <a:cubicBezTo>
                    <a:pt x="17" y="496"/>
                    <a:pt x="63" y="948"/>
                    <a:pt x="156" y="1384"/>
                  </a:cubicBezTo>
                  <a:cubicBezTo>
                    <a:pt x="202" y="1601"/>
                    <a:pt x="261" y="1822"/>
                    <a:pt x="331" y="2033"/>
                  </a:cubicBezTo>
                  <a:cubicBezTo>
                    <a:pt x="400" y="2244"/>
                    <a:pt x="489" y="2452"/>
                    <a:pt x="591" y="2653"/>
                  </a:cubicBezTo>
                  <a:cubicBezTo>
                    <a:pt x="792" y="3062"/>
                    <a:pt x="1059" y="3438"/>
                    <a:pt x="1356" y="3778"/>
                  </a:cubicBezTo>
                  <a:cubicBezTo>
                    <a:pt x="1623" y="4084"/>
                    <a:pt x="1910" y="4371"/>
                    <a:pt x="2158" y="4695"/>
                  </a:cubicBezTo>
                  <a:cubicBezTo>
                    <a:pt x="2289" y="4873"/>
                    <a:pt x="2405" y="5057"/>
                    <a:pt x="2494" y="5258"/>
                  </a:cubicBezTo>
                  <a:cubicBezTo>
                    <a:pt x="2540" y="5377"/>
                    <a:pt x="2573" y="5499"/>
                    <a:pt x="2593" y="5621"/>
                  </a:cubicBezTo>
                  <a:cubicBezTo>
                    <a:pt x="2606" y="5763"/>
                    <a:pt x="2599" y="5905"/>
                    <a:pt x="2586" y="6047"/>
                  </a:cubicBezTo>
                  <a:cubicBezTo>
                    <a:pt x="2530" y="6350"/>
                    <a:pt x="2411" y="6630"/>
                    <a:pt x="2293" y="6914"/>
                  </a:cubicBezTo>
                  <a:cubicBezTo>
                    <a:pt x="2280" y="6960"/>
                    <a:pt x="2280" y="7006"/>
                    <a:pt x="2293" y="7052"/>
                  </a:cubicBezTo>
                  <a:cubicBezTo>
                    <a:pt x="2309" y="7112"/>
                    <a:pt x="2349" y="7171"/>
                    <a:pt x="2408" y="7204"/>
                  </a:cubicBezTo>
                  <a:cubicBezTo>
                    <a:pt x="2448" y="7227"/>
                    <a:pt x="2491" y="7238"/>
                    <a:pt x="2535" y="7238"/>
                  </a:cubicBezTo>
                  <a:cubicBezTo>
                    <a:pt x="2620" y="7238"/>
                    <a:pt x="2704" y="7195"/>
                    <a:pt x="2754" y="7118"/>
                  </a:cubicBezTo>
                  <a:cubicBezTo>
                    <a:pt x="2890" y="6904"/>
                    <a:pt x="2992" y="6667"/>
                    <a:pt x="3074" y="6429"/>
                  </a:cubicBezTo>
                  <a:cubicBezTo>
                    <a:pt x="3140" y="6231"/>
                    <a:pt x="3183" y="6020"/>
                    <a:pt x="3193" y="5809"/>
                  </a:cubicBezTo>
                  <a:cubicBezTo>
                    <a:pt x="3200" y="5727"/>
                    <a:pt x="3193" y="5644"/>
                    <a:pt x="3186" y="5562"/>
                  </a:cubicBezTo>
                  <a:cubicBezTo>
                    <a:pt x="3173" y="5456"/>
                    <a:pt x="3157" y="5354"/>
                    <a:pt x="3127" y="5252"/>
                  </a:cubicBezTo>
                  <a:cubicBezTo>
                    <a:pt x="3101" y="5150"/>
                    <a:pt x="3058" y="5054"/>
                    <a:pt x="3018" y="4958"/>
                  </a:cubicBezTo>
                  <a:cubicBezTo>
                    <a:pt x="2982" y="4876"/>
                    <a:pt x="2936" y="4797"/>
                    <a:pt x="2890" y="4724"/>
                  </a:cubicBezTo>
                  <a:cubicBezTo>
                    <a:pt x="2781" y="4559"/>
                    <a:pt x="2656" y="4404"/>
                    <a:pt x="2524" y="4256"/>
                  </a:cubicBezTo>
                  <a:cubicBezTo>
                    <a:pt x="2379" y="4098"/>
                    <a:pt x="2217" y="3953"/>
                    <a:pt x="2062" y="3807"/>
                  </a:cubicBezTo>
                  <a:cubicBezTo>
                    <a:pt x="1887" y="3656"/>
                    <a:pt x="1712" y="3507"/>
                    <a:pt x="1547" y="3346"/>
                  </a:cubicBezTo>
                  <a:cubicBezTo>
                    <a:pt x="1373" y="3178"/>
                    <a:pt x="1211" y="2996"/>
                    <a:pt x="1066" y="2805"/>
                  </a:cubicBezTo>
                  <a:cubicBezTo>
                    <a:pt x="829" y="2482"/>
                    <a:pt x="631" y="2126"/>
                    <a:pt x="479" y="1750"/>
                  </a:cubicBezTo>
                  <a:cubicBezTo>
                    <a:pt x="319" y="1352"/>
                    <a:pt x="221" y="934"/>
                    <a:pt x="167" y="507"/>
                  </a:cubicBezTo>
                  <a:lnTo>
                    <a:pt x="167" y="507"/>
                  </a:lnTo>
                  <a:cubicBezTo>
                    <a:pt x="168" y="508"/>
                    <a:pt x="168" y="509"/>
                    <a:pt x="169" y="510"/>
                  </a:cubicBezTo>
                  <a:cubicBezTo>
                    <a:pt x="152" y="361"/>
                    <a:pt x="139" y="213"/>
                    <a:pt x="133" y="61"/>
                  </a:cubicBezTo>
                  <a:cubicBezTo>
                    <a:pt x="133" y="28"/>
                    <a:pt x="106" y="2"/>
                    <a:pt x="73" y="2"/>
                  </a:cubicBezTo>
                  <a:cubicBezTo>
                    <a:pt x="68" y="1"/>
                    <a:pt x="64" y="1"/>
                    <a:pt x="59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0" name="Google Shape;1570;p37"/>
            <p:cNvSpPr/>
            <p:nvPr/>
          </p:nvSpPr>
          <p:spPr>
            <a:xfrm>
              <a:off x="4177096" y="1893975"/>
              <a:ext cx="68880" cy="283413"/>
            </a:xfrm>
            <a:custGeom>
              <a:avLst/>
              <a:gdLst/>
              <a:ahLst/>
              <a:cxnLst/>
              <a:rect l="l" t="t" r="r" b="b"/>
              <a:pathLst>
                <a:path w="1047" h="4308" extrusionOk="0">
                  <a:moveTo>
                    <a:pt x="690" y="2434"/>
                  </a:moveTo>
                  <a:cubicBezTo>
                    <a:pt x="693" y="2441"/>
                    <a:pt x="690" y="2451"/>
                    <a:pt x="690" y="2454"/>
                  </a:cubicBezTo>
                  <a:lnTo>
                    <a:pt x="690" y="2441"/>
                  </a:lnTo>
                  <a:lnTo>
                    <a:pt x="690" y="2434"/>
                  </a:lnTo>
                  <a:close/>
                  <a:moveTo>
                    <a:pt x="682" y="2458"/>
                  </a:moveTo>
                  <a:cubicBezTo>
                    <a:pt x="680" y="2465"/>
                    <a:pt x="680" y="2468"/>
                    <a:pt x="680" y="2474"/>
                  </a:cubicBezTo>
                  <a:cubicBezTo>
                    <a:pt x="680" y="2470"/>
                    <a:pt x="681" y="2464"/>
                    <a:pt x="682" y="2458"/>
                  </a:cubicBezTo>
                  <a:close/>
                  <a:moveTo>
                    <a:pt x="713" y="1"/>
                  </a:moveTo>
                  <a:cubicBezTo>
                    <a:pt x="690" y="1"/>
                    <a:pt x="654" y="27"/>
                    <a:pt x="654" y="60"/>
                  </a:cubicBezTo>
                  <a:cubicBezTo>
                    <a:pt x="670" y="245"/>
                    <a:pt x="680" y="436"/>
                    <a:pt x="693" y="621"/>
                  </a:cubicBezTo>
                  <a:cubicBezTo>
                    <a:pt x="710" y="825"/>
                    <a:pt x="720" y="1036"/>
                    <a:pt x="730" y="1244"/>
                  </a:cubicBezTo>
                  <a:cubicBezTo>
                    <a:pt x="736" y="1445"/>
                    <a:pt x="743" y="1643"/>
                    <a:pt x="736" y="1844"/>
                  </a:cubicBezTo>
                  <a:cubicBezTo>
                    <a:pt x="733" y="2042"/>
                    <a:pt x="716" y="2240"/>
                    <a:pt x="687" y="2438"/>
                  </a:cubicBezTo>
                  <a:lnTo>
                    <a:pt x="687" y="2431"/>
                  </a:lnTo>
                  <a:cubicBezTo>
                    <a:pt x="687" y="2434"/>
                    <a:pt x="687" y="2441"/>
                    <a:pt x="684" y="2448"/>
                  </a:cubicBezTo>
                  <a:cubicBezTo>
                    <a:pt x="684" y="2450"/>
                    <a:pt x="683" y="2454"/>
                    <a:pt x="682" y="2458"/>
                  </a:cubicBezTo>
                  <a:lnTo>
                    <a:pt x="682" y="2458"/>
                  </a:lnTo>
                  <a:cubicBezTo>
                    <a:pt x="683" y="2457"/>
                    <a:pt x="683" y="2456"/>
                    <a:pt x="684" y="2454"/>
                  </a:cubicBezTo>
                  <a:lnTo>
                    <a:pt x="684" y="2454"/>
                  </a:lnTo>
                  <a:cubicBezTo>
                    <a:pt x="634" y="2761"/>
                    <a:pt x="552" y="3058"/>
                    <a:pt x="433" y="3341"/>
                  </a:cubicBezTo>
                  <a:cubicBezTo>
                    <a:pt x="383" y="3447"/>
                    <a:pt x="331" y="3546"/>
                    <a:pt x="271" y="3645"/>
                  </a:cubicBezTo>
                  <a:cubicBezTo>
                    <a:pt x="205" y="3754"/>
                    <a:pt x="133" y="3856"/>
                    <a:pt x="57" y="3965"/>
                  </a:cubicBezTo>
                  <a:cubicBezTo>
                    <a:pt x="1" y="4047"/>
                    <a:pt x="24" y="4169"/>
                    <a:pt x="90" y="4238"/>
                  </a:cubicBezTo>
                  <a:cubicBezTo>
                    <a:pt x="134" y="4284"/>
                    <a:pt x="194" y="4307"/>
                    <a:pt x="254" y="4307"/>
                  </a:cubicBezTo>
                  <a:cubicBezTo>
                    <a:pt x="311" y="4307"/>
                    <a:pt x="368" y="4287"/>
                    <a:pt x="413" y="4245"/>
                  </a:cubicBezTo>
                  <a:cubicBezTo>
                    <a:pt x="670" y="3991"/>
                    <a:pt x="835" y="3655"/>
                    <a:pt x="934" y="3312"/>
                  </a:cubicBezTo>
                  <a:cubicBezTo>
                    <a:pt x="984" y="3143"/>
                    <a:pt x="1010" y="2965"/>
                    <a:pt x="1026" y="2787"/>
                  </a:cubicBezTo>
                  <a:cubicBezTo>
                    <a:pt x="1043" y="2616"/>
                    <a:pt x="1046" y="2441"/>
                    <a:pt x="1040" y="2269"/>
                  </a:cubicBezTo>
                  <a:cubicBezTo>
                    <a:pt x="1026" y="1920"/>
                    <a:pt x="990" y="1564"/>
                    <a:pt x="941" y="1214"/>
                  </a:cubicBezTo>
                  <a:cubicBezTo>
                    <a:pt x="914" y="1039"/>
                    <a:pt x="891" y="871"/>
                    <a:pt x="862" y="700"/>
                  </a:cubicBezTo>
                  <a:cubicBezTo>
                    <a:pt x="832" y="535"/>
                    <a:pt x="806" y="370"/>
                    <a:pt x="786" y="205"/>
                  </a:cubicBezTo>
                  <a:lnTo>
                    <a:pt x="786" y="208"/>
                  </a:lnTo>
                  <a:cubicBezTo>
                    <a:pt x="782" y="159"/>
                    <a:pt x="776" y="109"/>
                    <a:pt x="773" y="60"/>
                  </a:cubicBezTo>
                  <a:cubicBezTo>
                    <a:pt x="766" y="27"/>
                    <a:pt x="746" y="1"/>
                    <a:pt x="713" y="1"/>
                  </a:cubicBezTo>
                  <a:close/>
                </a:path>
              </a:pathLst>
            </a:custGeom>
            <a:solidFill>
              <a:srgbClr val="4E2D1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1" name="Google Shape;1571;p37"/>
            <p:cNvSpPr/>
            <p:nvPr/>
          </p:nvSpPr>
          <p:spPr>
            <a:xfrm>
              <a:off x="2769959" y="1867265"/>
              <a:ext cx="327030" cy="335450"/>
            </a:xfrm>
            <a:custGeom>
              <a:avLst/>
              <a:gdLst/>
              <a:ahLst/>
              <a:cxnLst/>
              <a:rect l="l" t="t" r="r" b="b"/>
              <a:pathLst>
                <a:path w="4971" h="5099" extrusionOk="0">
                  <a:moveTo>
                    <a:pt x="3420" y="700"/>
                  </a:moveTo>
                  <a:cubicBezTo>
                    <a:pt x="3419" y="701"/>
                    <a:pt x="3418" y="702"/>
                    <a:pt x="3416" y="702"/>
                  </a:cubicBezTo>
                  <a:lnTo>
                    <a:pt x="3416" y="702"/>
                  </a:lnTo>
                  <a:cubicBezTo>
                    <a:pt x="3418" y="702"/>
                    <a:pt x="3419" y="701"/>
                    <a:pt x="3420" y="700"/>
                  </a:cubicBezTo>
                  <a:close/>
                  <a:moveTo>
                    <a:pt x="4891" y="1"/>
                  </a:moveTo>
                  <a:cubicBezTo>
                    <a:pt x="4670" y="41"/>
                    <a:pt x="4456" y="93"/>
                    <a:pt x="4241" y="159"/>
                  </a:cubicBezTo>
                  <a:cubicBezTo>
                    <a:pt x="4030" y="225"/>
                    <a:pt x="3819" y="314"/>
                    <a:pt x="3618" y="407"/>
                  </a:cubicBezTo>
                  <a:cubicBezTo>
                    <a:pt x="3219" y="598"/>
                    <a:pt x="2843" y="832"/>
                    <a:pt x="2493" y="1099"/>
                  </a:cubicBezTo>
                  <a:cubicBezTo>
                    <a:pt x="2315" y="1231"/>
                    <a:pt x="2150" y="1379"/>
                    <a:pt x="1989" y="1538"/>
                  </a:cubicBezTo>
                  <a:cubicBezTo>
                    <a:pt x="1824" y="1693"/>
                    <a:pt x="1669" y="1868"/>
                    <a:pt x="1521" y="2039"/>
                  </a:cubicBezTo>
                  <a:cubicBezTo>
                    <a:pt x="1230" y="2385"/>
                    <a:pt x="976" y="2761"/>
                    <a:pt x="752" y="3150"/>
                  </a:cubicBezTo>
                  <a:cubicBezTo>
                    <a:pt x="597" y="3421"/>
                    <a:pt x="452" y="3701"/>
                    <a:pt x="323" y="3991"/>
                  </a:cubicBezTo>
                  <a:cubicBezTo>
                    <a:pt x="201" y="4262"/>
                    <a:pt x="89" y="4539"/>
                    <a:pt x="17" y="4826"/>
                  </a:cubicBezTo>
                  <a:cubicBezTo>
                    <a:pt x="4" y="4882"/>
                    <a:pt x="0" y="4931"/>
                    <a:pt x="23" y="4981"/>
                  </a:cubicBezTo>
                  <a:cubicBezTo>
                    <a:pt x="43" y="5030"/>
                    <a:pt x="89" y="5066"/>
                    <a:pt x="139" y="5086"/>
                  </a:cubicBezTo>
                  <a:cubicBezTo>
                    <a:pt x="162" y="5094"/>
                    <a:pt x="187" y="5098"/>
                    <a:pt x="211" y="5098"/>
                  </a:cubicBezTo>
                  <a:cubicBezTo>
                    <a:pt x="238" y="5098"/>
                    <a:pt x="265" y="5093"/>
                    <a:pt x="290" y="5083"/>
                  </a:cubicBezTo>
                  <a:cubicBezTo>
                    <a:pt x="340" y="5063"/>
                    <a:pt x="379" y="5020"/>
                    <a:pt x="399" y="4967"/>
                  </a:cubicBezTo>
                  <a:cubicBezTo>
                    <a:pt x="511" y="4700"/>
                    <a:pt x="614" y="4430"/>
                    <a:pt x="729" y="4163"/>
                  </a:cubicBezTo>
                  <a:cubicBezTo>
                    <a:pt x="844" y="3896"/>
                    <a:pt x="973" y="3632"/>
                    <a:pt x="1108" y="3371"/>
                  </a:cubicBezTo>
                  <a:cubicBezTo>
                    <a:pt x="1276" y="3058"/>
                    <a:pt x="1458" y="2758"/>
                    <a:pt x="1659" y="2464"/>
                  </a:cubicBezTo>
                  <a:cubicBezTo>
                    <a:pt x="1768" y="2309"/>
                    <a:pt x="1883" y="2161"/>
                    <a:pt x="2002" y="2016"/>
                  </a:cubicBezTo>
                  <a:cubicBezTo>
                    <a:pt x="2114" y="1871"/>
                    <a:pt x="2233" y="1736"/>
                    <a:pt x="2352" y="1604"/>
                  </a:cubicBezTo>
                  <a:lnTo>
                    <a:pt x="2352" y="1604"/>
                  </a:lnTo>
                  <a:lnTo>
                    <a:pt x="2348" y="1607"/>
                  </a:lnTo>
                  <a:cubicBezTo>
                    <a:pt x="2352" y="1604"/>
                    <a:pt x="2352" y="1600"/>
                    <a:pt x="2355" y="1600"/>
                  </a:cubicBezTo>
                  <a:lnTo>
                    <a:pt x="2361" y="1594"/>
                  </a:lnTo>
                  <a:cubicBezTo>
                    <a:pt x="2371" y="1581"/>
                    <a:pt x="2385" y="1564"/>
                    <a:pt x="2398" y="1554"/>
                  </a:cubicBezTo>
                  <a:cubicBezTo>
                    <a:pt x="2698" y="1231"/>
                    <a:pt x="3035" y="939"/>
                    <a:pt x="3410" y="706"/>
                  </a:cubicBezTo>
                  <a:lnTo>
                    <a:pt x="3410" y="706"/>
                  </a:lnTo>
                  <a:cubicBezTo>
                    <a:pt x="3410" y="706"/>
                    <a:pt x="3410" y="707"/>
                    <a:pt x="3410" y="707"/>
                  </a:cubicBezTo>
                  <a:cubicBezTo>
                    <a:pt x="3747" y="502"/>
                    <a:pt x="4103" y="344"/>
                    <a:pt x="4475" y="229"/>
                  </a:cubicBezTo>
                  <a:cubicBezTo>
                    <a:pt x="4624" y="186"/>
                    <a:pt x="4769" y="146"/>
                    <a:pt x="4917" y="123"/>
                  </a:cubicBezTo>
                  <a:cubicBezTo>
                    <a:pt x="4950" y="120"/>
                    <a:pt x="4970" y="87"/>
                    <a:pt x="4960" y="57"/>
                  </a:cubicBezTo>
                  <a:cubicBezTo>
                    <a:pt x="4957" y="41"/>
                    <a:pt x="4950" y="27"/>
                    <a:pt x="4937" y="21"/>
                  </a:cubicBezTo>
                  <a:cubicBezTo>
                    <a:pt x="4924" y="4"/>
                    <a:pt x="4907" y="1"/>
                    <a:pt x="4891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2" name="Google Shape;1572;p37"/>
            <p:cNvSpPr/>
            <p:nvPr/>
          </p:nvSpPr>
          <p:spPr>
            <a:xfrm>
              <a:off x="2767243" y="2223770"/>
              <a:ext cx="71708" cy="206441"/>
            </a:xfrm>
            <a:custGeom>
              <a:avLst/>
              <a:gdLst/>
              <a:ahLst/>
              <a:cxnLst/>
              <a:rect l="l" t="t" r="r" b="b"/>
              <a:pathLst>
                <a:path w="1090" h="3138" extrusionOk="0">
                  <a:moveTo>
                    <a:pt x="375" y="2342"/>
                  </a:moveTo>
                  <a:lnTo>
                    <a:pt x="375" y="2342"/>
                  </a:lnTo>
                  <a:cubicBezTo>
                    <a:pt x="375" y="2343"/>
                    <a:pt x="374" y="2344"/>
                    <a:pt x="374" y="2345"/>
                  </a:cubicBezTo>
                  <a:cubicBezTo>
                    <a:pt x="374" y="2344"/>
                    <a:pt x="374" y="2343"/>
                    <a:pt x="375" y="2342"/>
                  </a:cubicBezTo>
                  <a:close/>
                  <a:moveTo>
                    <a:pt x="1013" y="0"/>
                  </a:moveTo>
                  <a:cubicBezTo>
                    <a:pt x="974" y="0"/>
                    <a:pt x="944" y="30"/>
                    <a:pt x="944" y="66"/>
                  </a:cubicBezTo>
                  <a:cubicBezTo>
                    <a:pt x="914" y="307"/>
                    <a:pt x="875" y="541"/>
                    <a:pt x="832" y="775"/>
                  </a:cubicBezTo>
                  <a:cubicBezTo>
                    <a:pt x="832" y="769"/>
                    <a:pt x="835" y="759"/>
                    <a:pt x="835" y="752"/>
                  </a:cubicBezTo>
                  <a:lnTo>
                    <a:pt x="835" y="752"/>
                  </a:lnTo>
                  <a:cubicBezTo>
                    <a:pt x="786" y="1029"/>
                    <a:pt x="730" y="1300"/>
                    <a:pt x="654" y="1567"/>
                  </a:cubicBezTo>
                  <a:cubicBezTo>
                    <a:pt x="621" y="1695"/>
                    <a:pt x="581" y="1821"/>
                    <a:pt x="538" y="1943"/>
                  </a:cubicBezTo>
                  <a:cubicBezTo>
                    <a:pt x="496" y="2071"/>
                    <a:pt x="440" y="2200"/>
                    <a:pt x="383" y="2322"/>
                  </a:cubicBezTo>
                  <a:cubicBezTo>
                    <a:pt x="383" y="2319"/>
                    <a:pt x="387" y="2315"/>
                    <a:pt x="387" y="2309"/>
                  </a:cubicBezTo>
                  <a:lnTo>
                    <a:pt x="387" y="2309"/>
                  </a:lnTo>
                  <a:cubicBezTo>
                    <a:pt x="383" y="2315"/>
                    <a:pt x="383" y="2322"/>
                    <a:pt x="380" y="2325"/>
                  </a:cubicBezTo>
                  <a:cubicBezTo>
                    <a:pt x="377" y="2329"/>
                    <a:pt x="375" y="2332"/>
                    <a:pt x="374" y="2335"/>
                  </a:cubicBezTo>
                  <a:lnTo>
                    <a:pt x="374" y="2335"/>
                  </a:lnTo>
                  <a:cubicBezTo>
                    <a:pt x="374" y="2335"/>
                    <a:pt x="374" y="2335"/>
                    <a:pt x="374" y="2335"/>
                  </a:cubicBezTo>
                  <a:lnTo>
                    <a:pt x="374" y="2335"/>
                  </a:lnTo>
                  <a:cubicBezTo>
                    <a:pt x="373" y="2335"/>
                    <a:pt x="373" y="2336"/>
                    <a:pt x="373" y="2336"/>
                  </a:cubicBezTo>
                  <a:lnTo>
                    <a:pt x="373" y="2336"/>
                  </a:lnTo>
                  <a:cubicBezTo>
                    <a:pt x="373" y="2337"/>
                    <a:pt x="373" y="2337"/>
                    <a:pt x="372" y="2338"/>
                  </a:cubicBezTo>
                  <a:lnTo>
                    <a:pt x="372" y="2338"/>
                  </a:lnTo>
                  <a:cubicBezTo>
                    <a:pt x="280" y="2525"/>
                    <a:pt x="169" y="2705"/>
                    <a:pt x="50" y="2883"/>
                  </a:cubicBezTo>
                  <a:cubicBezTo>
                    <a:pt x="1" y="2958"/>
                    <a:pt x="24" y="3064"/>
                    <a:pt x="100" y="3110"/>
                  </a:cubicBezTo>
                  <a:cubicBezTo>
                    <a:pt x="127" y="3127"/>
                    <a:pt x="159" y="3137"/>
                    <a:pt x="191" y="3137"/>
                  </a:cubicBezTo>
                  <a:cubicBezTo>
                    <a:pt x="203" y="3137"/>
                    <a:pt x="214" y="3136"/>
                    <a:pt x="225" y="3133"/>
                  </a:cubicBezTo>
                  <a:cubicBezTo>
                    <a:pt x="271" y="3127"/>
                    <a:pt x="301" y="3097"/>
                    <a:pt x="324" y="3064"/>
                  </a:cubicBezTo>
                  <a:cubicBezTo>
                    <a:pt x="479" y="2863"/>
                    <a:pt x="585" y="2632"/>
                    <a:pt x="677" y="2398"/>
                  </a:cubicBezTo>
                  <a:cubicBezTo>
                    <a:pt x="720" y="2272"/>
                    <a:pt x="759" y="2150"/>
                    <a:pt x="796" y="2025"/>
                  </a:cubicBezTo>
                  <a:cubicBezTo>
                    <a:pt x="832" y="1897"/>
                    <a:pt x="862" y="1768"/>
                    <a:pt x="885" y="1643"/>
                  </a:cubicBezTo>
                  <a:cubicBezTo>
                    <a:pt x="934" y="1392"/>
                    <a:pt x="974" y="1135"/>
                    <a:pt x="1000" y="881"/>
                  </a:cubicBezTo>
                  <a:cubicBezTo>
                    <a:pt x="1030" y="610"/>
                    <a:pt x="1050" y="340"/>
                    <a:pt x="1083" y="73"/>
                  </a:cubicBezTo>
                  <a:cubicBezTo>
                    <a:pt x="1089" y="40"/>
                    <a:pt x="1063" y="10"/>
                    <a:pt x="1033" y="0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3" name="Google Shape;1573;p37"/>
            <p:cNvSpPr/>
            <p:nvPr/>
          </p:nvSpPr>
          <p:spPr>
            <a:xfrm>
              <a:off x="1077145" y="1411092"/>
              <a:ext cx="1554953" cy="1654292"/>
            </a:xfrm>
            <a:custGeom>
              <a:avLst/>
              <a:gdLst/>
              <a:ahLst/>
              <a:cxnLst/>
              <a:rect l="l" t="t" r="r" b="b"/>
              <a:pathLst>
                <a:path w="23636" h="25146" extrusionOk="0">
                  <a:moveTo>
                    <a:pt x="13901" y="0"/>
                  </a:moveTo>
                  <a:cubicBezTo>
                    <a:pt x="11854" y="0"/>
                    <a:pt x="9998" y="504"/>
                    <a:pt x="8977" y="1365"/>
                  </a:cubicBezTo>
                  <a:cubicBezTo>
                    <a:pt x="7704" y="1569"/>
                    <a:pt x="3272" y="2506"/>
                    <a:pt x="2461" y="5547"/>
                  </a:cubicBezTo>
                  <a:cubicBezTo>
                    <a:pt x="1996" y="7291"/>
                    <a:pt x="2609" y="8409"/>
                    <a:pt x="2282" y="10658"/>
                  </a:cubicBezTo>
                  <a:cubicBezTo>
                    <a:pt x="2154" y="11529"/>
                    <a:pt x="1026" y="12436"/>
                    <a:pt x="894" y="13349"/>
                  </a:cubicBezTo>
                  <a:cubicBezTo>
                    <a:pt x="729" y="14490"/>
                    <a:pt x="1557" y="15635"/>
                    <a:pt x="1412" y="16729"/>
                  </a:cubicBezTo>
                  <a:cubicBezTo>
                    <a:pt x="1296" y="17580"/>
                    <a:pt x="291" y="19173"/>
                    <a:pt x="205" y="19925"/>
                  </a:cubicBezTo>
                  <a:cubicBezTo>
                    <a:pt x="0" y="21666"/>
                    <a:pt x="587" y="22408"/>
                    <a:pt x="861" y="22923"/>
                  </a:cubicBezTo>
                  <a:cubicBezTo>
                    <a:pt x="861" y="22923"/>
                    <a:pt x="1287" y="23009"/>
                    <a:pt x="1986" y="23134"/>
                  </a:cubicBezTo>
                  <a:cubicBezTo>
                    <a:pt x="1987" y="23134"/>
                    <a:pt x="1989" y="23134"/>
                    <a:pt x="1991" y="23134"/>
                  </a:cubicBezTo>
                  <a:cubicBezTo>
                    <a:pt x="2155" y="23134"/>
                    <a:pt x="2439" y="21827"/>
                    <a:pt x="2632" y="21827"/>
                  </a:cubicBezTo>
                  <a:cubicBezTo>
                    <a:pt x="2634" y="21827"/>
                    <a:pt x="2636" y="21828"/>
                    <a:pt x="2639" y="21828"/>
                  </a:cubicBezTo>
                  <a:cubicBezTo>
                    <a:pt x="2873" y="21867"/>
                    <a:pt x="3018" y="23312"/>
                    <a:pt x="3288" y="23352"/>
                  </a:cubicBezTo>
                  <a:cubicBezTo>
                    <a:pt x="5175" y="23650"/>
                    <a:pt x="7847" y="23996"/>
                    <a:pt x="10117" y="23996"/>
                  </a:cubicBezTo>
                  <a:cubicBezTo>
                    <a:pt x="10208" y="23996"/>
                    <a:pt x="10299" y="23996"/>
                    <a:pt x="10389" y="23995"/>
                  </a:cubicBezTo>
                  <a:cubicBezTo>
                    <a:pt x="10398" y="24031"/>
                    <a:pt x="10405" y="24057"/>
                    <a:pt x="10405" y="24057"/>
                  </a:cubicBezTo>
                  <a:cubicBezTo>
                    <a:pt x="12766" y="24918"/>
                    <a:pt x="16928" y="25113"/>
                    <a:pt x="19583" y="25146"/>
                  </a:cubicBezTo>
                  <a:cubicBezTo>
                    <a:pt x="19583" y="25146"/>
                    <a:pt x="19583" y="25146"/>
                    <a:pt x="19584" y="25146"/>
                  </a:cubicBezTo>
                  <a:cubicBezTo>
                    <a:pt x="19857" y="25146"/>
                    <a:pt x="20243" y="23747"/>
                    <a:pt x="20483" y="23747"/>
                  </a:cubicBezTo>
                  <a:cubicBezTo>
                    <a:pt x="20681" y="23747"/>
                    <a:pt x="20737" y="25146"/>
                    <a:pt x="20901" y="25146"/>
                  </a:cubicBezTo>
                  <a:cubicBezTo>
                    <a:pt x="20902" y="25146"/>
                    <a:pt x="20902" y="25146"/>
                    <a:pt x="20902" y="25146"/>
                  </a:cubicBezTo>
                  <a:cubicBezTo>
                    <a:pt x="21618" y="25142"/>
                    <a:pt x="22050" y="25126"/>
                    <a:pt x="22050" y="25126"/>
                  </a:cubicBezTo>
                  <a:cubicBezTo>
                    <a:pt x="22402" y="24667"/>
                    <a:pt x="23105" y="24034"/>
                    <a:pt x="23194" y="22280"/>
                  </a:cubicBezTo>
                  <a:cubicBezTo>
                    <a:pt x="23230" y="21521"/>
                    <a:pt x="22511" y="19787"/>
                    <a:pt x="22541" y="18926"/>
                  </a:cubicBezTo>
                  <a:cubicBezTo>
                    <a:pt x="22577" y="17824"/>
                    <a:pt x="23586" y="16832"/>
                    <a:pt x="23616" y="15677"/>
                  </a:cubicBezTo>
                  <a:cubicBezTo>
                    <a:pt x="23636" y="14757"/>
                    <a:pt x="22676" y="13669"/>
                    <a:pt x="22696" y="12795"/>
                  </a:cubicBezTo>
                  <a:cubicBezTo>
                    <a:pt x="22749" y="10523"/>
                    <a:pt x="23441" y="9530"/>
                    <a:pt x="23375" y="7730"/>
                  </a:cubicBezTo>
                  <a:cubicBezTo>
                    <a:pt x="23169" y="2147"/>
                    <a:pt x="18127" y="0"/>
                    <a:pt x="1390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4" name="Google Shape;1574;p37"/>
            <p:cNvSpPr/>
            <p:nvPr/>
          </p:nvSpPr>
          <p:spPr>
            <a:xfrm>
              <a:off x="1600421" y="1416355"/>
              <a:ext cx="122891" cy="161771"/>
            </a:xfrm>
            <a:custGeom>
              <a:avLst/>
              <a:gdLst/>
              <a:ahLst/>
              <a:cxnLst/>
              <a:rect l="l" t="t" r="r" b="b"/>
              <a:pathLst>
                <a:path w="1868" h="2459" extrusionOk="0">
                  <a:moveTo>
                    <a:pt x="1300" y="1"/>
                  </a:moveTo>
                  <a:cubicBezTo>
                    <a:pt x="1261" y="1"/>
                    <a:pt x="1223" y="9"/>
                    <a:pt x="1188" y="28"/>
                  </a:cubicBezTo>
                  <a:cubicBezTo>
                    <a:pt x="1040" y="111"/>
                    <a:pt x="1026" y="312"/>
                    <a:pt x="1036" y="477"/>
                  </a:cubicBezTo>
                  <a:cubicBezTo>
                    <a:pt x="1056" y="978"/>
                    <a:pt x="1082" y="1486"/>
                    <a:pt x="1102" y="1994"/>
                  </a:cubicBezTo>
                  <a:cubicBezTo>
                    <a:pt x="934" y="1549"/>
                    <a:pt x="759" y="1104"/>
                    <a:pt x="588" y="658"/>
                  </a:cubicBezTo>
                  <a:cubicBezTo>
                    <a:pt x="528" y="501"/>
                    <a:pt x="423" y="317"/>
                    <a:pt x="265" y="317"/>
                  </a:cubicBezTo>
                  <a:cubicBezTo>
                    <a:pt x="258" y="317"/>
                    <a:pt x="250" y="318"/>
                    <a:pt x="241" y="319"/>
                  </a:cubicBezTo>
                  <a:cubicBezTo>
                    <a:pt x="47" y="342"/>
                    <a:pt x="1" y="606"/>
                    <a:pt x="27" y="797"/>
                  </a:cubicBezTo>
                  <a:cubicBezTo>
                    <a:pt x="116" y="1456"/>
                    <a:pt x="482" y="2073"/>
                    <a:pt x="1023" y="2459"/>
                  </a:cubicBezTo>
                  <a:lnTo>
                    <a:pt x="1567" y="2175"/>
                  </a:lnTo>
                  <a:cubicBezTo>
                    <a:pt x="1824" y="1628"/>
                    <a:pt x="1867" y="988"/>
                    <a:pt x="1693" y="411"/>
                  </a:cubicBezTo>
                  <a:cubicBezTo>
                    <a:pt x="1660" y="296"/>
                    <a:pt x="1610" y="177"/>
                    <a:pt x="1521" y="94"/>
                  </a:cubicBezTo>
                  <a:cubicBezTo>
                    <a:pt x="1463" y="39"/>
                    <a:pt x="1381" y="1"/>
                    <a:pt x="130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5" name="Google Shape;1575;p37"/>
            <p:cNvSpPr/>
            <p:nvPr/>
          </p:nvSpPr>
          <p:spPr>
            <a:xfrm>
              <a:off x="1390624" y="3218219"/>
              <a:ext cx="794384" cy="870566"/>
            </a:xfrm>
            <a:custGeom>
              <a:avLst/>
              <a:gdLst/>
              <a:ahLst/>
              <a:cxnLst/>
              <a:rect l="l" t="t" r="r" b="b"/>
              <a:pathLst>
                <a:path w="12075" h="13233" extrusionOk="0">
                  <a:moveTo>
                    <a:pt x="5694" y="1"/>
                  </a:moveTo>
                  <a:cubicBezTo>
                    <a:pt x="3300" y="1"/>
                    <a:pt x="823" y="629"/>
                    <a:pt x="317" y="1832"/>
                  </a:cubicBezTo>
                  <a:cubicBezTo>
                    <a:pt x="1" y="2594"/>
                    <a:pt x="77" y="12504"/>
                    <a:pt x="77" y="12504"/>
                  </a:cubicBezTo>
                  <a:cubicBezTo>
                    <a:pt x="926" y="13078"/>
                    <a:pt x="1649" y="13224"/>
                    <a:pt x="2165" y="13224"/>
                  </a:cubicBezTo>
                  <a:cubicBezTo>
                    <a:pt x="2697" y="13224"/>
                    <a:pt x="3008" y="13067"/>
                    <a:pt x="3008" y="13064"/>
                  </a:cubicBezTo>
                  <a:lnTo>
                    <a:pt x="5162" y="5990"/>
                  </a:lnTo>
                  <a:lnTo>
                    <a:pt x="6619" y="5723"/>
                  </a:lnTo>
                  <a:lnTo>
                    <a:pt x="9106" y="13186"/>
                  </a:lnTo>
                  <a:cubicBezTo>
                    <a:pt x="9306" y="13218"/>
                    <a:pt x="9506" y="13232"/>
                    <a:pt x="9703" y="13232"/>
                  </a:cubicBezTo>
                  <a:cubicBezTo>
                    <a:pt x="10963" y="13232"/>
                    <a:pt x="12074" y="12662"/>
                    <a:pt x="12074" y="12662"/>
                  </a:cubicBezTo>
                  <a:cubicBezTo>
                    <a:pt x="12074" y="12662"/>
                    <a:pt x="11230" y="4318"/>
                    <a:pt x="10547" y="1792"/>
                  </a:cubicBezTo>
                  <a:cubicBezTo>
                    <a:pt x="10221" y="582"/>
                    <a:pt x="7995" y="1"/>
                    <a:pt x="569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6" name="Google Shape;1576;p37"/>
            <p:cNvSpPr/>
            <p:nvPr/>
          </p:nvSpPr>
          <p:spPr>
            <a:xfrm>
              <a:off x="1281745" y="2544354"/>
              <a:ext cx="927538" cy="888592"/>
            </a:xfrm>
            <a:custGeom>
              <a:avLst/>
              <a:gdLst/>
              <a:ahLst/>
              <a:cxnLst/>
              <a:rect l="l" t="t" r="r" b="b"/>
              <a:pathLst>
                <a:path w="14099" h="13507" extrusionOk="0">
                  <a:moveTo>
                    <a:pt x="3683" y="1"/>
                  </a:moveTo>
                  <a:cubicBezTo>
                    <a:pt x="3269" y="1"/>
                    <a:pt x="2898" y="95"/>
                    <a:pt x="2615" y="348"/>
                  </a:cubicBezTo>
                  <a:cubicBezTo>
                    <a:pt x="2055" y="846"/>
                    <a:pt x="0" y="11903"/>
                    <a:pt x="1204" y="12678"/>
                  </a:cubicBezTo>
                  <a:cubicBezTo>
                    <a:pt x="2160" y="13292"/>
                    <a:pt x="4512" y="13506"/>
                    <a:pt x="6922" y="13506"/>
                  </a:cubicBezTo>
                  <a:cubicBezTo>
                    <a:pt x="9983" y="13506"/>
                    <a:pt x="11932" y="13292"/>
                    <a:pt x="12888" y="12678"/>
                  </a:cubicBezTo>
                  <a:cubicBezTo>
                    <a:pt x="14098" y="11897"/>
                    <a:pt x="11955" y="681"/>
                    <a:pt x="11322" y="265"/>
                  </a:cubicBezTo>
                  <a:cubicBezTo>
                    <a:pt x="11044" y="81"/>
                    <a:pt x="10719" y="11"/>
                    <a:pt x="10370" y="11"/>
                  </a:cubicBezTo>
                  <a:cubicBezTo>
                    <a:pt x="9274" y="11"/>
                    <a:pt x="7943" y="710"/>
                    <a:pt x="7097" y="790"/>
                  </a:cubicBezTo>
                  <a:cubicBezTo>
                    <a:pt x="6279" y="715"/>
                    <a:pt x="4821" y="1"/>
                    <a:pt x="368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7" name="Google Shape;1577;p37"/>
            <p:cNvSpPr/>
            <p:nvPr/>
          </p:nvSpPr>
          <p:spPr>
            <a:xfrm>
              <a:off x="1871204" y="2550933"/>
              <a:ext cx="380186" cy="525313"/>
            </a:xfrm>
            <a:custGeom>
              <a:avLst/>
              <a:gdLst/>
              <a:ahLst/>
              <a:cxnLst/>
              <a:rect l="l" t="t" r="r" b="b"/>
              <a:pathLst>
                <a:path w="5779" h="7985" extrusionOk="0">
                  <a:moveTo>
                    <a:pt x="1298" y="1"/>
                  </a:moveTo>
                  <a:cubicBezTo>
                    <a:pt x="514" y="1"/>
                    <a:pt x="84" y="638"/>
                    <a:pt x="27" y="1422"/>
                  </a:cubicBezTo>
                  <a:lnTo>
                    <a:pt x="17" y="1580"/>
                  </a:lnTo>
                  <a:cubicBezTo>
                    <a:pt x="0" y="1837"/>
                    <a:pt x="76" y="2048"/>
                    <a:pt x="182" y="2240"/>
                  </a:cubicBezTo>
                  <a:cubicBezTo>
                    <a:pt x="297" y="2421"/>
                    <a:pt x="416" y="2596"/>
                    <a:pt x="531" y="2777"/>
                  </a:cubicBezTo>
                  <a:cubicBezTo>
                    <a:pt x="762" y="3137"/>
                    <a:pt x="990" y="3499"/>
                    <a:pt x="1198" y="3859"/>
                  </a:cubicBezTo>
                  <a:cubicBezTo>
                    <a:pt x="1409" y="4218"/>
                    <a:pt x="1610" y="4574"/>
                    <a:pt x="1781" y="4921"/>
                  </a:cubicBezTo>
                  <a:cubicBezTo>
                    <a:pt x="1864" y="5092"/>
                    <a:pt x="1940" y="5260"/>
                    <a:pt x="1996" y="5409"/>
                  </a:cubicBezTo>
                  <a:cubicBezTo>
                    <a:pt x="2005" y="5445"/>
                    <a:pt x="2019" y="5478"/>
                    <a:pt x="2032" y="5511"/>
                  </a:cubicBezTo>
                  <a:cubicBezTo>
                    <a:pt x="2052" y="5532"/>
                    <a:pt x="2064" y="5532"/>
                    <a:pt x="2071" y="5532"/>
                  </a:cubicBezTo>
                  <a:cubicBezTo>
                    <a:pt x="2078" y="5532"/>
                    <a:pt x="2080" y="5532"/>
                    <a:pt x="2078" y="5554"/>
                  </a:cubicBezTo>
                  <a:cubicBezTo>
                    <a:pt x="3196" y="5709"/>
                    <a:pt x="3915" y="7902"/>
                    <a:pt x="5036" y="7984"/>
                  </a:cubicBezTo>
                  <a:cubicBezTo>
                    <a:pt x="5053" y="7856"/>
                    <a:pt x="5778" y="6791"/>
                    <a:pt x="5462" y="5528"/>
                  </a:cubicBezTo>
                  <a:cubicBezTo>
                    <a:pt x="5425" y="5389"/>
                    <a:pt x="5435" y="5247"/>
                    <a:pt x="5415" y="5145"/>
                  </a:cubicBezTo>
                  <a:cubicBezTo>
                    <a:pt x="5376" y="4921"/>
                    <a:pt x="4848" y="3074"/>
                    <a:pt x="3519" y="1046"/>
                  </a:cubicBezTo>
                  <a:cubicBezTo>
                    <a:pt x="2840" y="205"/>
                    <a:pt x="1527" y="14"/>
                    <a:pt x="1392" y="4"/>
                  </a:cubicBezTo>
                  <a:cubicBezTo>
                    <a:pt x="1360" y="2"/>
                    <a:pt x="1329" y="1"/>
                    <a:pt x="129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8" name="Google Shape;1578;p37"/>
            <p:cNvSpPr/>
            <p:nvPr/>
          </p:nvSpPr>
          <p:spPr>
            <a:xfrm>
              <a:off x="1238983" y="4111092"/>
              <a:ext cx="106839" cy="88747"/>
            </a:xfrm>
            <a:custGeom>
              <a:avLst/>
              <a:gdLst/>
              <a:ahLst/>
              <a:cxnLst/>
              <a:rect l="l" t="t" r="r" b="b"/>
              <a:pathLst>
                <a:path w="1624" h="1349" extrusionOk="0">
                  <a:moveTo>
                    <a:pt x="1415" y="0"/>
                  </a:moveTo>
                  <a:lnTo>
                    <a:pt x="1415" y="0"/>
                  </a:lnTo>
                  <a:cubicBezTo>
                    <a:pt x="1" y="277"/>
                    <a:pt x="251" y="1164"/>
                    <a:pt x="251" y="1164"/>
                  </a:cubicBezTo>
                  <a:cubicBezTo>
                    <a:pt x="663" y="1250"/>
                    <a:pt x="874" y="1306"/>
                    <a:pt x="1359" y="1349"/>
                  </a:cubicBezTo>
                  <a:cubicBezTo>
                    <a:pt x="1567" y="920"/>
                    <a:pt x="1623" y="458"/>
                    <a:pt x="14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9" name="Google Shape;1579;p37"/>
            <p:cNvSpPr/>
            <p:nvPr/>
          </p:nvSpPr>
          <p:spPr>
            <a:xfrm>
              <a:off x="1327073" y="4024581"/>
              <a:ext cx="271637" cy="177626"/>
            </a:xfrm>
            <a:custGeom>
              <a:avLst/>
              <a:gdLst/>
              <a:ahLst/>
              <a:cxnLst/>
              <a:rect l="l" t="t" r="r" b="b"/>
              <a:pathLst>
                <a:path w="4129" h="2700" extrusionOk="0">
                  <a:moveTo>
                    <a:pt x="1486" y="1"/>
                  </a:moveTo>
                  <a:cubicBezTo>
                    <a:pt x="409" y="1"/>
                    <a:pt x="531" y="1209"/>
                    <a:pt x="531" y="1209"/>
                  </a:cubicBezTo>
                  <a:cubicBezTo>
                    <a:pt x="396" y="1216"/>
                    <a:pt x="383" y="1219"/>
                    <a:pt x="53" y="1285"/>
                  </a:cubicBezTo>
                  <a:cubicBezTo>
                    <a:pt x="264" y="1744"/>
                    <a:pt x="208" y="2202"/>
                    <a:pt x="0" y="2631"/>
                  </a:cubicBezTo>
                  <a:cubicBezTo>
                    <a:pt x="618" y="2681"/>
                    <a:pt x="1211" y="2700"/>
                    <a:pt x="1745" y="2700"/>
                  </a:cubicBezTo>
                  <a:cubicBezTo>
                    <a:pt x="3124" y="2700"/>
                    <a:pt x="4110" y="2578"/>
                    <a:pt x="4110" y="2578"/>
                  </a:cubicBezTo>
                  <a:lnTo>
                    <a:pt x="4126" y="1127"/>
                  </a:lnTo>
                  <a:cubicBezTo>
                    <a:pt x="4129" y="667"/>
                    <a:pt x="3754" y="326"/>
                    <a:pt x="3333" y="326"/>
                  </a:cubicBezTo>
                  <a:cubicBezTo>
                    <a:pt x="3229" y="326"/>
                    <a:pt x="3123" y="346"/>
                    <a:pt x="3018" y="392"/>
                  </a:cubicBezTo>
                  <a:cubicBezTo>
                    <a:pt x="2682" y="537"/>
                    <a:pt x="2580" y="723"/>
                    <a:pt x="2527" y="858"/>
                  </a:cubicBezTo>
                  <a:lnTo>
                    <a:pt x="2527" y="858"/>
                  </a:lnTo>
                  <a:cubicBezTo>
                    <a:pt x="2526" y="858"/>
                    <a:pt x="2525" y="861"/>
                    <a:pt x="2523" y="866"/>
                  </a:cubicBezTo>
                  <a:cubicBezTo>
                    <a:pt x="2553" y="589"/>
                    <a:pt x="2243" y="55"/>
                    <a:pt x="1610" y="6"/>
                  </a:cubicBezTo>
                  <a:cubicBezTo>
                    <a:pt x="1567" y="2"/>
                    <a:pt x="1526" y="1"/>
                    <a:pt x="14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0" name="Google Shape;1580;p37"/>
            <p:cNvSpPr/>
            <p:nvPr/>
          </p:nvSpPr>
          <p:spPr>
            <a:xfrm>
              <a:off x="1253193" y="4185630"/>
              <a:ext cx="345779" cy="42828"/>
            </a:xfrm>
            <a:custGeom>
              <a:avLst/>
              <a:gdLst/>
              <a:ahLst/>
              <a:cxnLst/>
              <a:rect l="l" t="t" r="r" b="b"/>
              <a:pathLst>
                <a:path w="5256" h="651" extrusionOk="0">
                  <a:moveTo>
                    <a:pt x="82" y="1"/>
                  </a:moveTo>
                  <a:cubicBezTo>
                    <a:pt x="0" y="1"/>
                    <a:pt x="111" y="371"/>
                    <a:pt x="111" y="371"/>
                  </a:cubicBezTo>
                  <a:cubicBezTo>
                    <a:pt x="938" y="585"/>
                    <a:pt x="1896" y="651"/>
                    <a:pt x="2759" y="651"/>
                  </a:cubicBezTo>
                  <a:cubicBezTo>
                    <a:pt x="4126" y="651"/>
                    <a:pt x="5256" y="486"/>
                    <a:pt x="5256" y="486"/>
                  </a:cubicBezTo>
                  <a:lnTo>
                    <a:pt x="5256" y="163"/>
                  </a:lnTo>
                  <a:cubicBezTo>
                    <a:pt x="5256" y="163"/>
                    <a:pt x="4470" y="240"/>
                    <a:pt x="3335" y="240"/>
                  </a:cubicBezTo>
                  <a:cubicBezTo>
                    <a:pt x="2406" y="240"/>
                    <a:pt x="1244" y="188"/>
                    <a:pt x="88" y="1"/>
                  </a:cubicBezTo>
                  <a:cubicBezTo>
                    <a:pt x="86" y="1"/>
                    <a:pt x="84" y="1"/>
                    <a:pt x="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1" name="Google Shape;1581;p37"/>
            <p:cNvSpPr/>
            <p:nvPr/>
          </p:nvSpPr>
          <p:spPr>
            <a:xfrm>
              <a:off x="1510160" y="4106947"/>
              <a:ext cx="49143" cy="49077"/>
            </a:xfrm>
            <a:custGeom>
              <a:avLst/>
              <a:gdLst/>
              <a:ahLst/>
              <a:cxnLst/>
              <a:rect l="l" t="t" r="r" b="b"/>
              <a:pathLst>
                <a:path w="747" h="746" extrusionOk="0">
                  <a:moveTo>
                    <a:pt x="377" y="0"/>
                  </a:moveTo>
                  <a:cubicBezTo>
                    <a:pt x="169" y="0"/>
                    <a:pt x="4" y="165"/>
                    <a:pt x="1" y="373"/>
                  </a:cubicBezTo>
                  <a:cubicBezTo>
                    <a:pt x="1" y="577"/>
                    <a:pt x="166" y="746"/>
                    <a:pt x="370" y="746"/>
                  </a:cubicBezTo>
                  <a:cubicBezTo>
                    <a:pt x="578" y="746"/>
                    <a:pt x="746" y="581"/>
                    <a:pt x="746" y="376"/>
                  </a:cubicBezTo>
                  <a:cubicBezTo>
                    <a:pt x="746" y="169"/>
                    <a:pt x="581" y="0"/>
                    <a:pt x="3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2" name="Google Shape;1582;p37"/>
            <p:cNvSpPr/>
            <p:nvPr/>
          </p:nvSpPr>
          <p:spPr>
            <a:xfrm>
              <a:off x="1358717" y="4101290"/>
              <a:ext cx="94471" cy="15460"/>
            </a:xfrm>
            <a:custGeom>
              <a:avLst/>
              <a:gdLst/>
              <a:ahLst/>
              <a:cxnLst/>
              <a:rect l="l" t="t" r="r" b="b"/>
              <a:pathLst>
                <a:path w="1436" h="235" extrusionOk="0">
                  <a:moveTo>
                    <a:pt x="74" y="0"/>
                  </a:moveTo>
                  <a:cubicBezTo>
                    <a:pt x="37" y="0"/>
                    <a:pt x="1" y="29"/>
                    <a:pt x="1" y="70"/>
                  </a:cubicBezTo>
                  <a:cubicBezTo>
                    <a:pt x="1" y="113"/>
                    <a:pt x="31" y="146"/>
                    <a:pt x="74" y="149"/>
                  </a:cubicBezTo>
                  <a:lnTo>
                    <a:pt x="1360" y="235"/>
                  </a:lnTo>
                  <a:lnTo>
                    <a:pt x="1363" y="235"/>
                  </a:lnTo>
                  <a:cubicBezTo>
                    <a:pt x="1399" y="235"/>
                    <a:pt x="1432" y="202"/>
                    <a:pt x="1436" y="165"/>
                  </a:cubicBezTo>
                  <a:cubicBezTo>
                    <a:pt x="1436" y="126"/>
                    <a:pt x="1409" y="90"/>
                    <a:pt x="1366" y="86"/>
                  </a:cubicBezTo>
                  <a:lnTo>
                    <a:pt x="80" y="1"/>
                  </a:lnTo>
                  <a:cubicBezTo>
                    <a:pt x="78" y="0"/>
                    <a:pt x="76" y="0"/>
                    <a:pt x="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3" name="Google Shape;1583;p37"/>
            <p:cNvSpPr/>
            <p:nvPr/>
          </p:nvSpPr>
          <p:spPr>
            <a:xfrm>
              <a:off x="1320757" y="4016621"/>
              <a:ext cx="138943" cy="81708"/>
            </a:xfrm>
            <a:custGeom>
              <a:avLst/>
              <a:gdLst/>
              <a:ahLst/>
              <a:cxnLst/>
              <a:rect l="l" t="t" r="r" b="b"/>
              <a:pathLst>
                <a:path w="2112" h="1242" extrusionOk="0">
                  <a:moveTo>
                    <a:pt x="687" y="150"/>
                  </a:moveTo>
                  <a:cubicBezTo>
                    <a:pt x="700" y="150"/>
                    <a:pt x="710" y="153"/>
                    <a:pt x="723" y="163"/>
                  </a:cubicBezTo>
                  <a:cubicBezTo>
                    <a:pt x="753" y="183"/>
                    <a:pt x="776" y="219"/>
                    <a:pt x="799" y="252"/>
                  </a:cubicBezTo>
                  <a:cubicBezTo>
                    <a:pt x="881" y="391"/>
                    <a:pt x="914" y="539"/>
                    <a:pt x="951" y="691"/>
                  </a:cubicBezTo>
                  <a:cubicBezTo>
                    <a:pt x="954" y="737"/>
                    <a:pt x="967" y="790"/>
                    <a:pt x="984" y="842"/>
                  </a:cubicBezTo>
                  <a:lnTo>
                    <a:pt x="957" y="819"/>
                  </a:lnTo>
                  <a:cubicBezTo>
                    <a:pt x="832" y="654"/>
                    <a:pt x="733" y="473"/>
                    <a:pt x="670" y="275"/>
                  </a:cubicBezTo>
                  <a:cubicBezTo>
                    <a:pt x="651" y="216"/>
                    <a:pt x="651" y="166"/>
                    <a:pt x="667" y="153"/>
                  </a:cubicBezTo>
                  <a:cubicBezTo>
                    <a:pt x="670" y="150"/>
                    <a:pt x="677" y="150"/>
                    <a:pt x="687" y="150"/>
                  </a:cubicBezTo>
                  <a:close/>
                  <a:moveTo>
                    <a:pt x="238" y="499"/>
                  </a:moveTo>
                  <a:cubicBezTo>
                    <a:pt x="288" y="499"/>
                    <a:pt x="341" y="529"/>
                    <a:pt x="390" y="559"/>
                  </a:cubicBezTo>
                  <a:cubicBezTo>
                    <a:pt x="555" y="661"/>
                    <a:pt x="710" y="780"/>
                    <a:pt x="848" y="918"/>
                  </a:cubicBezTo>
                  <a:cubicBezTo>
                    <a:pt x="855" y="928"/>
                    <a:pt x="868" y="941"/>
                    <a:pt x="875" y="955"/>
                  </a:cubicBezTo>
                  <a:cubicBezTo>
                    <a:pt x="657" y="912"/>
                    <a:pt x="423" y="803"/>
                    <a:pt x="232" y="645"/>
                  </a:cubicBezTo>
                  <a:cubicBezTo>
                    <a:pt x="172" y="592"/>
                    <a:pt x="162" y="562"/>
                    <a:pt x="162" y="546"/>
                  </a:cubicBezTo>
                  <a:cubicBezTo>
                    <a:pt x="166" y="523"/>
                    <a:pt x="205" y="499"/>
                    <a:pt x="238" y="499"/>
                  </a:cubicBezTo>
                  <a:close/>
                  <a:moveTo>
                    <a:pt x="686" y="0"/>
                  </a:moveTo>
                  <a:cubicBezTo>
                    <a:pt x="645" y="0"/>
                    <a:pt x="607" y="13"/>
                    <a:pt x="575" y="38"/>
                  </a:cubicBezTo>
                  <a:cubicBezTo>
                    <a:pt x="525" y="81"/>
                    <a:pt x="476" y="160"/>
                    <a:pt x="529" y="325"/>
                  </a:cubicBezTo>
                  <a:cubicBezTo>
                    <a:pt x="555" y="394"/>
                    <a:pt x="578" y="463"/>
                    <a:pt x="611" y="532"/>
                  </a:cubicBezTo>
                  <a:cubicBezTo>
                    <a:pt x="568" y="499"/>
                    <a:pt x="519" y="466"/>
                    <a:pt x="469" y="440"/>
                  </a:cubicBezTo>
                  <a:cubicBezTo>
                    <a:pt x="406" y="400"/>
                    <a:pt x="327" y="358"/>
                    <a:pt x="242" y="358"/>
                  </a:cubicBezTo>
                  <a:cubicBezTo>
                    <a:pt x="237" y="357"/>
                    <a:pt x="232" y="357"/>
                    <a:pt x="227" y="357"/>
                  </a:cubicBezTo>
                  <a:cubicBezTo>
                    <a:pt x="129" y="357"/>
                    <a:pt x="27" y="422"/>
                    <a:pt x="14" y="529"/>
                  </a:cubicBezTo>
                  <a:cubicBezTo>
                    <a:pt x="1" y="645"/>
                    <a:pt x="103" y="727"/>
                    <a:pt x="139" y="757"/>
                  </a:cubicBezTo>
                  <a:cubicBezTo>
                    <a:pt x="261" y="856"/>
                    <a:pt x="426" y="958"/>
                    <a:pt x="608" y="1027"/>
                  </a:cubicBezTo>
                  <a:cubicBezTo>
                    <a:pt x="604" y="1070"/>
                    <a:pt x="634" y="1106"/>
                    <a:pt x="674" y="1110"/>
                  </a:cubicBezTo>
                  <a:lnTo>
                    <a:pt x="1063" y="1149"/>
                  </a:lnTo>
                  <a:cubicBezTo>
                    <a:pt x="1073" y="1156"/>
                    <a:pt x="1086" y="1159"/>
                    <a:pt x="1099" y="1159"/>
                  </a:cubicBezTo>
                  <a:cubicBezTo>
                    <a:pt x="1106" y="1159"/>
                    <a:pt x="1116" y="1159"/>
                    <a:pt x="1129" y="1156"/>
                  </a:cubicBezTo>
                  <a:lnTo>
                    <a:pt x="2026" y="1241"/>
                  </a:lnTo>
                  <a:lnTo>
                    <a:pt x="2036" y="1241"/>
                  </a:lnTo>
                  <a:cubicBezTo>
                    <a:pt x="2072" y="1241"/>
                    <a:pt x="2105" y="1212"/>
                    <a:pt x="2108" y="1175"/>
                  </a:cubicBezTo>
                  <a:cubicBezTo>
                    <a:pt x="2111" y="1136"/>
                    <a:pt x="2085" y="1100"/>
                    <a:pt x="2042" y="1093"/>
                  </a:cubicBezTo>
                  <a:lnTo>
                    <a:pt x="1201" y="1011"/>
                  </a:lnTo>
                  <a:cubicBezTo>
                    <a:pt x="1148" y="902"/>
                    <a:pt x="1119" y="780"/>
                    <a:pt x="1089" y="654"/>
                  </a:cubicBezTo>
                  <a:cubicBezTo>
                    <a:pt x="1053" y="493"/>
                    <a:pt x="1017" y="328"/>
                    <a:pt x="921" y="170"/>
                  </a:cubicBezTo>
                  <a:cubicBezTo>
                    <a:pt x="891" y="120"/>
                    <a:pt x="855" y="67"/>
                    <a:pt x="802" y="34"/>
                  </a:cubicBezTo>
                  <a:cubicBezTo>
                    <a:pt x="765" y="12"/>
                    <a:pt x="724" y="0"/>
                    <a:pt x="68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4" name="Google Shape;1584;p37"/>
            <p:cNvSpPr/>
            <p:nvPr/>
          </p:nvSpPr>
          <p:spPr>
            <a:xfrm>
              <a:off x="2233958" y="4105829"/>
              <a:ext cx="106576" cy="88813"/>
            </a:xfrm>
            <a:custGeom>
              <a:avLst/>
              <a:gdLst/>
              <a:ahLst/>
              <a:cxnLst/>
              <a:rect l="l" t="t" r="r" b="b"/>
              <a:pathLst>
                <a:path w="1620" h="1350" extrusionOk="0">
                  <a:moveTo>
                    <a:pt x="211" y="1"/>
                  </a:moveTo>
                  <a:cubicBezTo>
                    <a:pt x="0" y="459"/>
                    <a:pt x="60" y="921"/>
                    <a:pt x="264" y="1350"/>
                  </a:cubicBezTo>
                  <a:cubicBezTo>
                    <a:pt x="752" y="1310"/>
                    <a:pt x="960" y="1251"/>
                    <a:pt x="1372" y="1165"/>
                  </a:cubicBezTo>
                  <a:cubicBezTo>
                    <a:pt x="1372" y="1165"/>
                    <a:pt x="1620" y="278"/>
                    <a:pt x="21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5" name="Google Shape;1585;p37"/>
            <p:cNvSpPr/>
            <p:nvPr/>
          </p:nvSpPr>
          <p:spPr>
            <a:xfrm>
              <a:off x="1981004" y="4019186"/>
              <a:ext cx="271637" cy="177626"/>
            </a:xfrm>
            <a:custGeom>
              <a:avLst/>
              <a:gdLst/>
              <a:ahLst/>
              <a:cxnLst/>
              <a:rect l="l" t="t" r="r" b="b"/>
              <a:pathLst>
                <a:path w="4129" h="2700" extrusionOk="0">
                  <a:moveTo>
                    <a:pt x="2646" y="0"/>
                  </a:moveTo>
                  <a:cubicBezTo>
                    <a:pt x="2607" y="0"/>
                    <a:pt x="2566" y="2"/>
                    <a:pt x="2523" y="5"/>
                  </a:cubicBezTo>
                  <a:cubicBezTo>
                    <a:pt x="1886" y="55"/>
                    <a:pt x="1580" y="589"/>
                    <a:pt x="1606" y="866"/>
                  </a:cubicBezTo>
                  <a:cubicBezTo>
                    <a:pt x="1605" y="861"/>
                    <a:pt x="1603" y="858"/>
                    <a:pt x="1603" y="857"/>
                  </a:cubicBezTo>
                  <a:lnTo>
                    <a:pt x="1603" y="857"/>
                  </a:lnTo>
                  <a:cubicBezTo>
                    <a:pt x="1549" y="723"/>
                    <a:pt x="1447" y="536"/>
                    <a:pt x="1111" y="391"/>
                  </a:cubicBezTo>
                  <a:cubicBezTo>
                    <a:pt x="1007" y="346"/>
                    <a:pt x="900" y="325"/>
                    <a:pt x="796" y="325"/>
                  </a:cubicBezTo>
                  <a:cubicBezTo>
                    <a:pt x="375" y="325"/>
                    <a:pt x="1" y="667"/>
                    <a:pt x="3" y="1127"/>
                  </a:cubicBezTo>
                  <a:lnTo>
                    <a:pt x="20" y="2578"/>
                  </a:lnTo>
                  <a:cubicBezTo>
                    <a:pt x="20" y="2578"/>
                    <a:pt x="1005" y="2699"/>
                    <a:pt x="2384" y="2699"/>
                  </a:cubicBezTo>
                  <a:cubicBezTo>
                    <a:pt x="2918" y="2699"/>
                    <a:pt x="3511" y="2681"/>
                    <a:pt x="4129" y="2630"/>
                  </a:cubicBezTo>
                  <a:cubicBezTo>
                    <a:pt x="3921" y="2205"/>
                    <a:pt x="3865" y="1743"/>
                    <a:pt x="4076" y="1285"/>
                  </a:cubicBezTo>
                  <a:cubicBezTo>
                    <a:pt x="3746" y="1219"/>
                    <a:pt x="3733" y="1216"/>
                    <a:pt x="3598" y="1209"/>
                  </a:cubicBezTo>
                  <a:cubicBezTo>
                    <a:pt x="3598" y="1209"/>
                    <a:pt x="3721" y="0"/>
                    <a:pt x="264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6" name="Google Shape;1586;p37"/>
            <p:cNvSpPr/>
            <p:nvPr/>
          </p:nvSpPr>
          <p:spPr>
            <a:xfrm>
              <a:off x="2013503" y="4101947"/>
              <a:ext cx="49143" cy="49077"/>
            </a:xfrm>
            <a:custGeom>
              <a:avLst/>
              <a:gdLst/>
              <a:ahLst/>
              <a:cxnLst/>
              <a:rect l="l" t="t" r="r" b="b"/>
              <a:pathLst>
                <a:path w="747" h="746" extrusionOk="0">
                  <a:moveTo>
                    <a:pt x="377" y="0"/>
                  </a:moveTo>
                  <a:cubicBezTo>
                    <a:pt x="169" y="0"/>
                    <a:pt x="1" y="165"/>
                    <a:pt x="1" y="370"/>
                  </a:cubicBezTo>
                  <a:cubicBezTo>
                    <a:pt x="1" y="578"/>
                    <a:pt x="166" y="746"/>
                    <a:pt x="370" y="746"/>
                  </a:cubicBezTo>
                  <a:cubicBezTo>
                    <a:pt x="578" y="746"/>
                    <a:pt x="746" y="581"/>
                    <a:pt x="746" y="373"/>
                  </a:cubicBezTo>
                  <a:cubicBezTo>
                    <a:pt x="746" y="169"/>
                    <a:pt x="581" y="0"/>
                    <a:pt x="3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7" name="Google Shape;1587;p37"/>
            <p:cNvSpPr/>
            <p:nvPr/>
          </p:nvSpPr>
          <p:spPr>
            <a:xfrm>
              <a:off x="1981004" y="4180432"/>
              <a:ext cx="345779" cy="42959"/>
            </a:xfrm>
            <a:custGeom>
              <a:avLst/>
              <a:gdLst/>
              <a:ahLst/>
              <a:cxnLst/>
              <a:rect l="l" t="t" r="r" b="b"/>
              <a:pathLst>
                <a:path w="5256" h="653" extrusionOk="0">
                  <a:moveTo>
                    <a:pt x="5170" y="1"/>
                  </a:moveTo>
                  <a:cubicBezTo>
                    <a:pt x="5168" y="1"/>
                    <a:pt x="5166" y="1"/>
                    <a:pt x="5165" y="1"/>
                  </a:cubicBezTo>
                  <a:cubicBezTo>
                    <a:pt x="4007" y="188"/>
                    <a:pt x="2845" y="240"/>
                    <a:pt x="1918" y="240"/>
                  </a:cubicBezTo>
                  <a:cubicBezTo>
                    <a:pt x="784" y="240"/>
                    <a:pt x="0" y="163"/>
                    <a:pt x="0" y="163"/>
                  </a:cubicBezTo>
                  <a:lnTo>
                    <a:pt x="0" y="489"/>
                  </a:lnTo>
                  <a:cubicBezTo>
                    <a:pt x="0" y="489"/>
                    <a:pt x="1127" y="653"/>
                    <a:pt x="2493" y="653"/>
                  </a:cubicBezTo>
                  <a:cubicBezTo>
                    <a:pt x="3356" y="653"/>
                    <a:pt x="4315" y="587"/>
                    <a:pt x="5145" y="374"/>
                  </a:cubicBezTo>
                  <a:cubicBezTo>
                    <a:pt x="5145" y="374"/>
                    <a:pt x="5255" y="1"/>
                    <a:pt x="517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8" name="Google Shape;1588;p37"/>
            <p:cNvSpPr/>
            <p:nvPr/>
          </p:nvSpPr>
          <p:spPr>
            <a:xfrm>
              <a:off x="2126527" y="4095829"/>
              <a:ext cx="94471" cy="15526"/>
            </a:xfrm>
            <a:custGeom>
              <a:avLst/>
              <a:gdLst/>
              <a:ahLst/>
              <a:cxnLst/>
              <a:rect l="l" t="t" r="r" b="b"/>
              <a:pathLst>
                <a:path w="1436" h="236" extrusionOk="0">
                  <a:moveTo>
                    <a:pt x="1362" y="1"/>
                  </a:moveTo>
                  <a:cubicBezTo>
                    <a:pt x="1360" y="1"/>
                    <a:pt x="1358" y="1"/>
                    <a:pt x="1356" y="1"/>
                  </a:cubicBezTo>
                  <a:lnTo>
                    <a:pt x="70" y="87"/>
                  </a:lnTo>
                  <a:cubicBezTo>
                    <a:pt x="31" y="90"/>
                    <a:pt x="1" y="126"/>
                    <a:pt x="1" y="166"/>
                  </a:cubicBezTo>
                  <a:cubicBezTo>
                    <a:pt x="4" y="202"/>
                    <a:pt x="37" y="235"/>
                    <a:pt x="77" y="235"/>
                  </a:cubicBezTo>
                  <a:lnTo>
                    <a:pt x="80" y="235"/>
                  </a:lnTo>
                  <a:lnTo>
                    <a:pt x="1366" y="150"/>
                  </a:lnTo>
                  <a:cubicBezTo>
                    <a:pt x="1406" y="146"/>
                    <a:pt x="1436" y="113"/>
                    <a:pt x="1436" y="70"/>
                  </a:cubicBezTo>
                  <a:cubicBezTo>
                    <a:pt x="1436" y="33"/>
                    <a:pt x="1403" y="1"/>
                    <a:pt x="13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9" name="Google Shape;1589;p37"/>
            <p:cNvSpPr/>
            <p:nvPr/>
          </p:nvSpPr>
          <p:spPr>
            <a:xfrm>
              <a:off x="2120080" y="4010963"/>
              <a:ext cx="138877" cy="81708"/>
            </a:xfrm>
            <a:custGeom>
              <a:avLst/>
              <a:gdLst/>
              <a:ahLst/>
              <a:cxnLst/>
              <a:rect l="l" t="t" r="r" b="b"/>
              <a:pathLst>
                <a:path w="2111" h="1242" extrusionOk="0">
                  <a:moveTo>
                    <a:pt x="1431" y="150"/>
                  </a:moveTo>
                  <a:cubicBezTo>
                    <a:pt x="1438" y="150"/>
                    <a:pt x="1448" y="150"/>
                    <a:pt x="1451" y="153"/>
                  </a:cubicBezTo>
                  <a:cubicBezTo>
                    <a:pt x="1468" y="167"/>
                    <a:pt x="1468" y="216"/>
                    <a:pt x="1448" y="272"/>
                  </a:cubicBezTo>
                  <a:cubicBezTo>
                    <a:pt x="1382" y="470"/>
                    <a:pt x="1283" y="651"/>
                    <a:pt x="1158" y="816"/>
                  </a:cubicBezTo>
                  <a:lnTo>
                    <a:pt x="1134" y="843"/>
                  </a:lnTo>
                  <a:cubicBezTo>
                    <a:pt x="1148" y="796"/>
                    <a:pt x="1154" y="744"/>
                    <a:pt x="1167" y="691"/>
                  </a:cubicBezTo>
                  <a:cubicBezTo>
                    <a:pt x="1204" y="533"/>
                    <a:pt x="1237" y="388"/>
                    <a:pt x="1319" y="252"/>
                  </a:cubicBezTo>
                  <a:cubicBezTo>
                    <a:pt x="1339" y="219"/>
                    <a:pt x="1365" y="183"/>
                    <a:pt x="1395" y="163"/>
                  </a:cubicBezTo>
                  <a:cubicBezTo>
                    <a:pt x="1405" y="153"/>
                    <a:pt x="1418" y="150"/>
                    <a:pt x="1431" y="150"/>
                  </a:cubicBezTo>
                  <a:close/>
                  <a:moveTo>
                    <a:pt x="1876" y="500"/>
                  </a:moveTo>
                  <a:cubicBezTo>
                    <a:pt x="1913" y="500"/>
                    <a:pt x="1946" y="526"/>
                    <a:pt x="1949" y="546"/>
                  </a:cubicBezTo>
                  <a:cubicBezTo>
                    <a:pt x="1949" y="566"/>
                    <a:pt x="1942" y="599"/>
                    <a:pt x="1880" y="648"/>
                  </a:cubicBezTo>
                  <a:cubicBezTo>
                    <a:pt x="1685" y="806"/>
                    <a:pt x="1454" y="915"/>
                    <a:pt x="1237" y="958"/>
                  </a:cubicBezTo>
                  <a:cubicBezTo>
                    <a:pt x="1247" y="945"/>
                    <a:pt x="1256" y="932"/>
                    <a:pt x="1266" y="922"/>
                  </a:cubicBezTo>
                  <a:cubicBezTo>
                    <a:pt x="1405" y="783"/>
                    <a:pt x="1557" y="665"/>
                    <a:pt x="1721" y="562"/>
                  </a:cubicBezTo>
                  <a:cubicBezTo>
                    <a:pt x="1771" y="533"/>
                    <a:pt x="1827" y="503"/>
                    <a:pt x="1876" y="500"/>
                  </a:cubicBezTo>
                  <a:close/>
                  <a:moveTo>
                    <a:pt x="1428" y="0"/>
                  </a:moveTo>
                  <a:cubicBezTo>
                    <a:pt x="1389" y="0"/>
                    <a:pt x="1348" y="12"/>
                    <a:pt x="1313" y="35"/>
                  </a:cubicBezTo>
                  <a:cubicBezTo>
                    <a:pt x="1256" y="68"/>
                    <a:pt x="1220" y="120"/>
                    <a:pt x="1191" y="170"/>
                  </a:cubicBezTo>
                  <a:cubicBezTo>
                    <a:pt x="1098" y="328"/>
                    <a:pt x="1059" y="493"/>
                    <a:pt x="1022" y="651"/>
                  </a:cubicBezTo>
                  <a:cubicBezTo>
                    <a:pt x="993" y="780"/>
                    <a:pt x="966" y="899"/>
                    <a:pt x="910" y="1011"/>
                  </a:cubicBezTo>
                  <a:lnTo>
                    <a:pt x="69" y="1093"/>
                  </a:lnTo>
                  <a:cubicBezTo>
                    <a:pt x="30" y="1097"/>
                    <a:pt x="0" y="1136"/>
                    <a:pt x="3" y="1176"/>
                  </a:cubicBezTo>
                  <a:cubicBezTo>
                    <a:pt x="10" y="1212"/>
                    <a:pt x="43" y="1242"/>
                    <a:pt x="79" y="1242"/>
                  </a:cubicBezTo>
                  <a:lnTo>
                    <a:pt x="86" y="1242"/>
                  </a:lnTo>
                  <a:lnTo>
                    <a:pt x="986" y="1156"/>
                  </a:lnTo>
                  <a:cubicBezTo>
                    <a:pt x="993" y="1159"/>
                    <a:pt x="1003" y="1159"/>
                    <a:pt x="1016" y="1159"/>
                  </a:cubicBezTo>
                  <a:cubicBezTo>
                    <a:pt x="1026" y="1159"/>
                    <a:pt x="1039" y="1156"/>
                    <a:pt x="1052" y="1146"/>
                  </a:cubicBezTo>
                  <a:lnTo>
                    <a:pt x="1438" y="1110"/>
                  </a:lnTo>
                  <a:cubicBezTo>
                    <a:pt x="1481" y="1106"/>
                    <a:pt x="1510" y="1070"/>
                    <a:pt x="1504" y="1027"/>
                  </a:cubicBezTo>
                  <a:cubicBezTo>
                    <a:pt x="1685" y="958"/>
                    <a:pt x="1850" y="859"/>
                    <a:pt x="1975" y="757"/>
                  </a:cubicBezTo>
                  <a:cubicBezTo>
                    <a:pt x="2008" y="727"/>
                    <a:pt x="2111" y="645"/>
                    <a:pt x="2097" y="529"/>
                  </a:cubicBezTo>
                  <a:cubicBezTo>
                    <a:pt x="2081" y="421"/>
                    <a:pt x="1975" y="355"/>
                    <a:pt x="1873" y="355"/>
                  </a:cubicBezTo>
                  <a:cubicBezTo>
                    <a:pt x="1784" y="355"/>
                    <a:pt x="1708" y="397"/>
                    <a:pt x="1646" y="437"/>
                  </a:cubicBezTo>
                  <a:cubicBezTo>
                    <a:pt x="1596" y="467"/>
                    <a:pt x="1550" y="500"/>
                    <a:pt x="1501" y="533"/>
                  </a:cubicBezTo>
                  <a:cubicBezTo>
                    <a:pt x="1534" y="467"/>
                    <a:pt x="1560" y="397"/>
                    <a:pt x="1583" y="322"/>
                  </a:cubicBezTo>
                  <a:cubicBezTo>
                    <a:pt x="1636" y="163"/>
                    <a:pt x="1586" y="81"/>
                    <a:pt x="1537" y="38"/>
                  </a:cubicBezTo>
                  <a:cubicBezTo>
                    <a:pt x="1507" y="13"/>
                    <a:pt x="1468" y="0"/>
                    <a:pt x="142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0" name="Google Shape;1590;p37"/>
            <p:cNvSpPr/>
            <p:nvPr/>
          </p:nvSpPr>
          <p:spPr>
            <a:xfrm>
              <a:off x="1214904" y="2550933"/>
              <a:ext cx="359529" cy="388409"/>
            </a:xfrm>
            <a:custGeom>
              <a:avLst/>
              <a:gdLst/>
              <a:ahLst/>
              <a:cxnLst/>
              <a:rect l="l" t="t" r="r" b="b"/>
              <a:pathLst>
                <a:path w="5465" h="5904" extrusionOk="0">
                  <a:moveTo>
                    <a:pt x="4167" y="1"/>
                  </a:moveTo>
                  <a:cubicBezTo>
                    <a:pt x="4137" y="1"/>
                    <a:pt x="4105" y="2"/>
                    <a:pt x="4073" y="4"/>
                  </a:cubicBezTo>
                  <a:cubicBezTo>
                    <a:pt x="3935" y="14"/>
                    <a:pt x="2626" y="205"/>
                    <a:pt x="1946" y="1046"/>
                  </a:cubicBezTo>
                  <a:cubicBezTo>
                    <a:pt x="617" y="3074"/>
                    <a:pt x="90" y="4921"/>
                    <a:pt x="50" y="5145"/>
                  </a:cubicBezTo>
                  <a:cubicBezTo>
                    <a:pt x="27" y="5247"/>
                    <a:pt x="10" y="5382"/>
                    <a:pt x="4" y="5528"/>
                  </a:cubicBezTo>
                  <a:cubicBezTo>
                    <a:pt x="1" y="5636"/>
                    <a:pt x="4" y="5775"/>
                    <a:pt x="20" y="5903"/>
                  </a:cubicBezTo>
                  <a:cubicBezTo>
                    <a:pt x="1142" y="5821"/>
                    <a:pt x="2266" y="5709"/>
                    <a:pt x="3387" y="5554"/>
                  </a:cubicBezTo>
                  <a:cubicBezTo>
                    <a:pt x="3387" y="5532"/>
                    <a:pt x="3388" y="5532"/>
                    <a:pt x="3394" y="5532"/>
                  </a:cubicBezTo>
                  <a:cubicBezTo>
                    <a:pt x="3401" y="5532"/>
                    <a:pt x="3412" y="5532"/>
                    <a:pt x="3434" y="5511"/>
                  </a:cubicBezTo>
                  <a:cubicBezTo>
                    <a:pt x="3447" y="5478"/>
                    <a:pt x="3457" y="5445"/>
                    <a:pt x="3470" y="5409"/>
                  </a:cubicBezTo>
                  <a:cubicBezTo>
                    <a:pt x="3523" y="5260"/>
                    <a:pt x="3602" y="5092"/>
                    <a:pt x="3684" y="4921"/>
                  </a:cubicBezTo>
                  <a:cubicBezTo>
                    <a:pt x="3852" y="4574"/>
                    <a:pt x="4057" y="4218"/>
                    <a:pt x="4265" y="3859"/>
                  </a:cubicBezTo>
                  <a:cubicBezTo>
                    <a:pt x="4476" y="3499"/>
                    <a:pt x="4703" y="3137"/>
                    <a:pt x="4934" y="2777"/>
                  </a:cubicBezTo>
                  <a:cubicBezTo>
                    <a:pt x="5049" y="2596"/>
                    <a:pt x="5168" y="2421"/>
                    <a:pt x="5284" y="2240"/>
                  </a:cubicBezTo>
                  <a:cubicBezTo>
                    <a:pt x="5386" y="2048"/>
                    <a:pt x="5465" y="1837"/>
                    <a:pt x="5449" y="1580"/>
                  </a:cubicBezTo>
                  <a:lnTo>
                    <a:pt x="5435" y="1422"/>
                  </a:lnTo>
                  <a:cubicBezTo>
                    <a:pt x="5381" y="638"/>
                    <a:pt x="4952" y="1"/>
                    <a:pt x="4167" y="1"/>
                  </a:cubicBezTo>
                  <a:close/>
                </a:path>
              </a:pathLst>
            </a:custGeom>
            <a:solidFill>
              <a:srgbClr val="F27FB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1" name="Google Shape;1591;p37"/>
            <p:cNvSpPr/>
            <p:nvPr/>
          </p:nvSpPr>
          <p:spPr>
            <a:xfrm>
              <a:off x="1199050" y="1952790"/>
              <a:ext cx="357621" cy="314530"/>
            </a:xfrm>
            <a:custGeom>
              <a:avLst/>
              <a:gdLst/>
              <a:ahLst/>
              <a:cxnLst/>
              <a:rect l="l" t="t" r="r" b="b"/>
              <a:pathLst>
                <a:path w="5436" h="4781" extrusionOk="0">
                  <a:moveTo>
                    <a:pt x="2729" y="1"/>
                  </a:moveTo>
                  <a:cubicBezTo>
                    <a:pt x="1929" y="1"/>
                    <a:pt x="1147" y="405"/>
                    <a:pt x="693" y="1138"/>
                  </a:cubicBezTo>
                  <a:cubicBezTo>
                    <a:pt x="1" y="2266"/>
                    <a:pt x="340" y="3733"/>
                    <a:pt x="1455" y="4426"/>
                  </a:cubicBezTo>
                  <a:cubicBezTo>
                    <a:pt x="1843" y="4666"/>
                    <a:pt x="2273" y="4781"/>
                    <a:pt x="2698" y="4781"/>
                  </a:cubicBezTo>
                  <a:cubicBezTo>
                    <a:pt x="3499" y="4781"/>
                    <a:pt x="4282" y="4375"/>
                    <a:pt x="4736" y="3641"/>
                  </a:cubicBezTo>
                  <a:cubicBezTo>
                    <a:pt x="5436" y="2517"/>
                    <a:pt x="5093" y="1049"/>
                    <a:pt x="3975" y="356"/>
                  </a:cubicBezTo>
                  <a:cubicBezTo>
                    <a:pt x="3586" y="116"/>
                    <a:pt x="3155" y="1"/>
                    <a:pt x="2729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2" name="Google Shape;1592;p37"/>
            <p:cNvSpPr/>
            <p:nvPr/>
          </p:nvSpPr>
          <p:spPr>
            <a:xfrm>
              <a:off x="1330099" y="2135877"/>
              <a:ext cx="195323" cy="98747"/>
            </a:xfrm>
            <a:custGeom>
              <a:avLst/>
              <a:gdLst/>
              <a:ahLst/>
              <a:cxnLst/>
              <a:rect l="l" t="t" r="r" b="b"/>
              <a:pathLst>
                <a:path w="2969" h="1501" extrusionOk="0">
                  <a:moveTo>
                    <a:pt x="898" y="1"/>
                  </a:moveTo>
                  <a:cubicBezTo>
                    <a:pt x="607" y="1"/>
                    <a:pt x="314" y="47"/>
                    <a:pt x="40" y="162"/>
                  </a:cubicBezTo>
                  <a:cubicBezTo>
                    <a:pt x="17" y="175"/>
                    <a:pt x="1" y="199"/>
                    <a:pt x="4" y="225"/>
                  </a:cubicBezTo>
                  <a:cubicBezTo>
                    <a:pt x="13" y="255"/>
                    <a:pt x="36" y="275"/>
                    <a:pt x="66" y="275"/>
                  </a:cubicBezTo>
                  <a:cubicBezTo>
                    <a:pt x="68" y="275"/>
                    <a:pt x="71" y="275"/>
                    <a:pt x="73" y="274"/>
                  </a:cubicBezTo>
                  <a:lnTo>
                    <a:pt x="80" y="274"/>
                  </a:lnTo>
                  <a:cubicBezTo>
                    <a:pt x="300" y="240"/>
                    <a:pt x="524" y="222"/>
                    <a:pt x="743" y="222"/>
                  </a:cubicBezTo>
                  <a:cubicBezTo>
                    <a:pt x="794" y="222"/>
                    <a:pt x="844" y="223"/>
                    <a:pt x="894" y="225"/>
                  </a:cubicBezTo>
                  <a:cubicBezTo>
                    <a:pt x="1168" y="235"/>
                    <a:pt x="1435" y="281"/>
                    <a:pt x="1683" y="380"/>
                  </a:cubicBezTo>
                  <a:cubicBezTo>
                    <a:pt x="1930" y="479"/>
                    <a:pt x="2164" y="621"/>
                    <a:pt x="2355" y="812"/>
                  </a:cubicBezTo>
                  <a:cubicBezTo>
                    <a:pt x="2458" y="901"/>
                    <a:pt x="2537" y="1016"/>
                    <a:pt x="2622" y="1119"/>
                  </a:cubicBezTo>
                  <a:cubicBezTo>
                    <a:pt x="2705" y="1227"/>
                    <a:pt x="2768" y="1349"/>
                    <a:pt x="2843" y="1465"/>
                  </a:cubicBezTo>
                  <a:lnTo>
                    <a:pt x="2850" y="1475"/>
                  </a:lnTo>
                  <a:cubicBezTo>
                    <a:pt x="2861" y="1491"/>
                    <a:pt x="2881" y="1500"/>
                    <a:pt x="2900" y="1500"/>
                  </a:cubicBezTo>
                  <a:cubicBezTo>
                    <a:pt x="2909" y="1500"/>
                    <a:pt x="2918" y="1499"/>
                    <a:pt x="2926" y="1495"/>
                  </a:cubicBezTo>
                  <a:cubicBezTo>
                    <a:pt x="2956" y="1481"/>
                    <a:pt x="2969" y="1445"/>
                    <a:pt x="2952" y="1415"/>
                  </a:cubicBezTo>
                  <a:cubicBezTo>
                    <a:pt x="2886" y="1287"/>
                    <a:pt x="2827" y="1155"/>
                    <a:pt x="2751" y="1033"/>
                  </a:cubicBezTo>
                  <a:cubicBezTo>
                    <a:pt x="2669" y="911"/>
                    <a:pt x="2589" y="789"/>
                    <a:pt x="2481" y="687"/>
                  </a:cubicBezTo>
                  <a:cubicBezTo>
                    <a:pt x="2388" y="574"/>
                    <a:pt x="2266" y="485"/>
                    <a:pt x="2151" y="393"/>
                  </a:cubicBezTo>
                  <a:cubicBezTo>
                    <a:pt x="2029" y="314"/>
                    <a:pt x="1900" y="232"/>
                    <a:pt x="1762" y="182"/>
                  </a:cubicBezTo>
                  <a:cubicBezTo>
                    <a:pt x="1488" y="67"/>
                    <a:pt x="1191" y="4"/>
                    <a:pt x="898" y="1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3" name="Google Shape;1593;p37"/>
            <p:cNvSpPr/>
            <p:nvPr/>
          </p:nvSpPr>
          <p:spPr>
            <a:xfrm>
              <a:off x="2198828" y="2293636"/>
              <a:ext cx="270123" cy="254663"/>
            </a:xfrm>
            <a:custGeom>
              <a:avLst/>
              <a:gdLst/>
              <a:ahLst/>
              <a:cxnLst/>
              <a:rect l="l" t="t" r="r" b="b"/>
              <a:pathLst>
                <a:path w="4106" h="3871" extrusionOk="0">
                  <a:moveTo>
                    <a:pt x="2050" y="1"/>
                  </a:moveTo>
                  <a:cubicBezTo>
                    <a:pt x="1109" y="1"/>
                    <a:pt x="284" y="701"/>
                    <a:pt x="149" y="1669"/>
                  </a:cubicBezTo>
                  <a:cubicBezTo>
                    <a:pt x="0" y="2727"/>
                    <a:pt x="732" y="3704"/>
                    <a:pt x="1784" y="3852"/>
                  </a:cubicBezTo>
                  <a:cubicBezTo>
                    <a:pt x="1874" y="3865"/>
                    <a:pt x="1963" y="3871"/>
                    <a:pt x="2052" y="3871"/>
                  </a:cubicBezTo>
                  <a:cubicBezTo>
                    <a:pt x="2994" y="3871"/>
                    <a:pt x="3822" y="3168"/>
                    <a:pt x="3954" y="2203"/>
                  </a:cubicBezTo>
                  <a:cubicBezTo>
                    <a:pt x="4106" y="1145"/>
                    <a:pt x="3370" y="168"/>
                    <a:pt x="2318" y="20"/>
                  </a:cubicBezTo>
                  <a:cubicBezTo>
                    <a:pt x="2228" y="7"/>
                    <a:pt x="2139" y="1"/>
                    <a:pt x="2050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4" name="Google Shape;1594;p37"/>
            <p:cNvSpPr/>
            <p:nvPr/>
          </p:nvSpPr>
          <p:spPr>
            <a:xfrm>
              <a:off x="1373914" y="1555760"/>
              <a:ext cx="1154965" cy="1047798"/>
            </a:xfrm>
            <a:custGeom>
              <a:avLst/>
              <a:gdLst/>
              <a:ahLst/>
              <a:cxnLst/>
              <a:rect l="l" t="t" r="r" b="b"/>
              <a:pathLst>
                <a:path w="17556" h="15927" extrusionOk="0">
                  <a:moveTo>
                    <a:pt x="8853" y="0"/>
                  </a:moveTo>
                  <a:cubicBezTo>
                    <a:pt x="6108" y="0"/>
                    <a:pt x="3441" y="1483"/>
                    <a:pt x="2036" y="4086"/>
                  </a:cubicBezTo>
                  <a:cubicBezTo>
                    <a:pt x="1" y="7852"/>
                    <a:pt x="693" y="12473"/>
                    <a:pt x="5043" y="14847"/>
                  </a:cubicBezTo>
                  <a:cubicBezTo>
                    <a:pt x="6412" y="15594"/>
                    <a:pt x="7709" y="15926"/>
                    <a:pt x="8908" y="15926"/>
                  </a:cubicBezTo>
                  <a:cubicBezTo>
                    <a:pt x="11779" y="15926"/>
                    <a:pt x="14094" y="14025"/>
                    <a:pt x="15527" y="11371"/>
                  </a:cubicBezTo>
                  <a:cubicBezTo>
                    <a:pt x="17555" y="7608"/>
                    <a:pt x="16183" y="2925"/>
                    <a:pt x="12460" y="914"/>
                  </a:cubicBezTo>
                  <a:cubicBezTo>
                    <a:pt x="11312" y="294"/>
                    <a:pt x="10075" y="0"/>
                    <a:pt x="8853" y="0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5" name="Google Shape;1595;p37"/>
            <p:cNvSpPr/>
            <p:nvPr/>
          </p:nvSpPr>
          <p:spPr>
            <a:xfrm>
              <a:off x="1416676" y="1467209"/>
              <a:ext cx="1210029" cy="802147"/>
            </a:xfrm>
            <a:custGeom>
              <a:avLst/>
              <a:gdLst/>
              <a:ahLst/>
              <a:cxnLst/>
              <a:rect l="l" t="t" r="r" b="b"/>
              <a:pathLst>
                <a:path w="18393" h="12193" extrusionOk="0">
                  <a:moveTo>
                    <a:pt x="7189" y="1"/>
                  </a:moveTo>
                  <a:cubicBezTo>
                    <a:pt x="6661" y="1"/>
                    <a:pt x="6164" y="48"/>
                    <a:pt x="5712" y="146"/>
                  </a:cubicBezTo>
                  <a:cubicBezTo>
                    <a:pt x="2787" y="776"/>
                    <a:pt x="0" y="2926"/>
                    <a:pt x="208" y="7668"/>
                  </a:cubicBezTo>
                  <a:cubicBezTo>
                    <a:pt x="208" y="7668"/>
                    <a:pt x="4390" y="6761"/>
                    <a:pt x="7315" y="3417"/>
                  </a:cubicBezTo>
                  <a:cubicBezTo>
                    <a:pt x="7315" y="3417"/>
                    <a:pt x="9963" y="9475"/>
                    <a:pt x="15537" y="12193"/>
                  </a:cubicBezTo>
                  <a:cubicBezTo>
                    <a:pt x="15537" y="12193"/>
                    <a:pt x="18392" y="6972"/>
                    <a:pt x="15952" y="3975"/>
                  </a:cubicBezTo>
                  <a:cubicBezTo>
                    <a:pt x="13891" y="1439"/>
                    <a:pt x="10085" y="1"/>
                    <a:pt x="718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6" name="Google Shape;1596;p37"/>
            <p:cNvSpPr/>
            <p:nvPr/>
          </p:nvSpPr>
          <p:spPr>
            <a:xfrm>
              <a:off x="1570093" y="2272716"/>
              <a:ext cx="61446" cy="465249"/>
            </a:xfrm>
            <a:custGeom>
              <a:avLst/>
              <a:gdLst/>
              <a:ahLst/>
              <a:cxnLst/>
              <a:rect l="l" t="t" r="r" b="b"/>
              <a:pathLst>
                <a:path w="934" h="7072" extrusionOk="0">
                  <a:moveTo>
                    <a:pt x="592" y="0"/>
                  </a:moveTo>
                  <a:cubicBezTo>
                    <a:pt x="589" y="0"/>
                    <a:pt x="585" y="2"/>
                    <a:pt x="580" y="5"/>
                  </a:cubicBezTo>
                  <a:cubicBezTo>
                    <a:pt x="323" y="193"/>
                    <a:pt x="152" y="486"/>
                    <a:pt x="79" y="796"/>
                  </a:cubicBezTo>
                  <a:cubicBezTo>
                    <a:pt x="0" y="1103"/>
                    <a:pt x="0" y="1426"/>
                    <a:pt x="63" y="1740"/>
                  </a:cubicBezTo>
                  <a:cubicBezTo>
                    <a:pt x="181" y="2366"/>
                    <a:pt x="488" y="2930"/>
                    <a:pt x="689" y="3520"/>
                  </a:cubicBezTo>
                  <a:cubicBezTo>
                    <a:pt x="788" y="3814"/>
                    <a:pt x="861" y="4121"/>
                    <a:pt x="871" y="4431"/>
                  </a:cubicBezTo>
                  <a:cubicBezTo>
                    <a:pt x="877" y="4741"/>
                    <a:pt x="818" y="5054"/>
                    <a:pt x="670" y="5324"/>
                  </a:cubicBezTo>
                  <a:cubicBezTo>
                    <a:pt x="528" y="5601"/>
                    <a:pt x="330" y="5852"/>
                    <a:pt x="218" y="6155"/>
                  </a:cubicBezTo>
                  <a:cubicBezTo>
                    <a:pt x="165" y="6304"/>
                    <a:pt x="132" y="6462"/>
                    <a:pt x="142" y="6624"/>
                  </a:cubicBezTo>
                  <a:cubicBezTo>
                    <a:pt x="148" y="6785"/>
                    <a:pt x="198" y="6947"/>
                    <a:pt x="307" y="7069"/>
                  </a:cubicBezTo>
                  <a:cubicBezTo>
                    <a:pt x="308" y="7070"/>
                    <a:pt x="313" y="7071"/>
                    <a:pt x="317" y="7071"/>
                  </a:cubicBezTo>
                  <a:cubicBezTo>
                    <a:pt x="321" y="7071"/>
                    <a:pt x="325" y="7070"/>
                    <a:pt x="327" y="7069"/>
                  </a:cubicBezTo>
                  <a:cubicBezTo>
                    <a:pt x="330" y="7066"/>
                    <a:pt x="330" y="7056"/>
                    <a:pt x="327" y="7049"/>
                  </a:cubicBezTo>
                  <a:cubicBezTo>
                    <a:pt x="224" y="6934"/>
                    <a:pt x="178" y="6775"/>
                    <a:pt x="175" y="6624"/>
                  </a:cubicBezTo>
                  <a:cubicBezTo>
                    <a:pt x="168" y="6472"/>
                    <a:pt x="201" y="6314"/>
                    <a:pt x="257" y="6172"/>
                  </a:cubicBezTo>
                  <a:cubicBezTo>
                    <a:pt x="366" y="5882"/>
                    <a:pt x="561" y="5631"/>
                    <a:pt x="709" y="5351"/>
                  </a:cubicBezTo>
                  <a:cubicBezTo>
                    <a:pt x="861" y="5074"/>
                    <a:pt x="933" y="4747"/>
                    <a:pt x="920" y="4431"/>
                  </a:cubicBezTo>
                  <a:cubicBezTo>
                    <a:pt x="910" y="4111"/>
                    <a:pt x="838" y="3801"/>
                    <a:pt x="739" y="3501"/>
                  </a:cubicBezTo>
                  <a:cubicBezTo>
                    <a:pt x="541" y="2900"/>
                    <a:pt x="228" y="2346"/>
                    <a:pt x="109" y="1730"/>
                  </a:cubicBezTo>
                  <a:cubicBezTo>
                    <a:pt x="46" y="1426"/>
                    <a:pt x="43" y="1110"/>
                    <a:pt x="115" y="806"/>
                  </a:cubicBezTo>
                  <a:cubicBezTo>
                    <a:pt x="185" y="506"/>
                    <a:pt x="343" y="219"/>
                    <a:pt x="590" y="28"/>
                  </a:cubicBezTo>
                  <a:cubicBezTo>
                    <a:pt x="597" y="25"/>
                    <a:pt x="597" y="11"/>
                    <a:pt x="604" y="8"/>
                  </a:cubicBezTo>
                  <a:cubicBezTo>
                    <a:pt x="600" y="3"/>
                    <a:pt x="596" y="0"/>
                    <a:pt x="592" y="0"/>
                  </a:cubicBezTo>
                  <a:close/>
                </a:path>
              </a:pathLst>
            </a:custGeom>
            <a:solidFill>
              <a:srgbClr val="F77E6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7" name="Google Shape;1597;p37"/>
            <p:cNvSpPr/>
            <p:nvPr/>
          </p:nvSpPr>
          <p:spPr>
            <a:xfrm>
              <a:off x="1132786" y="1572605"/>
              <a:ext cx="377291" cy="1309434"/>
            </a:xfrm>
            <a:custGeom>
              <a:avLst/>
              <a:gdLst/>
              <a:ahLst/>
              <a:cxnLst/>
              <a:rect l="l" t="t" r="r" b="b"/>
              <a:pathLst>
                <a:path w="5735" h="19904" extrusionOk="0">
                  <a:moveTo>
                    <a:pt x="5707" y="1"/>
                  </a:moveTo>
                  <a:cubicBezTo>
                    <a:pt x="5702" y="1"/>
                    <a:pt x="5697" y="5"/>
                    <a:pt x="5693" y="7"/>
                  </a:cubicBezTo>
                  <a:cubicBezTo>
                    <a:pt x="5699" y="5"/>
                    <a:pt x="5703" y="1"/>
                    <a:pt x="5708" y="1"/>
                  </a:cubicBezTo>
                  <a:lnTo>
                    <a:pt x="5708" y="1"/>
                  </a:lnTo>
                  <a:cubicBezTo>
                    <a:pt x="5710" y="1"/>
                    <a:pt x="5713" y="2"/>
                    <a:pt x="5716" y="4"/>
                  </a:cubicBezTo>
                  <a:cubicBezTo>
                    <a:pt x="5713" y="2"/>
                    <a:pt x="5710" y="1"/>
                    <a:pt x="5708" y="1"/>
                  </a:cubicBezTo>
                  <a:cubicBezTo>
                    <a:pt x="5708" y="1"/>
                    <a:pt x="5708" y="1"/>
                    <a:pt x="5708" y="1"/>
                  </a:cubicBezTo>
                  <a:lnTo>
                    <a:pt x="5708" y="1"/>
                  </a:lnTo>
                  <a:cubicBezTo>
                    <a:pt x="5708" y="1"/>
                    <a:pt x="5708" y="1"/>
                    <a:pt x="5707" y="1"/>
                  </a:cubicBezTo>
                  <a:close/>
                  <a:moveTo>
                    <a:pt x="5716" y="4"/>
                  </a:moveTo>
                  <a:lnTo>
                    <a:pt x="5716" y="4"/>
                  </a:lnTo>
                  <a:cubicBezTo>
                    <a:pt x="5730" y="6"/>
                    <a:pt x="5732" y="24"/>
                    <a:pt x="5724" y="33"/>
                  </a:cubicBezTo>
                  <a:lnTo>
                    <a:pt x="5724" y="33"/>
                  </a:lnTo>
                  <a:cubicBezTo>
                    <a:pt x="5735" y="23"/>
                    <a:pt x="5731" y="7"/>
                    <a:pt x="5716" y="4"/>
                  </a:cubicBezTo>
                  <a:close/>
                  <a:moveTo>
                    <a:pt x="5724" y="33"/>
                  </a:moveTo>
                  <a:cubicBezTo>
                    <a:pt x="5722" y="34"/>
                    <a:pt x="5721" y="36"/>
                    <a:pt x="5719" y="37"/>
                  </a:cubicBezTo>
                  <a:cubicBezTo>
                    <a:pt x="5721" y="36"/>
                    <a:pt x="5722" y="35"/>
                    <a:pt x="5724" y="33"/>
                  </a:cubicBezTo>
                  <a:close/>
                  <a:moveTo>
                    <a:pt x="5716" y="40"/>
                  </a:moveTo>
                  <a:cubicBezTo>
                    <a:pt x="4881" y="465"/>
                    <a:pt x="4153" y="1082"/>
                    <a:pt x="3582" y="1824"/>
                  </a:cubicBezTo>
                  <a:cubicBezTo>
                    <a:pt x="3298" y="2197"/>
                    <a:pt x="3051" y="2596"/>
                    <a:pt x="2853" y="3021"/>
                  </a:cubicBezTo>
                  <a:cubicBezTo>
                    <a:pt x="2655" y="3443"/>
                    <a:pt x="2507" y="3892"/>
                    <a:pt x="2411" y="4350"/>
                  </a:cubicBezTo>
                  <a:cubicBezTo>
                    <a:pt x="2375" y="4515"/>
                    <a:pt x="2345" y="4687"/>
                    <a:pt x="2326" y="4855"/>
                  </a:cubicBezTo>
                  <a:cubicBezTo>
                    <a:pt x="2345" y="4647"/>
                    <a:pt x="2378" y="4446"/>
                    <a:pt x="2425" y="4241"/>
                  </a:cubicBezTo>
                  <a:cubicBezTo>
                    <a:pt x="2616" y="3328"/>
                    <a:pt x="3021" y="2467"/>
                    <a:pt x="3599" y="1735"/>
                  </a:cubicBezTo>
                  <a:cubicBezTo>
                    <a:pt x="3889" y="1369"/>
                    <a:pt x="4215" y="1033"/>
                    <a:pt x="4578" y="736"/>
                  </a:cubicBezTo>
                  <a:cubicBezTo>
                    <a:pt x="4759" y="587"/>
                    <a:pt x="4947" y="452"/>
                    <a:pt x="5142" y="323"/>
                  </a:cubicBezTo>
                  <a:cubicBezTo>
                    <a:pt x="5241" y="264"/>
                    <a:pt x="5340" y="201"/>
                    <a:pt x="5442" y="142"/>
                  </a:cubicBezTo>
                  <a:cubicBezTo>
                    <a:pt x="5492" y="112"/>
                    <a:pt x="5544" y="86"/>
                    <a:pt x="5594" y="56"/>
                  </a:cubicBezTo>
                  <a:lnTo>
                    <a:pt x="5594" y="56"/>
                  </a:lnTo>
                  <a:cubicBezTo>
                    <a:pt x="5541" y="83"/>
                    <a:pt x="5492" y="109"/>
                    <a:pt x="5442" y="139"/>
                  </a:cubicBezTo>
                  <a:cubicBezTo>
                    <a:pt x="5340" y="195"/>
                    <a:pt x="5241" y="254"/>
                    <a:pt x="5142" y="320"/>
                  </a:cubicBezTo>
                  <a:cubicBezTo>
                    <a:pt x="4944" y="442"/>
                    <a:pt x="4753" y="584"/>
                    <a:pt x="4571" y="729"/>
                  </a:cubicBezTo>
                  <a:cubicBezTo>
                    <a:pt x="4209" y="1019"/>
                    <a:pt x="3876" y="1356"/>
                    <a:pt x="3589" y="1722"/>
                  </a:cubicBezTo>
                  <a:cubicBezTo>
                    <a:pt x="3005" y="2451"/>
                    <a:pt x="2576" y="3308"/>
                    <a:pt x="2372" y="4225"/>
                  </a:cubicBezTo>
                  <a:cubicBezTo>
                    <a:pt x="2157" y="5135"/>
                    <a:pt x="2141" y="6101"/>
                    <a:pt x="2335" y="7025"/>
                  </a:cubicBezTo>
                  <a:cubicBezTo>
                    <a:pt x="2385" y="7256"/>
                    <a:pt x="2441" y="7480"/>
                    <a:pt x="2517" y="7707"/>
                  </a:cubicBezTo>
                  <a:cubicBezTo>
                    <a:pt x="2589" y="7932"/>
                    <a:pt x="2675" y="8153"/>
                    <a:pt x="2758" y="8367"/>
                  </a:cubicBezTo>
                  <a:cubicBezTo>
                    <a:pt x="2840" y="8585"/>
                    <a:pt x="2919" y="8799"/>
                    <a:pt x="2969" y="9023"/>
                  </a:cubicBezTo>
                  <a:cubicBezTo>
                    <a:pt x="3018" y="9241"/>
                    <a:pt x="3038" y="9468"/>
                    <a:pt x="3002" y="9679"/>
                  </a:cubicBezTo>
                  <a:cubicBezTo>
                    <a:pt x="2965" y="9894"/>
                    <a:pt x="2863" y="10085"/>
                    <a:pt x="2721" y="10247"/>
                  </a:cubicBezTo>
                  <a:cubicBezTo>
                    <a:pt x="2576" y="10412"/>
                    <a:pt x="2395" y="10547"/>
                    <a:pt x="2210" y="10679"/>
                  </a:cubicBezTo>
                  <a:cubicBezTo>
                    <a:pt x="2025" y="10811"/>
                    <a:pt x="1828" y="10942"/>
                    <a:pt x="1636" y="11097"/>
                  </a:cubicBezTo>
                  <a:cubicBezTo>
                    <a:pt x="1452" y="11249"/>
                    <a:pt x="1270" y="11427"/>
                    <a:pt x="1138" y="11651"/>
                  </a:cubicBezTo>
                  <a:cubicBezTo>
                    <a:pt x="1010" y="11876"/>
                    <a:pt x="941" y="12130"/>
                    <a:pt x="924" y="12384"/>
                  </a:cubicBezTo>
                  <a:cubicBezTo>
                    <a:pt x="908" y="12634"/>
                    <a:pt x="927" y="12882"/>
                    <a:pt x="977" y="13119"/>
                  </a:cubicBezTo>
                  <a:cubicBezTo>
                    <a:pt x="1069" y="13597"/>
                    <a:pt x="1251" y="14039"/>
                    <a:pt x="1356" y="14478"/>
                  </a:cubicBezTo>
                  <a:cubicBezTo>
                    <a:pt x="1412" y="14695"/>
                    <a:pt x="1448" y="14910"/>
                    <a:pt x="1452" y="15124"/>
                  </a:cubicBezTo>
                  <a:cubicBezTo>
                    <a:pt x="1452" y="15335"/>
                    <a:pt x="1415" y="15550"/>
                    <a:pt x="1349" y="15751"/>
                  </a:cubicBezTo>
                  <a:cubicBezTo>
                    <a:pt x="1208" y="16163"/>
                    <a:pt x="960" y="16545"/>
                    <a:pt x="713" y="16941"/>
                  </a:cubicBezTo>
                  <a:cubicBezTo>
                    <a:pt x="591" y="17139"/>
                    <a:pt x="462" y="17340"/>
                    <a:pt x="357" y="17564"/>
                  </a:cubicBezTo>
                  <a:cubicBezTo>
                    <a:pt x="245" y="17782"/>
                    <a:pt x="159" y="18016"/>
                    <a:pt x="96" y="18260"/>
                  </a:cubicBezTo>
                  <a:cubicBezTo>
                    <a:pt x="34" y="18504"/>
                    <a:pt x="1" y="18758"/>
                    <a:pt x="27" y="19022"/>
                  </a:cubicBezTo>
                  <a:cubicBezTo>
                    <a:pt x="50" y="19286"/>
                    <a:pt x="133" y="19550"/>
                    <a:pt x="291" y="19774"/>
                  </a:cubicBezTo>
                  <a:lnTo>
                    <a:pt x="307" y="19794"/>
                  </a:lnTo>
                  <a:lnTo>
                    <a:pt x="314" y="19807"/>
                  </a:lnTo>
                  <a:cubicBezTo>
                    <a:pt x="317" y="19810"/>
                    <a:pt x="311" y="19807"/>
                    <a:pt x="350" y="19847"/>
                  </a:cubicBezTo>
                  <a:cubicBezTo>
                    <a:pt x="391" y="19883"/>
                    <a:pt x="444" y="19904"/>
                    <a:pt x="499" y="19904"/>
                  </a:cubicBezTo>
                  <a:cubicBezTo>
                    <a:pt x="532" y="19904"/>
                    <a:pt x="566" y="19896"/>
                    <a:pt x="598" y="19880"/>
                  </a:cubicBezTo>
                  <a:cubicBezTo>
                    <a:pt x="680" y="19843"/>
                    <a:pt x="729" y="19748"/>
                    <a:pt x="723" y="19662"/>
                  </a:cubicBezTo>
                  <a:cubicBezTo>
                    <a:pt x="723" y="19622"/>
                    <a:pt x="696" y="19566"/>
                    <a:pt x="680" y="19546"/>
                  </a:cubicBezTo>
                  <a:lnTo>
                    <a:pt x="677" y="19540"/>
                  </a:lnTo>
                  <a:lnTo>
                    <a:pt x="670" y="19527"/>
                  </a:lnTo>
                  <a:cubicBezTo>
                    <a:pt x="660" y="19517"/>
                    <a:pt x="657" y="19507"/>
                    <a:pt x="647" y="19497"/>
                  </a:cubicBezTo>
                  <a:cubicBezTo>
                    <a:pt x="624" y="19457"/>
                    <a:pt x="598" y="19415"/>
                    <a:pt x="578" y="19368"/>
                  </a:cubicBezTo>
                  <a:cubicBezTo>
                    <a:pt x="538" y="19279"/>
                    <a:pt x="509" y="19184"/>
                    <a:pt x="492" y="19085"/>
                  </a:cubicBezTo>
                  <a:cubicBezTo>
                    <a:pt x="459" y="18887"/>
                    <a:pt x="472" y="18676"/>
                    <a:pt x="515" y="18468"/>
                  </a:cubicBezTo>
                  <a:cubicBezTo>
                    <a:pt x="561" y="18257"/>
                    <a:pt x="631" y="18046"/>
                    <a:pt x="726" y="17848"/>
                  </a:cubicBezTo>
                  <a:cubicBezTo>
                    <a:pt x="818" y="17647"/>
                    <a:pt x="934" y="17456"/>
                    <a:pt x="1056" y="17258"/>
                  </a:cubicBezTo>
                  <a:cubicBezTo>
                    <a:pt x="1300" y="16869"/>
                    <a:pt x="1564" y="16463"/>
                    <a:pt x="1735" y="15995"/>
                  </a:cubicBezTo>
                  <a:cubicBezTo>
                    <a:pt x="1824" y="15757"/>
                    <a:pt x="1877" y="15510"/>
                    <a:pt x="1890" y="15256"/>
                  </a:cubicBezTo>
                  <a:cubicBezTo>
                    <a:pt x="1897" y="14999"/>
                    <a:pt x="1864" y="14751"/>
                    <a:pt x="1808" y="14514"/>
                  </a:cubicBezTo>
                  <a:cubicBezTo>
                    <a:pt x="1696" y="14039"/>
                    <a:pt x="1504" y="13607"/>
                    <a:pt x="1396" y="13175"/>
                  </a:cubicBezTo>
                  <a:cubicBezTo>
                    <a:pt x="1340" y="12954"/>
                    <a:pt x="1303" y="12736"/>
                    <a:pt x="1303" y="12519"/>
                  </a:cubicBezTo>
                  <a:cubicBezTo>
                    <a:pt x="1300" y="12301"/>
                    <a:pt x="1340" y="12090"/>
                    <a:pt x="1429" y="11899"/>
                  </a:cubicBezTo>
                  <a:cubicBezTo>
                    <a:pt x="1514" y="11711"/>
                    <a:pt x="1659" y="11546"/>
                    <a:pt x="1824" y="11398"/>
                  </a:cubicBezTo>
                  <a:cubicBezTo>
                    <a:pt x="1989" y="11249"/>
                    <a:pt x="2177" y="11117"/>
                    <a:pt x="2368" y="10975"/>
                  </a:cubicBezTo>
                  <a:cubicBezTo>
                    <a:pt x="2556" y="10837"/>
                    <a:pt x="2748" y="10689"/>
                    <a:pt x="2916" y="10507"/>
                  </a:cubicBezTo>
                  <a:cubicBezTo>
                    <a:pt x="3084" y="10326"/>
                    <a:pt x="3213" y="10098"/>
                    <a:pt x="3275" y="9851"/>
                  </a:cubicBezTo>
                  <a:cubicBezTo>
                    <a:pt x="3302" y="9732"/>
                    <a:pt x="3318" y="9604"/>
                    <a:pt x="3315" y="9482"/>
                  </a:cubicBezTo>
                  <a:cubicBezTo>
                    <a:pt x="3315" y="9356"/>
                    <a:pt x="3298" y="9234"/>
                    <a:pt x="3279" y="9119"/>
                  </a:cubicBezTo>
                  <a:cubicBezTo>
                    <a:pt x="3233" y="8878"/>
                    <a:pt x="3150" y="8650"/>
                    <a:pt x="3068" y="8433"/>
                  </a:cubicBezTo>
                  <a:cubicBezTo>
                    <a:pt x="2890" y="7998"/>
                    <a:pt x="2705" y="7575"/>
                    <a:pt x="2589" y="7127"/>
                  </a:cubicBezTo>
                  <a:cubicBezTo>
                    <a:pt x="2359" y="6233"/>
                    <a:pt x="2319" y="5283"/>
                    <a:pt x="2494" y="4370"/>
                  </a:cubicBezTo>
                  <a:cubicBezTo>
                    <a:pt x="2642" y="3453"/>
                    <a:pt x="3035" y="2582"/>
                    <a:pt x="3595" y="1837"/>
                  </a:cubicBezTo>
                  <a:cubicBezTo>
                    <a:pt x="4156" y="1095"/>
                    <a:pt x="4881" y="472"/>
                    <a:pt x="5716" y="40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8" name="Google Shape;1598;p37"/>
            <p:cNvSpPr/>
            <p:nvPr/>
          </p:nvSpPr>
          <p:spPr>
            <a:xfrm>
              <a:off x="2254550" y="1475235"/>
              <a:ext cx="300320" cy="1543572"/>
            </a:xfrm>
            <a:custGeom>
              <a:avLst/>
              <a:gdLst/>
              <a:ahLst/>
              <a:cxnLst/>
              <a:rect l="l" t="t" r="r" b="b"/>
              <a:pathLst>
                <a:path w="4565" h="23463" extrusionOk="0">
                  <a:moveTo>
                    <a:pt x="4" y="1"/>
                  </a:moveTo>
                  <a:lnTo>
                    <a:pt x="4" y="1"/>
                  </a:lnTo>
                  <a:cubicBezTo>
                    <a:pt x="1" y="11"/>
                    <a:pt x="1" y="17"/>
                    <a:pt x="11" y="27"/>
                  </a:cubicBezTo>
                  <a:cubicBezTo>
                    <a:pt x="4" y="21"/>
                    <a:pt x="1" y="11"/>
                    <a:pt x="4" y="1"/>
                  </a:cubicBezTo>
                  <a:close/>
                  <a:moveTo>
                    <a:pt x="30" y="1"/>
                  </a:moveTo>
                  <a:cubicBezTo>
                    <a:pt x="1033" y="406"/>
                    <a:pt x="1946" y="1043"/>
                    <a:pt x="2659" y="1851"/>
                  </a:cubicBezTo>
                  <a:cubicBezTo>
                    <a:pt x="3021" y="2253"/>
                    <a:pt x="3328" y="2705"/>
                    <a:pt x="3582" y="3180"/>
                  </a:cubicBezTo>
                  <a:cubicBezTo>
                    <a:pt x="3829" y="3658"/>
                    <a:pt x="4034" y="4166"/>
                    <a:pt x="4166" y="4684"/>
                  </a:cubicBezTo>
                  <a:cubicBezTo>
                    <a:pt x="4222" y="4908"/>
                    <a:pt x="4268" y="5129"/>
                    <a:pt x="4304" y="5356"/>
                  </a:cubicBezTo>
                  <a:cubicBezTo>
                    <a:pt x="4265" y="5129"/>
                    <a:pt x="4215" y="4901"/>
                    <a:pt x="4153" y="4680"/>
                  </a:cubicBezTo>
                  <a:cubicBezTo>
                    <a:pt x="3876" y="3625"/>
                    <a:pt x="3328" y="2656"/>
                    <a:pt x="2603" y="1851"/>
                  </a:cubicBezTo>
                  <a:cubicBezTo>
                    <a:pt x="2240" y="1449"/>
                    <a:pt x="1831" y="1089"/>
                    <a:pt x="1386" y="776"/>
                  </a:cubicBezTo>
                  <a:cubicBezTo>
                    <a:pt x="1274" y="703"/>
                    <a:pt x="1165" y="624"/>
                    <a:pt x="1049" y="555"/>
                  </a:cubicBezTo>
                  <a:cubicBezTo>
                    <a:pt x="934" y="489"/>
                    <a:pt x="819" y="413"/>
                    <a:pt x="697" y="350"/>
                  </a:cubicBezTo>
                  <a:lnTo>
                    <a:pt x="515" y="261"/>
                  </a:lnTo>
                  <a:lnTo>
                    <a:pt x="515" y="261"/>
                  </a:lnTo>
                  <a:lnTo>
                    <a:pt x="697" y="357"/>
                  </a:lnTo>
                  <a:cubicBezTo>
                    <a:pt x="819" y="416"/>
                    <a:pt x="934" y="492"/>
                    <a:pt x="1049" y="561"/>
                  </a:cubicBezTo>
                  <a:cubicBezTo>
                    <a:pt x="1165" y="631"/>
                    <a:pt x="1274" y="710"/>
                    <a:pt x="1386" y="786"/>
                  </a:cubicBezTo>
                  <a:cubicBezTo>
                    <a:pt x="1828" y="1099"/>
                    <a:pt x="2237" y="1462"/>
                    <a:pt x="2593" y="1864"/>
                  </a:cubicBezTo>
                  <a:cubicBezTo>
                    <a:pt x="3312" y="2672"/>
                    <a:pt x="3843" y="3648"/>
                    <a:pt x="4100" y="4697"/>
                  </a:cubicBezTo>
                  <a:cubicBezTo>
                    <a:pt x="4370" y="5739"/>
                    <a:pt x="4383" y="6847"/>
                    <a:pt x="4153" y="7896"/>
                  </a:cubicBezTo>
                  <a:cubicBezTo>
                    <a:pt x="4037" y="8420"/>
                    <a:pt x="3859" y="8931"/>
                    <a:pt x="3704" y="9449"/>
                  </a:cubicBezTo>
                  <a:cubicBezTo>
                    <a:pt x="3546" y="9970"/>
                    <a:pt x="3407" y="10504"/>
                    <a:pt x="3374" y="11058"/>
                  </a:cubicBezTo>
                  <a:cubicBezTo>
                    <a:pt x="3351" y="11332"/>
                    <a:pt x="3361" y="11612"/>
                    <a:pt x="3407" y="11889"/>
                  </a:cubicBezTo>
                  <a:cubicBezTo>
                    <a:pt x="3450" y="12166"/>
                    <a:pt x="3529" y="12443"/>
                    <a:pt x="3655" y="12694"/>
                  </a:cubicBezTo>
                  <a:cubicBezTo>
                    <a:pt x="3770" y="12945"/>
                    <a:pt x="3909" y="13179"/>
                    <a:pt x="4021" y="13420"/>
                  </a:cubicBezTo>
                  <a:cubicBezTo>
                    <a:pt x="4077" y="13538"/>
                    <a:pt x="4126" y="13654"/>
                    <a:pt x="4159" y="13779"/>
                  </a:cubicBezTo>
                  <a:cubicBezTo>
                    <a:pt x="4199" y="13898"/>
                    <a:pt x="4219" y="14020"/>
                    <a:pt x="4219" y="14135"/>
                  </a:cubicBezTo>
                  <a:cubicBezTo>
                    <a:pt x="4219" y="14195"/>
                    <a:pt x="4212" y="14257"/>
                    <a:pt x="4202" y="14313"/>
                  </a:cubicBezTo>
                  <a:cubicBezTo>
                    <a:pt x="4199" y="14343"/>
                    <a:pt x="4189" y="14373"/>
                    <a:pt x="4186" y="14406"/>
                  </a:cubicBezTo>
                  <a:lnTo>
                    <a:pt x="4172" y="14449"/>
                  </a:lnTo>
                  <a:cubicBezTo>
                    <a:pt x="4169" y="14462"/>
                    <a:pt x="4166" y="14475"/>
                    <a:pt x="4159" y="14491"/>
                  </a:cubicBezTo>
                  <a:cubicBezTo>
                    <a:pt x="4139" y="14547"/>
                    <a:pt x="4120" y="14610"/>
                    <a:pt x="4090" y="14663"/>
                  </a:cubicBezTo>
                  <a:cubicBezTo>
                    <a:pt x="4067" y="14722"/>
                    <a:pt x="4037" y="14772"/>
                    <a:pt x="4001" y="14828"/>
                  </a:cubicBezTo>
                  <a:cubicBezTo>
                    <a:pt x="3872" y="15049"/>
                    <a:pt x="3698" y="15253"/>
                    <a:pt x="3539" y="15477"/>
                  </a:cubicBezTo>
                  <a:cubicBezTo>
                    <a:pt x="3374" y="15698"/>
                    <a:pt x="3213" y="15933"/>
                    <a:pt x="3104" y="16213"/>
                  </a:cubicBezTo>
                  <a:cubicBezTo>
                    <a:pt x="2998" y="16500"/>
                    <a:pt x="2972" y="16803"/>
                    <a:pt x="3012" y="17097"/>
                  </a:cubicBezTo>
                  <a:cubicBezTo>
                    <a:pt x="3048" y="17384"/>
                    <a:pt x="3134" y="17661"/>
                    <a:pt x="3236" y="17921"/>
                  </a:cubicBezTo>
                  <a:cubicBezTo>
                    <a:pt x="3341" y="18182"/>
                    <a:pt x="3450" y="18429"/>
                    <a:pt x="3556" y="18676"/>
                  </a:cubicBezTo>
                  <a:cubicBezTo>
                    <a:pt x="3658" y="18917"/>
                    <a:pt x="3744" y="19164"/>
                    <a:pt x="3806" y="19415"/>
                  </a:cubicBezTo>
                  <a:cubicBezTo>
                    <a:pt x="3836" y="19540"/>
                    <a:pt x="3862" y="19669"/>
                    <a:pt x="3885" y="19798"/>
                  </a:cubicBezTo>
                  <a:cubicBezTo>
                    <a:pt x="3905" y="19923"/>
                    <a:pt x="3922" y="20048"/>
                    <a:pt x="3935" y="20180"/>
                  </a:cubicBezTo>
                  <a:cubicBezTo>
                    <a:pt x="3978" y="20698"/>
                    <a:pt x="3938" y="21222"/>
                    <a:pt x="3820" y="21730"/>
                  </a:cubicBezTo>
                  <a:cubicBezTo>
                    <a:pt x="3757" y="21981"/>
                    <a:pt x="3678" y="22228"/>
                    <a:pt x="3579" y="22472"/>
                  </a:cubicBezTo>
                  <a:cubicBezTo>
                    <a:pt x="3529" y="22591"/>
                    <a:pt x="3477" y="22710"/>
                    <a:pt x="3414" y="22822"/>
                  </a:cubicBezTo>
                  <a:cubicBezTo>
                    <a:pt x="3381" y="22881"/>
                    <a:pt x="3358" y="22937"/>
                    <a:pt x="3318" y="22990"/>
                  </a:cubicBezTo>
                  <a:lnTo>
                    <a:pt x="3269" y="23072"/>
                  </a:lnTo>
                  <a:lnTo>
                    <a:pt x="3246" y="23115"/>
                  </a:lnTo>
                  <a:cubicBezTo>
                    <a:pt x="3246" y="23113"/>
                    <a:pt x="3247" y="23113"/>
                    <a:pt x="3246" y="23113"/>
                  </a:cubicBezTo>
                  <a:lnTo>
                    <a:pt x="3246" y="23113"/>
                  </a:lnTo>
                  <a:cubicBezTo>
                    <a:pt x="3244" y="23113"/>
                    <a:pt x="3213" y="23167"/>
                    <a:pt x="3213" y="23214"/>
                  </a:cubicBezTo>
                  <a:cubicBezTo>
                    <a:pt x="3206" y="23264"/>
                    <a:pt x="3219" y="23316"/>
                    <a:pt x="3246" y="23363"/>
                  </a:cubicBezTo>
                  <a:cubicBezTo>
                    <a:pt x="3272" y="23409"/>
                    <a:pt x="3315" y="23442"/>
                    <a:pt x="3364" y="23452"/>
                  </a:cubicBezTo>
                  <a:cubicBezTo>
                    <a:pt x="3387" y="23459"/>
                    <a:pt x="3410" y="23462"/>
                    <a:pt x="3433" y="23462"/>
                  </a:cubicBezTo>
                  <a:cubicBezTo>
                    <a:pt x="3461" y="23462"/>
                    <a:pt x="3489" y="23457"/>
                    <a:pt x="3516" y="23448"/>
                  </a:cubicBezTo>
                  <a:cubicBezTo>
                    <a:pt x="3562" y="23432"/>
                    <a:pt x="3612" y="23382"/>
                    <a:pt x="3625" y="23359"/>
                  </a:cubicBezTo>
                  <a:lnTo>
                    <a:pt x="3632" y="23346"/>
                  </a:lnTo>
                  <a:lnTo>
                    <a:pt x="3645" y="23323"/>
                  </a:lnTo>
                  <a:lnTo>
                    <a:pt x="3674" y="23277"/>
                  </a:lnTo>
                  <a:lnTo>
                    <a:pt x="3727" y="23184"/>
                  </a:lnTo>
                  <a:lnTo>
                    <a:pt x="3826" y="23000"/>
                  </a:lnTo>
                  <a:lnTo>
                    <a:pt x="3915" y="22812"/>
                  </a:lnTo>
                  <a:lnTo>
                    <a:pt x="3998" y="22617"/>
                  </a:lnTo>
                  <a:cubicBezTo>
                    <a:pt x="4106" y="22357"/>
                    <a:pt x="4189" y="22086"/>
                    <a:pt x="4255" y="21813"/>
                  </a:cubicBezTo>
                  <a:cubicBezTo>
                    <a:pt x="4383" y="21265"/>
                    <a:pt x="4420" y="20695"/>
                    <a:pt x="4370" y="20141"/>
                  </a:cubicBezTo>
                  <a:cubicBezTo>
                    <a:pt x="4360" y="19999"/>
                    <a:pt x="4341" y="19854"/>
                    <a:pt x="4318" y="19718"/>
                  </a:cubicBezTo>
                  <a:cubicBezTo>
                    <a:pt x="4291" y="19580"/>
                    <a:pt x="4258" y="19448"/>
                    <a:pt x="4225" y="19310"/>
                  </a:cubicBezTo>
                  <a:cubicBezTo>
                    <a:pt x="4153" y="19033"/>
                    <a:pt x="4057" y="18772"/>
                    <a:pt x="3948" y="18515"/>
                  </a:cubicBezTo>
                  <a:cubicBezTo>
                    <a:pt x="3843" y="18264"/>
                    <a:pt x="3727" y="18017"/>
                    <a:pt x="3628" y="17773"/>
                  </a:cubicBezTo>
                  <a:cubicBezTo>
                    <a:pt x="3529" y="17529"/>
                    <a:pt x="3450" y="17281"/>
                    <a:pt x="3414" y="17034"/>
                  </a:cubicBezTo>
                  <a:cubicBezTo>
                    <a:pt x="3381" y="16797"/>
                    <a:pt x="3401" y="16543"/>
                    <a:pt x="3483" y="16322"/>
                  </a:cubicBezTo>
                  <a:cubicBezTo>
                    <a:pt x="3569" y="16091"/>
                    <a:pt x="3714" y="15876"/>
                    <a:pt x="3872" y="15659"/>
                  </a:cubicBezTo>
                  <a:cubicBezTo>
                    <a:pt x="4027" y="15444"/>
                    <a:pt x="4202" y="15220"/>
                    <a:pt x="4334" y="14970"/>
                  </a:cubicBezTo>
                  <a:cubicBezTo>
                    <a:pt x="4370" y="14907"/>
                    <a:pt x="4403" y="14838"/>
                    <a:pt x="4426" y="14772"/>
                  </a:cubicBezTo>
                  <a:cubicBezTo>
                    <a:pt x="4440" y="14739"/>
                    <a:pt x="4456" y="14706"/>
                    <a:pt x="4466" y="14669"/>
                  </a:cubicBezTo>
                  <a:cubicBezTo>
                    <a:pt x="4476" y="14637"/>
                    <a:pt x="4489" y="14604"/>
                    <a:pt x="4499" y="14561"/>
                  </a:cubicBezTo>
                  <a:cubicBezTo>
                    <a:pt x="4535" y="14412"/>
                    <a:pt x="4555" y="14270"/>
                    <a:pt x="4552" y="14115"/>
                  </a:cubicBezTo>
                  <a:cubicBezTo>
                    <a:pt x="4555" y="13829"/>
                    <a:pt x="4453" y="13552"/>
                    <a:pt x="4324" y="13301"/>
                  </a:cubicBezTo>
                  <a:cubicBezTo>
                    <a:pt x="4202" y="13050"/>
                    <a:pt x="4057" y="12823"/>
                    <a:pt x="3942" y="12582"/>
                  </a:cubicBezTo>
                  <a:cubicBezTo>
                    <a:pt x="3704" y="12120"/>
                    <a:pt x="3625" y="11589"/>
                    <a:pt x="3655" y="11062"/>
                  </a:cubicBezTo>
                  <a:cubicBezTo>
                    <a:pt x="3678" y="10531"/>
                    <a:pt x="3806" y="10010"/>
                    <a:pt x="3951" y="9492"/>
                  </a:cubicBezTo>
                  <a:cubicBezTo>
                    <a:pt x="4093" y="8971"/>
                    <a:pt x="4258" y="8453"/>
                    <a:pt x="4364" y="7916"/>
                  </a:cubicBezTo>
                  <a:cubicBezTo>
                    <a:pt x="4565" y="6840"/>
                    <a:pt x="4515" y="5723"/>
                    <a:pt x="4222" y="4677"/>
                  </a:cubicBezTo>
                  <a:cubicBezTo>
                    <a:pt x="4083" y="4153"/>
                    <a:pt x="3872" y="3645"/>
                    <a:pt x="3615" y="3167"/>
                  </a:cubicBezTo>
                  <a:cubicBezTo>
                    <a:pt x="3351" y="2692"/>
                    <a:pt x="3038" y="2247"/>
                    <a:pt x="2672" y="1844"/>
                  </a:cubicBezTo>
                  <a:cubicBezTo>
                    <a:pt x="1950" y="1036"/>
                    <a:pt x="1036" y="400"/>
                    <a:pt x="30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9" name="Google Shape;1599;p37"/>
            <p:cNvSpPr/>
            <p:nvPr/>
          </p:nvSpPr>
          <p:spPr>
            <a:xfrm>
              <a:off x="1915216" y="1591351"/>
              <a:ext cx="471762" cy="545049"/>
            </a:xfrm>
            <a:custGeom>
              <a:avLst/>
              <a:gdLst/>
              <a:ahLst/>
              <a:cxnLst/>
              <a:rect l="l" t="t" r="r" b="b"/>
              <a:pathLst>
                <a:path w="7171" h="8285" extrusionOk="0">
                  <a:moveTo>
                    <a:pt x="23" y="1"/>
                  </a:moveTo>
                  <a:cubicBezTo>
                    <a:pt x="16" y="1"/>
                    <a:pt x="9" y="5"/>
                    <a:pt x="7" y="13"/>
                  </a:cubicBezTo>
                  <a:cubicBezTo>
                    <a:pt x="9" y="7"/>
                    <a:pt x="16" y="3"/>
                    <a:pt x="23" y="3"/>
                  </a:cubicBezTo>
                  <a:cubicBezTo>
                    <a:pt x="30" y="3"/>
                    <a:pt x="37" y="7"/>
                    <a:pt x="40" y="13"/>
                  </a:cubicBezTo>
                  <a:cubicBezTo>
                    <a:pt x="37" y="5"/>
                    <a:pt x="30" y="1"/>
                    <a:pt x="23" y="1"/>
                  </a:cubicBezTo>
                  <a:close/>
                  <a:moveTo>
                    <a:pt x="7" y="13"/>
                  </a:moveTo>
                  <a:cubicBezTo>
                    <a:pt x="1" y="23"/>
                    <a:pt x="1" y="27"/>
                    <a:pt x="7" y="33"/>
                  </a:cubicBezTo>
                  <a:cubicBezTo>
                    <a:pt x="7" y="27"/>
                    <a:pt x="1" y="23"/>
                    <a:pt x="7" y="13"/>
                  </a:cubicBezTo>
                  <a:close/>
                  <a:moveTo>
                    <a:pt x="48" y="25"/>
                  </a:moveTo>
                  <a:lnTo>
                    <a:pt x="48" y="25"/>
                  </a:lnTo>
                  <a:cubicBezTo>
                    <a:pt x="222" y="440"/>
                    <a:pt x="410" y="852"/>
                    <a:pt x="611" y="1253"/>
                  </a:cubicBezTo>
                  <a:cubicBezTo>
                    <a:pt x="815" y="1659"/>
                    <a:pt x="1030" y="2058"/>
                    <a:pt x="1261" y="2447"/>
                  </a:cubicBezTo>
                  <a:cubicBezTo>
                    <a:pt x="1304" y="2520"/>
                    <a:pt x="1350" y="2599"/>
                    <a:pt x="1396" y="2671"/>
                  </a:cubicBezTo>
                  <a:cubicBezTo>
                    <a:pt x="1333" y="2582"/>
                    <a:pt x="1271" y="2487"/>
                    <a:pt x="1214" y="2391"/>
                  </a:cubicBezTo>
                  <a:cubicBezTo>
                    <a:pt x="970" y="2012"/>
                    <a:pt x="749" y="1616"/>
                    <a:pt x="542" y="1214"/>
                  </a:cubicBezTo>
                  <a:cubicBezTo>
                    <a:pt x="439" y="1013"/>
                    <a:pt x="341" y="808"/>
                    <a:pt x="248" y="604"/>
                  </a:cubicBezTo>
                  <a:cubicBezTo>
                    <a:pt x="205" y="501"/>
                    <a:pt x="159" y="396"/>
                    <a:pt x="113" y="290"/>
                  </a:cubicBezTo>
                  <a:lnTo>
                    <a:pt x="47" y="132"/>
                  </a:lnTo>
                  <a:lnTo>
                    <a:pt x="110" y="290"/>
                  </a:lnTo>
                  <a:cubicBezTo>
                    <a:pt x="149" y="393"/>
                    <a:pt x="195" y="501"/>
                    <a:pt x="242" y="604"/>
                  </a:cubicBezTo>
                  <a:cubicBezTo>
                    <a:pt x="331" y="808"/>
                    <a:pt x="426" y="1016"/>
                    <a:pt x="522" y="1220"/>
                  </a:cubicBezTo>
                  <a:cubicBezTo>
                    <a:pt x="720" y="1629"/>
                    <a:pt x="931" y="2028"/>
                    <a:pt x="1155" y="2421"/>
                  </a:cubicBezTo>
                  <a:cubicBezTo>
                    <a:pt x="1383" y="2813"/>
                    <a:pt x="1623" y="3199"/>
                    <a:pt x="1877" y="3575"/>
                  </a:cubicBezTo>
                  <a:cubicBezTo>
                    <a:pt x="2135" y="3951"/>
                    <a:pt x="2402" y="4317"/>
                    <a:pt x="2689" y="4673"/>
                  </a:cubicBezTo>
                  <a:cubicBezTo>
                    <a:pt x="2979" y="5026"/>
                    <a:pt x="3276" y="5369"/>
                    <a:pt x="3592" y="5699"/>
                  </a:cubicBezTo>
                  <a:cubicBezTo>
                    <a:pt x="3909" y="6029"/>
                    <a:pt x="4235" y="6345"/>
                    <a:pt x="4582" y="6645"/>
                  </a:cubicBezTo>
                  <a:cubicBezTo>
                    <a:pt x="5271" y="7249"/>
                    <a:pt x="6016" y="7790"/>
                    <a:pt x="6811" y="8245"/>
                  </a:cubicBezTo>
                  <a:lnTo>
                    <a:pt x="6837" y="8258"/>
                  </a:lnTo>
                  <a:cubicBezTo>
                    <a:pt x="6868" y="8276"/>
                    <a:pt x="6903" y="8285"/>
                    <a:pt x="6940" y="8285"/>
                  </a:cubicBezTo>
                  <a:cubicBezTo>
                    <a:pt x="6989" y="8285"/>
                    <a:pt x="7039" y="8269"/>
                    <a:pt x="7081" y="8238"/>
                  </a:cubicBezTo>
                  <a:cubicBezTo>
                    <a:pt x="7114" y="8212"/>
                    <a:pt x="7141" y="8175"/>
                    <a:pt x="7154" y="8136"/>
                  </a:cubicBezTo>
                  <a:cubicBezTo>
                    <a:pt x="7170" y="8093"/>
                    <a:pt x="7170" y="8047"/>
                    <a:pt x="7164" y="8007"/>
                  </a:cubicBezTo>
                  <a:cubicBezTo>
                    <a:pt x="7164" y="7974"/>
                    <a:pt x="7141" y="7931"/>
                    <a:pt x="7108" y="7905"/>
                  </a:cubicBezTo>
                  <a:cubicBezTo>
                    <a:pt x="7098" y="7892"/>
                    <a:pt x="7065" y="7872"/>
                    <a:pt x="7068" y="7872"/>
                  </a:cubicBezTo>
                  <a:lnTo>
                    <a:pt x="7065" y="7865"/>
                  </a:lnTo>
                  <a:lnTo>
                    <a:pt x="6992" y="7823"/>
                  </a:lnTo>
                  <a:lnTo>
                    <a:pt x="6850" y="7734"/>
                  </a:lnTo>
                  <a:cubicBezTo>
                    <a:pt x="6755" y="7677"/>
                    <a:pt x="6659" y="7615"/>
                    <a:pt x="6564" y="7559"/>
                  </a:cubicBezTo>
                  <a:cubicBezTo>
                    <a:pt x="6376" y="7437"/>
                    <a:pt x="6191" y="7315"/>
                    <a:pt x="6010" y="7186"/>
                  </a:cubicBezTo>
                  <a:cubicBezTo>
                    <a:pt x="5640" y="6932"/>
                    <a:pt x="5277" y="6668"/>
                    <a:pt x="4931" y="6388"/>
                  </a:cubicBezTo>
                  <a:cubicBezTo>
                    <a:pt x="4582" y="6108"/>
                    <a:pt x="4245" y="5814"/>
                    <a:pt x="3915" y="5507"/>
                  </a:cubicBezTo>
                  <a:cubicBezTo>
                    <a:pt x="3586" y="5204"/>
                    <a:pt x="3266" y="4887"/>
                    <a:pt x="2966" y="4551"/>
                  </a:cubicBezTo>
                  <a:cubicBezTo>
                    <a:pt x="2359" y="3888"/>
                    <a:pt x="1798" y="3179"/>
                    <a:pt x="1310" y="2421"/>
                  </a:cubicBezTo>
                  <a:cubicBezTo>
                    <a:pt x="1066" y="2041"/>
                    <a:pt x="835" y="1649"/>
                    <a:pt x="624" y="1250"/>
                  </a:cubicBezTo>
                  <a:cubicBezTo>
                    <a:pt x="413" y="852"/>
                    <a:pt x="222" y="440"/>
                    <a:pt x="48" y="25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0" name="Google Shape;1600;p37"/>
            <p:cNvSpPr/>
            <p:nvPr/>
          </p:nvSpPr>
          <p:spPr>
            <a:xfrm>
              <a:off x="2075344" y="1629311"/>
              <a:ext cx="8552" cy="14802"/>
            </a:xfrm>
            <a:custGeom>
              <a:avLst/>
              <a:gdLst/>
              <a:ahLst/>
              <a:cxnLst/>
              <a:rect l="l" t="t" r="r" b="b"/>
              <a:pathLst>
                <a:path w="130" h="225" extrusionOk="0">
                  <a:moveTo>
                    <a:pt x="1" y="0"/>
                  </a:moveTo>
                  <a:cubicBezTo>
                    <a:pt x="40" y="76"/>
                    <a:pt x="83" y="149"/>
                    <a:pt x="129" y="225"/>
                  </a:cubicBezTo>
                  <a:cubicBezTo>
                    <a:pt x="83" y="149"/>
                    <a:pt x="40" y="76"/>
                    <a:pt x="1" y="0"/>
                  </a:cubicBezTo>
                  <a:close/>
                </a:path>
              </a:pathLst>
            </a:custGeom>
            <a:solidFill>
              <a:srgbClr val="F77E6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1" name="Google Shape;1601;p37"/>
            <p:cNvSpPr/>
            <p:nvPr/>
          </p:nvSpPr>
          <p:spPr>
            <a:xfrm>
              <a:off x="2071660" y="1628719"/>
              <a:ext cx="359989" cy="362818"/>
            </a:xfrm>
            <a:custGeom>
              <a:avLst/>
              <a:gdLst/>
              <a:ahLst/>
              <a:cxnLst/>
              <a:rect l="l" t="t" r="r" b="b"/>
              <a:pathLst>
                <a:path w="5472" h="5515" extrusionOk="0">
                  <a:moveTo>
                    <a:pt x="24" y="1"/>
                  </a:moveTo>
                  <a:cubicBezTo>
                    <a:pt x="21" y="1"/>
                    <a:pt x="17" y="1"/>
                    <a:pt x="14" y="3"/>
                  </a:cubicBezTo>
                  <a:cubicBezTo>
                    <a:pt x="16" y="2"/>
                    <a:pt x="19" y="1"/>
                    <a:pt x="22" y="1"/>
                  </a:cubicBezTo>
                  <a:cubicBezTo>
                    <a:pt x="29" y="1"/>
                    <a:pt x="35" y="4"/>
                    <a:pt x="40" y="9"/>
                  </a:cubicBezTo>
                  <a:cubicBezTo>
                    <a:pt x="36" y="3"/>
                    <a:pt x="30" y="1"/>
                    <a:pt x="24" y="1"/>
                  </a:cubicBezTo>
                  <a:close/>
                  <a:moveTo>
                    <a:pt x="14" y="3"/>
                  </a:moveTo>
                  <a:cubicBezTo>
                    <a:pt x="7" y="6"/>
                    <a:pt x="1" y="19"/>
                    <a:pt x="7" y="26"/>
                  </a:cubicBezTo>
                  <a:lnTo>
                    <a:pt x="34" y="82"/>
                  </a:lnTo>
                  <a:lnTo>
                    <a:pt x="90" y="184"/>
                  </a:lnTo>
                  <a:cubicBezTo>
                    <a:pt x="126" y="253"/>
                    <a:pt x="162" y="323"/>
                    <a:pt x="198" y="388"/>
                  </a:cubicBezTo>
                  <a:cubicBezTo>
                    <a:pt x="278" y="527"/>
                    <a:pt x="357" y="666"/>
                    <a:pt x="436" y="801"/>
                  </a:cubicBezTo>
                  <a:cubicBezTo>
                    <a:pt x="594" y="1074"/>
                    <a:pt x="769" y="1338"/>
                    <a:pt x="947" y="1602"/>
                  </a:cubicBezTo>
                  <a:cubicBezTo>
                    <a:pt x="1122" y="1863"/>
                    <a:pt x="1310" y="2120"/>
                    <a:pt x="1508" y="2367"/>
                  </a:cubicBezTo>
                  <a:cubicBezTo>
                    <a:pt x="1699" y="2621"/>
                    <a:pt x="1907" y="2862"/>
                    <a:pt x="2121" y="3099"/>
                  </a:cubicBezTo>
                  <a:cubicBezTo>
                    <a:pt x="2335" y="3333"/>
                    <a:pt x="2556" y="3564"/>
                    <a:pt x="2787" y="3782"/>
                  </a:cubicBezTo>
                  <a:cubicBezTo>
                    <a:pt x="3018" y="4000"/>
                    <a:pt x="3262" y="4214"/>
                    <a:pt x="3509" y="4412"/>
                  </a:cubicBezTo>
                  <a:cubicBezTo>
                    <a:pt x="4007" y="4814"/>
                    <a:pt x="4545" y="5170"/>
                    <a:pt x="5112" y="5477"/>
                  </a:cubicBezTo>
                  <a:lnTo>
                    <a:pt x="5125" y="5484"/>
                  </a:lnTo>
                  <a:lnTo>
                    <a:pt x="5135" y="5490"/>
                  </a:lnTo>
                  <a:cubicBezTo>
                    <a:pt x="5145" y="5497"/>
                    <a:pt x="5162" y="5500"/>
                    <a:pt x="5175" y="5507"/>
                  </a:cubicBezTo>
                  <a:cubicBezTo>
                    <a:pt x="5197" y="5512"/>
                    <a:pt x="5220" y="5515"/>
                    <a:pt x="5243" y="5515"/>
                  </a:cubicBezTo>
                  <a:cubicBezTo>
                    <a:pt x="5251" y="5515"/>
                    <a:pt x="5259" y="5514"/>
                    <a:pt x="5267" y="5513"/>
                  </a:cubicBezTo>
                  <a:cubicBezTo>
                    <a:pt x="5323" y="5507"/>
                    <a:pt x="5383" y="5474"/>
                    <a:pt x="5419" y="5424"/>
                  </a:cubicBezTo>
                  <a:cubicBezTo>
                    <a:pt x="5455" y="5375"/>
                    <a:pt x="5472" y="5312"/>
                    <a:pt x="5458" y="5253"/>
                  </a:cubicBezTo>
                  <a:cubicBezTo>
                    <a:pt x="5472" y="5197"/>
                    <a:pt x="5435" y="5144"/>
                    <a:pt x="5386" y="5104"/>
                  </a:cubicBezTo>
                  <a:cubicBezTo>
                    <a:pt x="5369" y="5094"/>
                    <a:pt x="5366" y="5094"/>
                    <a:pt x="5366" y="5094"/>
                  </a:cubicBezTo>
                  <a:lnTo>
                    <a:pt x="5360" y="5094"/>
                  </a:lnTo>
                  <a:lnTo>
                    <a:pt x="5353" y="5088"/>
                  </a:lnTo>
                  <a:lnTo>
                    <a:pt x="5327" y="5071"/>
                  </a:lnTo>
                  <a:lnTo>
                    <a:pt x="5224" y="5015"/>
                  </a:lnTo>
                  <a:cubicBezTo>
                    <a:pt x="5158" y="4979"/>
                    <a:pt x="5089" y="4936"/>
                    <a:pt x="5023" y="4897"/>
                  </a:cubicBezTo>
                  <a:cubicBezTo>
                    <a:pt x="4891" y="4817"/>
                    <a:pt x="4756" y="4735"/>
                    <a:pt x="4624" y="4653"/>
                  </a:cubicBezTo>
                  <a:cubicBezTo>
                    <a:pt x="4360" y="4488"/>
                    <a:pt x="4100" y="4313"/>
                    <a:pt x="3849" y="4132"/>
                  </a:cubicBezTo>
                  <a:cubicBezTo>
                    <a:pt x="3592" y="3950"/>
                    <a:pt x="3345" y="3765"/>
                    <a:pt x="3101" y="3568"/>
                  </a:cubicBezTo>
                  <a:cubicBezTo>
                    <a:pt x="2860" y="3370"/>
                    <a:pt x="2619" y="3169"/>
                    <a:pt x="2388" y="2954"/>
                  </a:cubicBezTo>
                  <a:cubicBezTo>
                    <a:pt x="1927" y="2525"/>
                    <a:pt x="1495" y="2070"/>
                    <a:pt x="1099" y="1576"/>
                  </a:cubicBezTo>
                  <a:cubicBezTo>
                    <a:pt x="759" y="1147"/>
                    <a:pt x="452" y="695"/>
                    <a:pt x="175" y="224"/>
                  </a:cubicBezTo>
                  <a:lnTo>
                    <a:pt x="175" y="224"/>
                  </a:lnTo>
                  <a:cubicBezTo>
                    <a:pt x="446" y="698"/>
                    <a:pt x="739" y="1160"/>
                    <a:pt x="1053" y="1609"/>
                  </a:cubicBezTo>
                  <a:cubicBezTo>
                    <a:pt x="1086" y="1658"/>
                    <a:pt x="1122" y="1708"/>
                    <a:pt x="1155" y="1754"/>
                  </a:cubicBezTo>
                  <a:cubicBezTo>
                    <a:pt x="1105" y="1691"/>
                    <a:pt x="1053" y="1625"/>
                    <a:pt x="1003" y="1566"/>
                  </a:cubicBezTo>
                  <a:cubicBezTo>
                    <a:pt x="809" y="1318"/>
                    <a:pt x="627" y="1058"/>
                    <a:pt x="459" y="794"/>
                  </a:cubicBezTo>
                  <a:cubicBezTo>
                    <a:pt x="377" y="662"/>
                    <a:pt x="291" y="527"/>
                    <a:pt x="212" y="388"/>
                  </a:cubicBezTo>
                  <a:cubicBezTo>
                    <a:pt x="175" y="319"/>
                    <a:pt x="133" y="253"/>
                    <a:pt x="96" y="184"/>
                  </a:cubicBezTo>
                  <a:lnTo>
                    <a:pt x="40" y="82"/>
                  </a:lnTo>
                  <a:lnTo>
                    <a:pt x="10" y="26"/>
                  </a:lnTo>
                  <a:cubicBezTo>
                    <a:pt x="7" y="19"/>
                    <a:pt x="7" y="6"/>
                    <a:pt x="14" y="3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2" name="Google Shape;1602;p37"/>
            <p:cNvSpPr/>
            <p:nvPr/>
          </p:nvSpPr>
          <p:spPr>
            <a:xfrm>
              <a:off x="2153434" y="1536681"/>
              <a:ext cx="334398" cy="454592"/>
            </a:xfrm>
            <a:custGeom>
              <a:avLst/>
              <a:gdLst/>
              <a:ahLst/>
              <a:cxnLst/>
              <a:rect l="l" t="t" r="r" b="b"/>
              <a:pathLst>
                <a:path w="5083" h="6910" extrusionOk="0">
                  <a:moveTo>
                    <a:pt x="4" y="10"/>
                  </a:moveTo>
                  <a:lnTo>
                    <a:pt x="4" y="10"/>
                  </a:lnTo>
                  <a:cubicBezTo>
                    <a:pt x="1" y="20"/>
                    <a:pt x="4" y="23"/>
                    <a:pt x="7" y="26"/>
                  </a:cubicBezTo>
                  <a:cubicBezTo>
                    <a:pt x="4" y="23"/>
                    <a:pt x="4" y="17"/>
                    <a:pt x="4" y="10"/>
                  </a:cubicBezTo>
                  <a:close/>
                  <a:moveTo>
                    <a:pt x="7" y="26"/>
                  </a:moveTo>
                  <a:cubicBezTo>
                    <a:pt x="11" y="33"/>
                    <a:pt x="17" y="33"/>
                    <a:pt x="24" y="36"/>
                  </a:cubicBezTo>
                  <a:cubicBezTo>
                    <a:pt x="21" y="33"/>
                    <a:pt x="11" y="33"/>
                    <a:pt x="7" y="26"/>
                  </a:cubicBezTo>
                  <a:close/>
                  <a:moveTo>
                    <a:pt x="87" y="66"/>
                  </a:moveTo>
                  <a:cubicBezTo>
                    <a:pt x="126" y="86"/>
                    <a:pt x="169" y="102"/>
                    <a:pt x="209" y="122"/>
                  </a:cubicBezTo>
                  <a:cubicBezTo>
                    <a:pt x="169" y="102"/>
                    <a:pt x="126" y="83"/>
                    <a:pt x="87" y="66"/>
                  </a:cubicBezTo>
                  <a:close/>
                  <a:moveTo>
                    <a:pt x="209" y="122"/>
                  </a:moveTo>
                  <a:cubicBezTo>
                    <a:pt x="291" y="158"/>
                    <a:pt x="370" y="201"/>
                    <a:pt x="453" y="241"/>
                  </a:cubicBezTo>
                  <a:cubicBezTo>
                    <a:pt x="374" y="201"/>
                    <a:pt x="291" y="158"/>
                    <a:pt x="209" y="122"/>
                  </a:cubicBezTo>
                  <a:close/>
                  <a:moveTo>
                    <a:pt x="21" y="0"/>
                  </a:moveTo>
                  <a:cubicBezTo>
                    <a:pt x="697" y="271"/>
                    <a:pt x="1323" y="653"/>
                    <a:pt x="1874" y="1125"/>
                  </a:cubicBezTo>
                  <a:cubicBezTo>
                    <a:pt x="1930" y="1171"/>
                    <a:pt x="1983" y="1214"/>
                    <a:pt x="2036" y="1263"/>
                  </a:cubicBezTo>
                  <a:cubicBezTo>
                    <a:pt x="1970" y="1210"/>
                    <a:pt x="1904" y="1158"/>
                    <a:pt x="1838" y="1108"/>
                  </a:cubicBezTo>
                  <a:cubicBezTo>
                    <a:pt x="1551" y="884"/>
                    <a:pt x="1244" y="683"/>
                    <a:pt x="931" y="501"/>
                  </a:cubicBezTo>
                  <a:cubicBezTo>
                    <a:pt x="776" y="412"/>
                    <a:pt x="615" y="323"/>
                    <a:pt x="453" y="241"/>
                  </a:cubicBezTo>
                  <a:lnTo>
                    <a:pt x="453" y="241"/>
                  </a:lnTo>
                  <a:cubicBezTo>
                    <a:pt x="614" y="323"/>
                    <a:pt x="769" y="416"/>
                    <a:pt x="928" y="511"/>
                  </a:cubicBezTo>
                  <a:cubicBezTo>
                    <a:pt x="1238" y="699"/>
                    <a:pt x="1528" y="914"/>
                    <a:pt x="1805" y="1148"/>
                  </a:cubicBezTo>
                  <a:cubicBezTo>
                    <a:pt x="2082" y="1385"/>
                    <a:pt x="2336" y="1639"/>
                    <a:pt x="2576" y="1906"/>
                  </a:cubicBezTo>
                  <a:cubicBezTo>
                    <a:pt x="2814" y="2180"/>
                    <a:pt x="3035" y="2464"/>
                    <a:pt x="3236" y="2760"/>
                  </a:cubicBezTo>
                  <a:cubicBezTo>
                    <a:pt x="3635" y="3354"/>
                    <a:pt x="3958" y="4000"/>
                    <a:pt x="4192" y="4670"/>
                  </a:cubicBezTo>
                  <a:cubicBezTo>
                    <a:pt x="4311" y="5003"/>
                    <a:pt x="4407" y="5346"/>
                    <a:pt x="4486" y="5692"/>
                  </a:cubicBezTo>
                  <a:cubicBezTo>
                    <a:pt x="4502" y="5778"/>
                    <a:pt x="4522" y="5864"/>
                    <a:pt x="4539" y="5953"/>
                  </a:cubicBezTo>
                  <a:lnTo>
                    <a:pt x="4585" y="6210"/>
                  </a:lnTo>
                  <a:cubicBezTo>
                    <a:pt x="4582" y="6302"/>
                    <a:pt x="4591" y="6388"/>
                    <a:pt x="4605" y="6477"/>
                  </a:cubicBezTo>
                  <a:lnTo>
                    <a:pt x="4618" y="6606"/>
                  </a:lnTo>
                  <a:lnTo>
                    <a:pt x="4624" y="6672"/>
                  </a:lnTo>
                  <a:lnTo>
                    <a:pt x="4631" y="6714"/>
                  </a:lnTo>
                  <a:cubicBezTo>
                    <a:pt x="4638" y="6784"/>
                    <a:pt x="4680" y="6846"/>
                    <a:pt x="4740" y="6879"/>
                  </a:cubicBezTo>
                  <a:cubicBezTo>
                    <a:pt x="4775" y="6900"/>
                    <a:pt x="4815" y="6910"/>
                    <a:pt x="4855" y="6910"/>
                  </a:cubicBezTo>
                  <a:cubicBezTo>
                    <a:pt x="4885" y="6910"/>
                    <a:pt x="4916" y="6904"/>
                    <a:pt x="4944" y="6893"/>
                  </a:cubicBezTo>
                  <a:cubicBezTo>
                    <a:pt x="5010" y="6863"/>
                    <a:pt x="5060" y="6810"/>
                    <a:pt x="5076" y="6738"/>
                  </a:cubicBezTo>
                  <a:cubicBezTo>
                    <a:pt x="5080" y="6721"/>
                    <a:pt x="5083" y="6705"/>
                    <a:pt x="5083" y="6688"/>
                  </a:cubicBezTo>
                  <a:lnTo>
                    <a:pt x="5083" y="6668"/>
                  </a:lnTo>
                  <a:lnTo>
                    <a:pt x="5083" y="6662"/>
                  </a:lnTo>
                  <a:lnTo>
                    <a:pt x="5080" y="6629"/>
                  </a:lnTo>
                  <a:lnTo>
                    <a:pt x="5073" y="6556"/>
                  </a:lnTo>
                  <a:lnTo>
                    <a:pt x="5063" y="6418"/>
                  </a:lnTo>
                  <a:cubicBezTo>
                    <a:pt x="5053" y="6322"/>
                    <a:pt x="5040" y="6233"/>
                    <a:pt x="5023" y="6141"/>
                  </a:cubicBezTo>
                  <a:cubicBezTo>
                    <a:pt x="4997" y="5956"/>
                    <a:pt x="4964" y="5775"/>
                    <a:pt x="4918" y="5593"/>
                  </a:cubicBezTo>
                  <a:cubicBezTo>
                    <a:pt x="4832" y="5230"/>
                    <a:pt x="4720" y="4871"/>
                    <a:pt x="4578" y="4528"/>
                  </a:cubicBezTo>
                  <a:cubicBezTo>
                    <a:pt x="4440" y="4188"/>
                    <a:pt x="4275" y="3852"/>
                    <a:pt x="4090" y="3532"/>
                  </a:cubicBezTo>
                  <a:cubicBezTo>
                    <a:pt x="3902" y="3209"/>
                    <a:pt x="3694" y="2905"/>
                    <a:pt x="3470" y="2615"/>
                  </a:cubicBezTo>
                  <a:cubicBezTo>
                    <a:pt x="3243" y="2325"/>
                    <a:pt x="3002" y="2051"/>
                    <a:pt x="2738" y="1797"/>
                  </a:cubicBezTo>
                  <a:cubicBezTo>
                    <a:pt x="2478" y="1537"/>
                    <a:pt x="2197" y="1303"/>
                    <a:pt x="1907" y="1078"/>
                  </a:cubicBezTo>
                  <a:cubicBezTo>
                    <a:pt x="1327" y="637"/>
                    <a:pt x="697" y="267"/>
                    <a:pt x="21" y="0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3" name="Google Shape;1603;p37"/>
            <p:cNvSpPr/>
            <p:nvPr/>
          </p:nvSpPr>
          <p:spPr>
            <a:xfrm>
              <a:off x="1417992" y="1523984"/>
              <a:ext cx="461302" cy="338411"/>
            </a:xfrm>
            <a:custGeom>
              <a:avLst/>
              <a:gdLst/>
              <a:ahLst/>
              <a:cxnLst/>
              <a:rect l="l" t="t" r="r" b="b"/>
              <a:pathLst>
                <a:path w="7012" h="5144" extrusionOk="0">
                  <a:moveTo>
                    <a:pt x="0" y="5130"/>
                  </a:moveTo>
                  <a:lnTo>
                    <a:pt x="0" y="5130"/>
                  </a:lnTo>
                  <a:cubicBezTo>
                    <a:pt x="0" y="5132"/>
                    <a:pt x="1" y="5135"/>
                    <a:pt x="3" y="5136"/>
                  </a:cubicBezTo>
                  <a:lnTo>
                    <a:pt x="3" y="5136"/>
                  </a:lnTo>
                  <a:cubicBezTo>
                    <a:pt x="2" y="5135"/>
                    <a:pt x="1" y="5132"/>
                    <a:pt x="0" y="5130"/>
                  </a:cubicBezTo>
                  <a:close/>
                  <a:moveTo>
                    <a:pt x="6799" y="1"/>
                  </a:moveTo>
                  <a:cubicBezTo>
                    <a:pt x="6735" y="1"/>
                    <a:pt x="6673" y="24"/>
                    <a:pt x="6629" y="68"/>
                  </a:cubicBezTo>
                  <a:cubicBezTo>
                    <a:pt x="6616" y="81"/>
                    <a:pt x="6603" y="97"/>
                    <a:pt x="6596" y="111"/>
                  </a:cubicBezTo>
                  <a:cubicBezTo>
                    <a:pt x="6587" y="126"/>
                    <a:pt x="6580" y="144"/>
                    <a:pt x="6580" y="144"/>
                  </a:cubicBezTo>
                  <a:cubicBezTo>
                    <a:pt x="6579" y="144"/>
                    <a:pt x="6579" y="144"/>
                    <a:pt x="6579" y="144"/>
                  </a:cubicBezTo>
                  <a:lnTo>
                    <a:pt x="6576" y="150"/>
                  </a:lnTo>
                  <a:lnTo>
                    <a:pt x="6563" y="183"/>
                  </a:lnTo>
                  <a:lnTo>
                    <a:pt x="6507" y="309"/>
                  </a:lnTo>
                  <a:cubicBezTo>
                    <a:pt x="6474" y="391"/>
                    <a:pt x="6434" y="473"/>
                    <a:pt x="6398" y="553"/>
                  </a:cubicBezTo>
                  <a:cubicBezTo>
                    <a:pt x="6319" y="711"/>
                    <a:pt x="6240" y="872"/>
                    <a:pt x="6151" y="1031"/>
                  </a:cubicBezTo>
                  <a:cubicBezTo>
                    <a:pt x="5976" y="1344"/>
                    <a:pt x="5778" y="1647"/>
                    <a:pt x="5564" y="1938"/>
                  </a:cubicBezTo>
                  <a:cubicBezTo>
                    <a:pt x="5349" y="2225"/>
                    <a:pt x="5115" y="2505"/>
                    <a:pt x="4865" y="2765"/>
                  </a:cubicBezTo>
                  <a:cubicBezTo>
                    <a:pt x="4614" y="3026"/>
                    <a:pt x="4344" y="3273"/>
                    <a:pt x="4057" y="3497"/>
                  </a:cubicBezTo>
                  <a:cubicBezTo>
                    <a:pt x="3483" y="3953"/>
                    <a:pt x="2850" y="4332"/>
                    <a:pt x="2164" y="4609"/>
                  </a:cubicBezTo>
                  <a:cubicBezTo>
                    <a:pt x="1484" y="4883"/>
                    <a:pt x="755" y="5057"/>
                    <a:pt x="17" y="5110"/>
                  </a:cubicBezTo>
                  <a:cubicBezTo>
                    <a:pt x="755" y="5057"/>
                    <a:pt x="1484" y="4906"/>
                    <a:pt x="2180" y="4662"/>
                  </a:cubicBezTo>
                  <a:cubicBezTo>
                    <a:pt x="2246" y="4635"/>
                    <a:pt x="2315" y="4612"/>
                    <a:pt x="2381" y="4586"/>
                  </a:cubicBezTo>
                  <a:lnTo>
                    <a:pt x="2381" y="4586"/>
                  </a:lnTo>
                  <a:cubicBezTo>
                    <a:pt x="2296" y="4625"/>
                    <a:pt x="2207" y="4662"/>
                    <a:pt x="2114" y="4698"/>
                  </a:cubicBezTo>
                  <a:cubicBezTo>
                    <a:pt x="1771" y="4830"/>
                    <a:pt x="1418" y="4939"/>
                    <a:pt x="1056" y="5011"/>
                  </a:cubicBezTo>
                  <a:cubicBezTo>
                    <a:pt x="874" y="5047"/>
                    <a:pt x="693" y="5080"/>
                    <a:pt x="511" y="5104"/>
                  </a:cubicBezTo>
                  <a:cubicBezTo>
                    <a:pt x="419" y="5113"/>
                    <a:pt x="330" y="5123"/>
                    <a:pt x="234" y="5130"/>
                  </a:cubicBezTo>
                  <a:cubicBezTo>
                    <a:pt x="188" y="5137"/>
                    <a:pt x="145" y="5140"/>
                    <a:pt x="99" y="5140"/>
                  </a:cubicBezTo>
                  <a:cubicBezTo>
                    <a:pt x="145" y="5140"/>
                    <a:pt x="188" y="5137"/>
                    <a:pt x="238" y="5130"/>
                  </a:cubicBezTo>
                  <a:cubicBezTo>
                    <a:pt x="330" y="5123"/>
                    <a:pt x="426" y="5113"/>
                    <a:pt x="515" y="5107"/>
                  </a:cubicBezTo>
                  <a:cubicBezTo>
                    <a:pt x="699" y="5087"/>
                    <a:pt x="881" y="5061"/>
                    <a:pt x="1062" y="5024"/>
                  </a:cubicBezTo>
                  <a:cubicBezTo>
                    <a:pt x="1425" y="4958"/>
                    <a:pt x="1784" y="4863"/>
                    <a:pt x="2141" y="4747"/>
                  </a:cubicBezTo>
                  <a:cubicBezTo>
                    <a:pt x="2490" y="4632"/>
                    <a:pt x="2836" y="4497"/>
                    <a:pt x="3173" y="4332"/>
                  </a:cubicBezTo>
                  <a:cubicBezTo>
                    <a:pt x="3509" y="4170"/>
                    <a:pt x="3839" y="3986"/>
                    <a:pt x="4146" y="3778"/>
                  </a:cubicBezTo>
                  <a:cubicBezTo>
                    <a:pt x="4456" y="3573"/>
                    <a:pt x="4756" y="3342"/>
                    <a:pt x="5036" y="3095"/>
                  </a:cubicBezTo>
                  <a:cubicBezTo>
                    <a:pt x="5316" y="2845"/>
                    <a:pt x="5580" y="2574"/>
                    <a:pt x="5824" y="2287"/>
                  </a:cubicBezTo>
                  <a:cubicBezTo>
                    <a:pt x="6312" y="1710"/>
                    <a:pt x="6708" y="1051"/>
                    <a:pt x="6982" y="341"/>
                  </a:cubicBezTo>
                  <a:lnTo>
                    <a:pt x="6995" y="309"/>
                  </a:lnTo>
                  <a:cubicBezTo>
                    <a:pt x="6995" y="309"/>
                    <a:pt x="6995" y="309"/>
                    <a:pt x="6995" y="309"/>
                  </a:cubicBezTo>
                  <a:cubicBezTo>
                    <a:pt x="6996" y="309"/>
                    <a:pt x="7005" y="288"/>
                    <a:pt x="7008" y="272"/>
                  </a:cubicBezTo>
                  <a:cubicBezTo>
                    <a:pt x="7011" y="256"/>
                    <a:pt x="7011" y="233"/>
                    <a:pt x="7011" y="216"/>
                  </a:cubicBezTo>
                  <a:cubicBezTo>
                    <a:pt x="7011" y="180"/>
                    <a:pt x="6998" y="147"/>
                    <a:pt x="6982" y="117"/>
                  </a:cubicBezTo>
                  <a:cubicBezTo>
                    <a:pt x="6955" y="58"/>
                    <a:pt x="6889" y="12"/>
                    <a:pt x="6823" y="2"/>
                  </a:cubicBezTo>
                  <a:cubicBezTo>
                    <a:pt x="6815" y="1"/>
                    <a:pt x="6807" y="1"/>
                    <a:pt x="6799" y="1"/>
                  </a:cubicBezTo>
                  <a:close/>
                  <a:moveTo>
                    <a:pt x="3" y="5136"/>
                  </a:moveTo>
                  <a:cubicBezTo>
                    <a:pt x="5" y="5141"/>
                    <a:pt x="9" y="5143"/>
                    <a:pt x="13" y="5143"/>
                  </a:cubicBezTo>
                  <a:cubicBezTo>
                    <a:pt x="9" y="5141"/>
                    <a:pt x="5" y="5139"/>
                    <a:pt x="3" y="5136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4" name="Google Shape;1604;p37"/>
            <p:cNvSpPr/>
            <p:nvPr/>
          </p:nvSpPr>
          <p:spPr>
            <a:xfrm>
              <a:off x="1498713" y="1572602"/>
              <a:ext cx="296636" cy="198678"/>
            </a:xfrm>
            <a:custGeom>
              <a:avLst/>
              <a:gdLst/>
              <a:ahLst/>
              <a:cxnLst/>
              <a:rect l="l" t="t" r="r" b="b"/>
              <a:pathLst>
                <a:path w="4509" h="3020" extrusionOk="0">
                  <a:moveTo>
                    <a:pt x="4275" y="0"/>
                  </a:moveTo>
                  <a:cubicBezTo>
                    <a:pt x="4267" y="0"/>
                    <a:pt x="4259" y="1"/>
                    <a:pt x="4251" y="2"/>
                  </a:cubicBezTo>
                  <a:cubicBezTo>
                    <a:pt x="4231" y="2"/>
                    <a:pt x="4211" y="8"/>
                    <a:pt x="4195" y="15"/>
                  </a:cubicBezTo>
                  <a:lnTo>
                    <a:pt x="4185" y="18"/>
                  </a:lnTo>
                  <a:lnTo>
                    <a:pt x="4178" y="21"/>
                  </a:lnTo>
                  <a:lnTo>
                    <a:pt x="4155" y="31"/>
                  </a:lnTo>
                  <a:lnTo>
                    <a:pt x="4083" y="64"/>
                  </a:lnTo>
                  <a:cubicBezTo>
                    <a:pt x="4033" y="84"/>
                    <a:pt x="3984" y="104"/>
                    <a:pt x="3931" y="130"/>
                  </a:cubicBezTo>
                  <a:lnTo>
                    <a:pt x="3634" y="265"/>
                  </a:lnTo>
                  <a:cubicBezTo>
                    <a:pt x="3436" y="361"/>
                    <a:pt x="3242" y="463"/>
                    <a:pt x="3051" y="569"/>
                  </a:cubicBezTo>
                  <a:cubicBezTo>
                    <a:pt x="2863" y="678"/>
                    <a:pt x="2678" y="796"/>
                    <a:pt x="2497" y="912"/>
                  </a:cubicBezTo>
                  <a:cubicBezTo>
                    <a:pt x="2315" y="1030"/>
                    <a:pt x="2137" y="1159"/>
                    <a:pt x="1959" y="1288"/>
                  </a:cubicBezTo>
                  <a:cubicBezTo>
                    <a:pt x="1781" y="1416"/>
                    <a:pt x="1613" y="1551"/>
                    <a:pt x="1445" y="1687"/>
                  </a:cubicBezTo>
                  <a:cubicBezTo>
                    <a:pt x="1276" y="1822"/>
                    <a:pt x="1111" y="1964"/>
                    <a:pt x="950" y="2109"/>
                  </a:cubicBezTo>
                  <a:cubicBezTo>
                    <a:pt x="623" y="2392"/>
                    <a:pt x="307" y="2679"/>
                    <a:pt x="0" y="2986"/>
                  </a:cubicBezTo>
                  <a:cubicBezTo>
                    <a:pt x="323" y="2686"/>
                    <a:pt x="653" y="2409"/>
                    <a:pt x="999" y="2158"/>
                  </a:cubicBezTo>
                  <a:lnTo>
                    <a:pt x="1085" y="2096"/>
                  </a:lnTo>
                  <a:lnTo>
                    <a:pt x="1085" y="2096"/>
                  </a:lnTo>
                  <a:cubicBezTo>
                    <a:pt x="1045" y="2129"/>
                    <a:pt x="1003" y="2165"/>
                    <a:pt x="963" y="2198"/>
                  </a:cubicBezTo>
                  <a:cubicBezTo>
                    <a:pt x="798" y="2340"/>
                    <a:pt x="637" y="2478"/>
                    <a:pt x="475" y="2623"/>
                  </a:cubicBezTo>
                  <a:lnTo>
                    <a:pt x="234" y="2838"/>
                  </a:lnTo>
                  <a:cubicBezTo>
                    <a:pt x="317" y="2768"/>
                    <a:pt x="399" y="2699"/>
                    <a:pt x="482" y="2633"/>
                  </a:cubicBezTo>
                  <a:cubicBezTo>
                    <a:pt x="653" y="2495"/>
                    <a:pt x="821" y="2363"/>
                    <a:pt x="993" y="2241"/>
                  </a:cubicBezTo>
                  <a:cubicBezTo>
                    <a:pt x="1167" y="2115"/>
                    <a:pt x="1349" y="1997"/>
                    <a:pt x="1530" y="1881"/>
                  </a:cubicBezTo>
                  <a:cubicBezTo>
                    <a:pt x="1712" y="1766"/>
                    <a:pt x="1896" y="1660"/>
                    <a:pt x="2081" y="1551"/>
                  </a:cubicBezTo>
                  <a:cubicBezTo>
                    <a:pt x="2454" y="1340"/>
                    <a:pt x="2833" y="1149"/>
                    <a:pt x="3215" y="961"/>
                  </a:cubicBezTo>
                  <a:cubicBezTo>
                    <a:pt x="3410" y="872"/>
                    <a:pt x="3601" y="780"/>
                    <a:pt x="3793" y="691"/>
                  </a:cubicBezTo>
                  <a:lnTo>
                    <a:pt x="4083" y="559"/>
                  </a:lnTo>
                  <a:lnTo>
                    <a:pt x="4225" y="493"/>
                  </a:lnTo>
                  <a:lnTo>
                    <a:pt x="4300" y="460"/>
                  </a:lnTo>
                  <a:lnTo>
                    <a:pt x="4337" y="443"/>
                  </a:lnTo>
                  <a:lnTo>
                    <a:pt x="4353" y="434"/>
                  </a:lnTo>
                  <a:lnTo>
                    <a:pt x="4363" y="434"/>
                  </a:lnTo>
                  <a:cubicBezTo>
                    <a:pt x="4360" y="434"/>
                    <a:pt x="4370" y="430"/>
                    <a:pt x="4380" y="427"/>
                  </a:cubicBezTo>
                  <a:cubicBezTo>
                    <a:pt x="4416" y="404"/>
                    <a:pt x="4446" y="377"/>
                    <a:pt x="4465" y="338"/>
                  </a:cubicBezTo>
                  <a:cubicBezTo>
                    <a:pt x="4508" y="269"/>
                    <a:pt x="4508" y="173"/>
                    <a:pt x="4462" y="104"/>
                  </a:cubicBezTo>
                  <a:cubicBezTo>
                    <a:pt x="4420" y="41"/>
                    <a:pt x="4349" y="0"/>
                    <a:pt x="4275" y="0"/>
                  </a:cubicBezTo>
                  <a:close/>
                  <a:moveTo>
                    <a:pt x="13" y="2986"/>
                  </a:moveTo>
                  <a:cubicBezTo>
                    <a:pt x="8" y="2990"/>
                    <a:pt x="7" y="2995"/>
                    <a:pt x="7" y="3000"/>
                  </a:cubicBezTo>
                  <a:lnTo>
                    <a:pt x="7" y="3000"/>
                  </a:lnTo>
                  <a:cubicBezTo>
                    <a:pt x="7" y="2995"/>
                    <a:pt x="9" y="2990"/>
                    <a:pt x="13" y="2986"/>
                  </a:cubicBezTo>
                  <a:close/>
                  <a:moveTo>
                    <a:pt x="7" y="3000"/>
                  </a:moveTo>
                  <a:lnTo>
                    <a:pt x="7" y="3000"/>
                  </a:lnTo>
                  <a:cubicBezTo>
                    <a:pt x="6" y="3010"/>
                    <a:pt x="13" y="3019"/>
                    <a:pt x="20" y="3019"/>
                  </a:cubicBezTo>
                  <a:cubicBezTo>
                    <a:pt x="14" y="3017"/>
                    <a:pt x="7" y="3008"/>
                    <a:pt x="7" y="3000"/>
                  </a:cubicBezTo>
                  <a:close/>
                  <a:moveTo>
                    <a:pt x="53" y="2999"/>
                  </a:moveTo>
                  <a:cubicBezTo>
                    <a:pt x="43" y="3006"/>
                    <a:pt x="36" y="3019"/>
                    <a:pt x="20" y="3019"/>
                  </a:cubicBezTo>
                  <a:cubicBezTo>
                    <a:pt x="21" y="3019"/>
                    <a:pt x="23" y="3019"/>
                    <a:pt x="24" y="3019"/>
                  </a:cubicBezTo>
                  <a:cubicBezTo>
                    <a:pt x="38" y="3019"/>
                    <a:pt x="47" y="3005"/>
                    <a:pt x="53" y="2999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5" name="Google Shape;1605;p37"/>
            <p:cNvSpPr/>
            <p:nvPr/>
          </p:nvSpPr>
          <p:spPr>
            <a:xfrm>
              <a:off x="906425" y="2031735"/>
              <a:ext cx="519195" cy="884184"/>
            </a:xfrm>
            <a:custGeom>
              <a:avLst/>
              <a:gdLst/>
              <a:ahLst/>
              <a:cxnLst/>
              <a:rect l="l" t="t" r="r" b="b"/>
              <a:pathLst>
                <a:path w="7892" h="13440" extrusionOk="0">
                  <a:moveTo>
                    <a:pt x="0" y="1"/>
                  </a:moveTo>
                  <a:lnTo>
                    <a:pt x="1728" y="11213"/>
                  </a:lnTo>
                  <a:lnTo>
                    <a:pt x="7892" y="13439"/>
                  </a:lnTo>
                  <a:cubicBezTo>
                    <a:pt x="7892" y="13439"/>
                    <a:pt x="6084" y="2682"/>
                    <a:pt x="6084" y="2665"/>
                  </a:cubicBezTo>
                  <a:cubicBezTo>
                    <a:pt x="3621" y="980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6" name="Google Shape;1606;p37"/>
            <p:cNvSpPr/>
            <p:nvPr/>
          </p:nvSpPr>
          <p:spPr>
            <a:xfrm>
              <a:off x="892281" y="2051932"/>
              <a:ext cx="534852" cy="875237"/>
            </a:xfrm>
            <a:custGeom>
              <a:avLst/>
              <a:gdLst/>
              <a:ahLst/>
              <a:cxnLst/>
              <a:rect l="l" t="t" r="r" b="b"/>
              <a:pathLst>
                <a:path w="8130" h="13304" extrusionOk="0">
                  <a:moveTo>
                    <a:pt x="1" y="0"/>
                  </a:moveTo>
                  <a:lnTo>
                    <a:pt x="1564" y="11028"/>
                  </a:lnTo>
                  <a:lnTo>
                    <a:pt x="8130" y="13304"/>
                  </a:lnTo>
                  <a:cubicBezTo>
                    <a:pt x="8130" y="13304"/>
                    <a:pt x="6329" y="2546"/>
                    <a:pt x="6332" y="2527"/>
                  </a:cubicBezTo>
                  <a:cubicBezTo>
                    <a:pt x="3714" y="822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7" name="Google Shape;1607;p37"/>
            <p:cNvSpPr/>
            <p:nvPr/>
          </p:nvSpPr>
          <p:spPr>
            <a:xfrm>
              <a:off x="866492" y="2070813"/>
              <a:ext cx="561759" cy="867211"/>
            </a:xfrm>
            <a:custGeom>
              <a:avLst/>
              <a:gdLst/>
              <a:ahLst/>
              <a:cxnLst/>
              <a:rect l="l" t="t" r="r" b="b"/>
              <a:pathLst>
                <a:path w="8539" h="13182" extrusionOk="0">
                  <a:moveTo>
                    <a:pt x="0" y="0"/>
                  </a:moveTo>
                  <a:lnTo>
                    <a:pt x="1972" y="10906"/>
                  </a:lnTo>
                  <a:lnTo>
                    <a:pt x="8538" y="13182"/>
                  </a:lnTo>
                  <a:cubicBezTo>
                    <a:pt x="8538" y="13182"/>
                    <a:pt x="6741" y="2421"/>
                    <a:pt x="6744" y="2404"/>
                  </a:cubicBezTo>
                  <a:cubicBezTo>
                    <a:pt x="4419" y="920"/>
                    <a:pt x="1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8" name="Google Shape;1608;p37"/>
            <p:cNvSpPr/>
            <p:nvPr/>
          </p:nvSpPr>
          <p:spPr>
            <a:xfrm>
              <a:off x="1219963" y="1829732"/>
              <a:ext cx="556760" cy="1157728"/>
            </a:xfrm>
            <a:custGeom>
              <a:avLst/>
              <a:gdLst/>
              <a:ahLst/>
              <a:cxnLst/>
              <a:rect l="l" t="t" r="r" b="b"/>
              <a:pathLst>
                <a:path w="8463" h="17598" extrusionOk="0">
                  <a:moveTo>
                    <a:pt x="5798" y="1"/>
                  </a:moveTo>
                  <a:cubicBezTo>
                    <a:pt x="5798" y="1"/>
                    <a:pt x="2157" y="2606"/>
                    <a:pt x="0" y="5264"/>
                  </a:cubicBezTo>
                  <a:cubicBezTo>
                    <a:pt x="13" y="5284"/>
                    <a:pt x="2276" y="17598"/>
                    <a:pt x="2276" y="17598"/>
                  </a:cubicBezTo>
                  <a:lnTo>
                    <a:pt x="8462" y="13123"/>
                  </a:lnTo>
                  <a:lnTo>
                    <a:pt x="579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9" name="Google Shape;1609;p37"/>
            <p:cNvSpPr/>
            <p:nvPr/>
          </p:nvSpPr>
          <p:spPr>
            <a:xfrm>
              <a:off x="1222134" y="1852758"/>
              <a:ext cx="586890" cy="1147531"/>
            </a:xfrm>
            <a:custGeom>
              <a:avLst/>
              <a:gdLst/>
              <a:ahLst/>
              <a:cxnLst/>
              <a:rect l="l" t="t" r="r" b="b"/>
              <a:pathLst>
                <a:path w="8921" h="17443" extrusionOk="0">
                  <a:moveTo>
                    <a:pt x="6362" y="0"/>
                  </a:moveTo>
                  <a:cubicBezTo>
                    <a:pt x="6362" y="0"/>
                    <a:pt x="2325" y="2378"/>
                    <a:pt x="0" y="5108"/>
                  </a:cubicBezTo>
                  <a:cubicBezTo>
                    <a:pt x="17" y="5132"/>
                    <a:pt x="2285" y="17442"/>
                    <a:pt x="2285" y="17442"/>
                  </a:cubicBezTo>
                  <a:lnTo>
                    <a:pt x="8921" y="12776"/>
                  </a:lnTo>
                  <a:lnTo>
                    <a:pt x="636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0" name="Google Shape;1610;p37"/>
            <p:cNvSpPr/>
            <p:nvPr/>
          </p:nvSpPr>
          <p:spPr>
            <a:xfrm>
              <a:off x="1225161" y="1871639"/>
              <a:ext cx="586890" cy="1140558"/>
            </a:xfrm>
            <a:custGeom>
              <a:avLst/>
              <a:gdLst/>
              <a:ahLst/>
              <a:cxnLst/>
              <a:rect l="l" t="t" r="r" b="b"/>
              <a:pathLst>
                <a:path w="8921" h="17337" extrusionOk="0">
                  <a:moveTo>
                    <a:pt x="6817" y="0"/>
                  </a:moveTo>
                  <a:cubicBezTo>
                    <a:pt x="6817" y="0"/>
                    <a:pt x="2075" y="2618"/>
                    <a:pt x="0" y="5006"/>
                  </a:cubicBezTo>
                  <a:cubicBezTo>
                    <a:pt x="13" y="5026"/>
                    <a:pt x="2282" y="17337"/>
                    <a:pt x="2282" y="17337"/>
                  </a:cubicBezTo>
                  <a:lnTo>
                    <a:pt x="8921" y="12670"/>
                  </a:lnTo>
                  <a:lnTo>
                    <a:pt x="681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1" name="Google Shape;1611;p37"/>
            <p:cNvSpPr/>
            <p:nvPr/>
          </p:nvSpPr>
          <p:spPr>
            <a:xfrm>
              <a:off x="1810482" y="2243835"/>
              <a:ext cx="139535" cy="65788"/>
            </a:xfrm>
            <a:custGeom>
              <a:avLst/>
              <a:gdLst/>
              <a:ahLst/>
              <a:cxnLst/>
              <a:rect l="l" t="t" r="r" b="b"/>
              <a:pathLst>
                <a:path w="2121" h="1000" extrusionOk="0">
                  <a:moveTo>
                    <a:pt x="966" y="1"/>
                  </a:moveTo>
                  <a:cubicBezTo>
                    <a:pt x="615" y="1"/>
                    <a:pt x="295" y="193"/>
                    <a:pt x="53" y="450"/>
                  </a:cubicBezTo>
                  <a:cubicBezTo>
                    <a:pt x="0" y="510"/>
                    <a:pt x="20" y="609"/>
                    <a:pt x="76" y="652"/>
                  </a:cubicBezTo>
                  <a:cubicBezTo>
                    <a:pt x="102" y="674"/>
                    <a:pt x="131" y="684"/>
                    <a:pt x="160" y="684"/>
                  </a:cubicBezTo>
                  <a:cubicBezTo>
                    <a:pt x="204" y="684"/>
                    <a:pt x="247" y="662"/>
                    <a:pt x="280" y="629"/>
                  </a:cubicBezTo>
                  <a:cubicBezTo>
                    <a:pt x="461" y="434"/>
                    <a:pt x="703" y="292"/>
                    <a:pt x="968" y="292"/>
                  </a:cubicBezTo>
                  <a:cubicBezTo>
                    <a:pt x="1009" y="292"/>
                    <a:pt x="1050" y="295"/>
                    <a:pt x="1092" y="302"/>
                  </a:cubicBezTo>
                  <a:cubicBezTo>
                    <a:pt x="1421" y="361"/>
                    <a:pt x="1669" y="632"/>
                    <a:pt x="1820" y="912"/>
                  </a:cubicBezTo>
                  <a:cubicBezTo>
                    <a:pt x="1848" y="962"/>
                    <a:pt x="1899" y="999"/>
                    <a:pt x="1954" y="999"/>
                  </a:cubicBezTo>
                  <a:cubicBezTo>
                    <a:pt x="1971" y="999"/>
                    <a:pt x="1988" y="996"/>
                    <a:pt x="2005" y="988"/>
                  </a:cubicBezTo>
                  <a:cubicBezTo>
                    <a:pt x="2078" y="958"/>
                    <a:pt x="2121" y="866"/>
                    <a:pt x="2084" y="797"/>
                  </a:cubicBezTo>
                  <a:cubicBezTo>
                    <a:pt x="1883" y="421"/>
                    <a:pt x="1570" y="88"/>
                    <a:pt x="1131" y="15"/>
                  </a:cubicBezTo>
                  <a:cubicBezTo>
                    <a:pt x="1075" y="5"/>
                    <a:pt x="1020" y="1"/>
                    <a:pt x="9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2" name="Google Shape;1612;p37"/>
            <p:cNvSpPr/>
            <p:nvPr/>
          </p:nvSpPr>
          <p:spPr>
            <a:xfrm>
              <a:off x="1681340" y="2258243"/>
              <a:ext cx="364989" cy="230454"/>
            </a:xfrm>
            <a:custGeom>
              <a:avLst/>
              <a:gdLst/>
              <a:ahLst/>
              <a:cxnLst/>
              <a:rect l="l" t="t" r="r" b="b"/>
              <a:pathLst>
                <a:path w="5548" h="3503" extrusionOk="0">
                  <a:moveTo>
                    <a:pt x="449" y="1"/>
                  </a:moveTo>
                  <a:lnTo>
                    <a:pt x="449" y="1"/>
                  </a:lnTo>
                  <a:cubicBezTo>
                    <a:pt x="1" y="1422"/>
                    <a:pt x="693" y="2949"/>
                    <a:pt x="1940" y="3331"/>
                  </a:cubicBezTo>
                  <a:cubicBezTo>
                    <a:pt x="2244" y="3448"/>
                    <a:pt x="2573" y="3503"/>
                    <a:pt x="2904" y="3503"/>
                  </a:cubicBezTo>
                  <a:cubicBezTo>
                    <a:pt x="4202" y="3503"/>
                    <a:pt x="5535" y="2664"/>
                    <a:pt x="5548" y="1445"/>
                  </a:cubicBezTo>
                  <a:lnTo>
                    <a:pt x="5548" y="1445"/>
                  </a:lnTo>
                  <a:cubicBezTo>
                    <a:pt x="5275" y="1479"/>
                    <a:pt x="4994" y="1497"/>
                    <a:pt x="4710" y="1497"/>
                  </a:cubicBezTo>
                  <a:cubicBezTo>
                    <a:pt x="3164" y="1497"/>
                    <a:pt x="1505" y="992"/>
                    <a:pt x="4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3" name="Google Shape;1613;p37"/>
            <p:cNvSpPr/>
            <p:nvPr/>
          </p:nvSpPr>
          <p:spPr>
            <a:xfrm>
              <a:off x="2097712" y="2341201"/>
              <a:ext cx="157758" cy="152035"/>
            </a:xfrm>
            <a:custGeom>
              <a:avLst/>
              <a:gdLst/>
              <a:ahLst/>
              <a:cxnLst/>
              <a:rect l="l" t="t" r="r" b="b"/>
              <a:pathLst>
                <a:path w="2398" h="2311" extrusionOk="0">
                  <a:moveTo>
                    <a:pt x="1189" y="0"/>
                  </a:moveTo>
                  <a:cubicBezTo>
                    <a:pt x="1143" y="0"/>
                    <a:pt x="1098" y="3"/>
                    <a:pt x="1052" y="9"/>
                  </a:cubicBezTo>
                  <a:cubicBezTo>
                    <a:pt x="409" y="95"/>
                    <a:pt x="0" y="682"/>
                    <a:pt x="56" y="1302"/>
                  </a:cubicBezTo>
                  <a:cubicBezTo>
                    <a:pt x="105" y="1878"/>
                    <a:pt x="658" y="2310"/>
                    <a:pt x="1212" y="2310"/>
                  </a:cubicBezTo>
                  <a:cubicBezTo>
                    <a:pt x="1258" y="2310"/>
                    <a:pt x="1304" y="2307"/>
                    <a:pt x="1349" y="2301"/>
                  </a:cubicBezTo>
                  <a:cubicBezTo>
                    <a:pt x="1992" y="2219"/>
                    <a:pt x="2398" y="1629"/>
                    <a:pt x="2348" y="1005"/>
                  </a:cubicBezTo>
                  <a:cubicBezTo>
                    <a:pt x="2297" y="432"/>
                    <a:pt x="1744" y="0"/>
                    <a:pt x="118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4" name="Google Shape;1614;p37"/>
            <p:cNvSpPr/>
            <p:nvPr/>
          </p:nvSpPr>
          <p:spPr>
            <a:xfrm>
              <a:off x="1487398" y="2204494"/>
              <a:ext cx="157561" cy="152035"/>
            </a:xfrm>
            <a:custGeom>
              <a:avLst/>
              <a:gdLst/>
              <a:ahLst/>
              <a:cxnLst/>
              <a:rect l="l" t="t" r="r" b="b"/>
              <a:pathLst>
                <a:path w="2395" h="2311" extrusionOk="0">
                  <a:moveTo>
                    <a:pt x="1189" y="1"/>
                  </a:moveTo>
                  <a:cubicBezTo>
                    <a:pt x="1144" y="1"/>
                    <a:pt x="1098" y="4"/>
                    <a:pt x="1053" y="10"/>
                  </a:cubicBezTo>
                  <a:cubicBezTo>
                    <a:pt x="410" y="95"/>
                    <a:pt x="1" y="682"/>
                    <a:pt x="53" y="1306"/>
                  </a:cubicBezTo>
                  <a:cubicBezTo>
                    <a:pt x="102" y="1879"/>
                    <a:pt x="655" y="2311"/>
                    <a:pt x="1212" y="2311"/>
                  </a:cubicBezTo>
                  <a:cubicBezTo>
                    <a:pt x="1258" y="2311"/>
                    <a:pt x="1304" y="2308"/>
                    <a:pt x="1349" y="2302"/>
                  </a:cubicBezTo>
                  <a:cubicBezTo>
                    <a:pt x="1986" y="2219"/>
                    <a:pt x="2395" y="1635"/>
                    <a:pt x="2345" y="1009"/>
                  </a:cubicBezTo>
                  <a:cubicBezTo>
                    <a:pt x="2297" y="433"/>
                    <a:pt x="1744" y="1"/>
                    <a:pt x="1189" y="1"/>
                  </a:cubicBezTo>
                  <a:close/>
                </a:path>
              </a:pathLst>
            </a:custGeom>
            <a:solidFill>
              <a:srgbClr val="FF7CB6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5" name="Google Shape;1615;p37"/>
            <p:cNvSpPr/>
            <p:nvPr/>
          </p:nvSpPr>
          <p:spPr>
            <a:xfrm>
              <a:off x="2016398" y="1986473"/>
              <a:ext cx="187231" cy="69801"/>
            </a:xfrm>
            <a:custGeom>
              <a:avLst/>
              <a:gdLst/>
              <a:ahLst/>
              <a:cxnLst/>
              <a:rect l="l" t="t" r="r" b="b"/>
              <a:pathLst>
                <a:path w="2846" h="1061" extrusionOk="0">
                  <a:moveTo>
                    <a:pt x="1231" y="0"/>
                  </a:moveTo>
                  <a:cubicBezTo>
                    <a:pt x="841" y="0"/>
                    <a:pt x="449" y="113"/>
                    <a:pt x="125" y="339"/>
                  </a:cubicBezTo>
                  <a:cubicBezTo>
                    <a:pt x="0" y="423"/>
                    <a:pt x="98" y="594"/>
                    <a:pt x="221" y="594"/>
                  </a:cubicBezTo>
                  <a:cubicBezTo>
                    <a:pt x="248" y="594"/>
                    <a:pt x="276" y="586"/>
                    <a:pt x="303" y="567"/>
                  </a:cubicBezTo>
                  <a:cubicBezTo>
                    <a:pt x="574" y="377"/>
                    <a:pt x="897" y="284"/>
                    <a:pt x="1219" y="284"/>
                  </a:cubicBezTo>
                  <a:cubicBezTo>
                    <a:pt x="1741" y="284"/>
                    <a:pt x="2260" y="529"/>
                    <a:pt x="2546" y="999"/>
                  </a:cubicBezTo>
                  <a:cubicBezTo>
                    <a:pt x="2573" y="1042"/>
                    <a:pt x="2610" y="1060"/>
                    <a:pt x="2647" y="1060"/>
                  </a:cubicBezTo>
                  <a:cubicBezTo>
                    <a:pt x="2745" y="1060"/>
                    <a:pt x="2846" y="935"/>
                    <a:pt x="2776" y="821"/>
                  </a:cubicBezTo>
                  <a:cubicBezTo>
                    <a:pt x="2445" y="275"/>
                    <a:pt x="1840" y="0"/>
                    <a:pt x="12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6" name="Google Shape;1616;p37"/>
            <p:cNvSpPr/>
            <p:nvPr/>
          </p:nvSpPr>
          <p:spPr>
            <a:xfrm>
              <a:off x="1686801" y="1930685"/>
              <a:ext cx="175324" cy="63814"/>
            </a:xfrm>
            <a:custGeom>
              <a:avLst/>
              <a:gdLst/>
              <a:ahLst/>
              <a:cxnLst/>
              <a:rect l="l" t="t" r="r" b="b"/>
              <a:pathLst>
                <a:path w="2665" h="970" extrusionOk="0">
                  <a:moveTo>
                    <a:pt x="1227" y="1"/>
                  </a:moveTo>
                  <a:cubicBezTo>
                    <a:pt x="840" y="1"/>
                    <a:pt x="460" y="139"/>
                    <a:pt x="129" y="346"/>
                  </a:cubicBezTo>
                  <a:cubicBezTo>
                    <a:pt x="1" y="428"/>
                    <a:pt x="101" y="598"/>
                    <a:pt x="227" y="598"/>
                  </a:cubicBezTo>
                  <a:cubicBezTo>
                    <a:pt x="253" y="598"/>
                    <a:pt x="280" y="591"/>
                    <a:pt x="307" y="574"/>
                  </a:cubicBezTo>
                  <a:cubicBezTo>
                    <a:pt x="583" y="398"/>
                    <a:pt x="897" y="289"/>
                    <a:pt x="1219" y="289"/>
                  </a:cubicBezTo>
                  <a:cubicBezTo>
                    <a:pt x="1320" y="289"/>
                    <a:pt x="1422" y="300"/>
                    <a:pt x="1524" y="323"/>
                  </a:cubicBezTo>
                  <a:cubicBezTo>
                    <a:pt x="1870" y="399"/>
                    <a:pt x="2164" y="620"/>
                    <a:pt x="2362" y="910"/>
                  </a:cubicBezTo>
                  <a:cubicBezTo>
                    <a:pt x="2389" y="952"/>
                    <a:pt x="2427" y="970"/>
                    <a:pt x="2464" y="970"/>
                  </a:cubicBezTo>
                  <a:cubicBezTo>
                    <a:pt x="2564" y="970"/>
                    <a:pt x="2665" y="846"/>
                    <a:pt x="2586" y="735"/>
                  </a:cubicBezTo>
                  <a:cubicBezTo>
                    <a:pt x="2348" y="379"/>
                    <a:pt x="1976" y="129"/>
                    <a:pt x="1560" y="36"/>
                  </a:cubicBezTo>
                  <a:cubicBezTo>
                    <a:pt x="1449" y="12"/>
                    <a:pt x="1338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7" name="Google Shape;1617;p37"/>
            <p:cNvSpPr/>
            <p:nvPr/>
          </p:nvSpPr>
          <p:spPr>
            <a:xfrm>
              <a:off x="1965807" y="2084168"/>
              <a:ext cx="279926" cy="122036"/>
            </a:xfrm>
            <a:custGeom>
              <a:avLst/>
              <a:gdLst/>
              <a:ahLst/>
              <a:cxnLst/>
              <a:rect l="l" t="t" r="r" b="b"/>
              <a:pathLst>
                <a:path w="4255" h="1855" extrusionOk="0">
                  <a:moveTo>
                    <a:pt x="1799" y="1"/>
                  </a:moveTo>
                  <a:cubicBezTo>
                    <a:pt x="1213" y="1"/>
                    <a:pt x="640" y="175"/>
                    <a:pt x="165" y="506"/>
                  </a:cubicBezTo>
                  <a:cubicBezTo>
                    <a:pt x="56" y="589"/>
                    <a:pt x="0" y="711"/>
                    <a:pt x="7" y="839"/>
                  </a:cubicBezTo>
                  <a:cubicBezTo>
                    <a:pt x="20" y="981"/>
                    <a:pt x="112" y="1110"/>
                    <a:pt x="244" y="1169"/>
                  </a:cubicBezTo>
                  <a:cubicBezTo>
                    <a:pt x="296" y="1194"/>
                    <a:pt x="351" y="1206"/>
                    <a:pt x="405" y="1206"/>
                  </a:cubicBezTo>
                  <a:cubicBezTo>
                    <a:pt x="482" y="1206"/>
                    <a:pt x="559" y="1181"/>
                    <a:pt x="627" y="1133"/>
                  </a:cubicBezTo>
                  <a:cubicBezTo>
                    <a:pt x="966" y="896"/>
                    <a:pt x="1375" y="773"/>
                    <a:pt x="1796" y="773"/>
                  </a:cubicBezTo>
                  <a:cubicBezTo>
                    <a:pt x="1944" y="773"/>
                    <a:pt x="2094" y="789"/>
                    <a:pt x="2243" y="820"/>
                  </a:cubicBezTo>
                  <a:cubicBezTo>
                    <a:pt x="2777" y="935"/>
                    <a:pt x="3219" y="1242"/>
                    <a:pt x="3486" y="1677"/>
                  </a:cubicBezTo>
                  <a:cubicBezTo>
                    <a:pt x="3557" y="1792"/>
                    <a:pt x="3670" y="1854"/>
                    <a:pt x="3788" y="1854"/>
                  </a:cubicBezTo>
                  <a:cubicBezTo>
                    <a:pt x="3801" y="1854"/>
                    <a:pt x="3815" y="1854"/>
                    <a:pt x="3829" y="1852"/>
                  </a:cubicBezTo>
                  <a:cubicBezTo>
                    <a:pt x="3879" y="1842"/>
                    <a:pt x="3931" y="1825"/>
                    <a:pt x="3977" y="1799"/>
                  </a:cubicBezTo>
                  <a:cubicBezTo>
                    <a:pt x="4149" y="1690"/>
                    <a:pt x="4254" y="1456"/>
                    <a:pt x="4123" y="1238"/>
                  </a:cubicBezTo>
                  <a:cubicBezTo>
                    <a:pt x="3756" y="635"/>
                    <a:pt x="3153" y="219"/>
                    <a:pt x="2424" y="68"/>
                  </a:cubicBezTo>
                  <a:cubicBezTo>
                    <a:pt x="2217" y="23"/>
                    <a:pt x="2007" y="1"/>
                    <a:pt x="1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8" name="Google Shape;1618;p37"/>
            <p:cNvSpPr/>
            <p:nvPr/>
          </p:nvSpPr>
          <p:spPr>
            <a:xfrm>
              <a:off x="1562659" y="2030090"/>
              <a:ext cx="266308" cy="113615"/>
            </a:xfrm>
            <a:custGeom>
              <a:avLst/>
              <a:gdLst/>
              <a:ahLst/>
              <a:cxnLst/>
              <a:rect l="l" t="t" r="r" b="b"/>
              <a:pathLst>
                <a:path w="4048" h="1727" extrusionOk="0">
                  <a:moveTo>
                    <a:pt x="1850" y="0"/>
                  </a:moveTo>
                  <a:cubicBezTo>
                    <a:pt x="1195" y="0"/>
                    <a:pt x="623" y="260"/>
                    <a:pt x="228" y="507"/>
                  </a:cubicBezTo>
                  <a:cubicBezTo>
                    <a:pt x="50" y="626"/>
                    <a:pt x="1" y="834"/>
                    <a:pt x="116" y="1012"/>
                  </a:cubicBezTo>
                  <a:cubicBezTo>
                    <a:pt x="190" y="1125"/>
                    <a:pt x="320" y="1205"/>
                    <a:pt x="463" y="1205"/>
                  </a:cubicBezTo>
                  <a:cubicBezTo>
                    <a:pt x="532" y="1205"/>
                    <a:pt x="604" y="1187"/>
                    <a:pt x="674" y="1144"/>
                  </a:cubicBezTo>
                  <a:cubicBezTo>
                    <a:pt x="959" y="963"/>
                    <a:pt x="1371" y="776"/>
                    <a:pt x="1846" y="776"/>
                  </a:cubicBezTo>
                  <a:cubicBezTo>
                    <a:pt x="1969" y="776"/>
                    <a:pt x="2097" y="789"/>
                    <a:pt x="2227" y="817"/>
                  </a:cubicBezTo>
                  <a:cubicBezTo>
                    <a:pt x="2649" y="913"/>
                    <a:pt x="3018" y="1177"/>
                    <a:pt x="3279" y="1559"/>
                  </a:cubicBezTo>
                  <a:cubicBezTo>
                    <a:pt x="3355" y="1670"/>
                    <a:pt x="3465" y="1727"/>
                    <a:pt x="3580" y="1727"/>
                  </a:cubicBezTo>
                  <a:cubicBezTo>
                    <a:pt x="3595" y="1727"/>
                    <a:pt x="3610" y="1726"/>
                    <a:pt x="3625" y="1724"/>
                  </a:cubicBezTo>
                  <a:cubicBezTo>
                    <a:pt x="3685" y="1717"/>
                    <a:pt x="3741" y="1698"/>
                    <a:pt x="3793" y="1658"/>
                  </a:cubicBezTo>
                  <a:cubicBezTo>
                    <a:pt x="3958" y="1549"/>
                    <a:pt x="4047" y="1312"/>
                    <a:pt x="3909" y="1107"/>
                  </a:cubicBezTo>
                  <a:cubicBezTo>
                    <a:pt x="3546" y="567"/>
                    <a:pt x="2999" y="197"/>
                    <a:pt x="2365" y="55"/>
                  </a:cubicBezTo>
                  <a:cubicBezTo>
                    <a:pt x="2189" y="17"/>
                    <a:pt x="2017" y="0"/>
                    <a:pt x="18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9" name="Google Shape;1619;p37"/>
            <p:cNvSpPr/>
            <p:nvPr/>
          </p:nvSpPr>
          <p:spPr>
            <a:xfrm>
              <a:off x="828466" y="2093707"/>
              <a:ext cx="593469" cy="904512"/>
            </a:xfrm>
            <a:custGeom>
              <a:avLst/>
              <a:gdLst/>
              <a:ahLst/>
              <a:cxnLst/>
              <a:rect l="l" t="t" r="r" b="b"/>
              <a:pathLst>
                <a:path w="9021" h="13749" extrusionOk="0">
                  <a:moveTo>
                    <a:pt x="254" y="0"/>
                  </a:moveTo>
                  <a:cubicBezTo>
                    <a:pt x="89" y="0"/>
                    <a:pt x="1" y="220"/>
                    <a:pt x="57" y="526"/>
                  </a:cubicBezTo>
                  <a:lnTo>
                    <a:pt x="1957" y="11310"/>
                  </a:lnTo>
                  <a:cubicBezTo>
                    <a:pt x="2019" y="11653"/>
                    <a:pt x="2227" y="11976"/>
                    <a:pt x="2432" y="12029"/>
                  </a:cubicBezTo>
                  <a:lnTo>
                    <a:pt x="8711" y="13741"/>
                  </a:lnTo>
                  <a:cubicBezTo>
                    <a:pt x="8731" y="13746"/>
                    <a:pt x="8750" y="13749"/>
                    <a:pt x="8768" y="13749"/>
                  </a:cubicBezTo>
                  <a:cubicBezTo>
                    <a:pt x="8933" y="13749"/>
                    <a:pt x="9021" y="13528"/>
                    <a:pt x="8965" y="13220"/>
                  </a:cubicBezTo>
                  <a:lnTo>
                    <a:pt x="7065" y="2436"/>
                  </a:lnTo>
                  <a:cubicBezTo>
                    <a:pt x="7002" y="2093"/>
                    <a:pt x="6791" y="1773"/>
                    <a:pt x="6590" y="1720"/>
                  </a:cubicBezTo>
                  <a:lnTo>
                    <a:pt x="311" y="8"/>
                  </a:lnTo>
                  <a:cubicBezTo>
                    <a:pt x="291" y="3"/>
                    <a:pt x="272" y="0"/>
                    <a:pt x="25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0" name="Google Shape;1620;p37"/>
            <p:cNvSpPr/>
            <p:nvPr/>
          </p:nvSpPr>
          <p:spPr>
            <a:xfrm>
              <a:off x="1334441" y="1956211"/>
              <a:ext cx="545707" cy="1029903"/>
            </a:xfrm>
            <a:custGeom>
              <a:avLst/>
              <a:gdLst/>
              <a:ahLst/>
              <a:cxnLst/>
              <a:rect l="l" t="t" r="r" b="b"/>
              <a:pathLst>
                <a:path w="8295" h="15655" extrusionOk="0">
                  <a:moveTo>
                    <a:pt x="6016" y="1"/>
                  </a:moveTo>
                  <a:cubicBezTo>
                    <a:pt x="5980" y="1"/>
                    <a:pt x="5943" y="12"/>
                    <a:pt x="5907" y="34"/>
                  </a:cubicBezTo>
                  <a:lnTo>
                    <a:pt x="281" y="3596"/>
                  </a:lnTo>
                  <a:cubicBezTo>
                    <a:pt x="100" y="3711"/>
                    <a:pt x="1" y="4077"/>
                    <a:pt x="63" y="4420"/>
                  </a:cubicBezTo>
                  <a:lnTo>
                    <a:pt x="1950" y="15207"/>
                  </a:lnTo>
                  <a:cubicBezTo>
                    <a:pt x="2000" y="15483"/>
                    <a:pt x="2135" y="15654"/>
                    <a:pt x="2278" y="15654"/>
                  </a:cubicBezTo>
                  <a:cubicBezTo>
                    <a:pt x="2315" y="15654"/>
                    <a:pt x="2352" y="15643"/>
                    <a:pt x="2388" y="15620"/>
                  </a:cubicBezTo>
                  <a:lnTo>
                    <a:pt x="8014" y="12058"/>
                  </a:lnTo>
                  <a:cubicBezTo>
                    <a:pt x="8196" y="11942"/>
                    <a:pt x="8295" y="11576"/>
                    <a:pt x="8232" y="11233"/>
                  </a:cubicBezTo>
                  <a:lnTo>
                    <a:pt x="6346" y="446"/>
                  </a:lnTo>
                  <a:cubicBezTo>
                    <a:pt x="6295" y="172"/>
                    <a:pt x="6161" y="1"/>
                    <a:pt x="60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1" name="Google Shape;1621;p37"/>
            <p:cNvSpPr/>
            <p:nvPr/>
          </p:nvSpPr>
          <p:spPr>
            <a:xfrm>
              <a:off x="1247667" y="2182060"/>
              <a:ext cx="263018" cy="827409"/>
            </a:xfrm>
            <a:custGeom>
              <a:avLst/>
              <a:gdLst/>
              <a:ahLst/>
              <a:cxnLst/>
              <a:rect l="l" t="t" r="r" b="b"/>
              <a:pathLst>
                <a:path w="3998" h="12577" extrusionOk="0">
                  <a:moveTo>
                    <a:pt x="1657" y="1"/>
                  </a:moveTo>
                  <a:cubicBezTo>
                    <a:pt x="1638" y="1"/>
                    <a:pt x="1619" y="3"/>
                    <a:pt x="1600" y="8"/>
                  </a:cubicBezTo>
                  <a:lnTo>
                    <a:pt x="248" y="334"/>
                  </a:lnTo>
                  <a:cubicBezTo>
                    <a:pt x="99" y="367"/>
                    <a:pt x="0" y="535"/>
                    <a:pt x="30" y="710"/>
                  </a:cubicBezTo>
                  <a:lnTo>
                    <a:pt x="2068" y="12325"/>
                  </a:lnTo>
                  <a:cubicBezTo>
                    <a:pt x="2097" y="12474"/>
                    <a:pt x="2211" y="12576"/>
                    <a:pt x="2340" y="12576"/>
                  </a:cubicBezTo>
                  <a:cubicBezTo>
                    <a:pt x="2359" y="12576"/>
                    <a:pt x="2378" y="12574"/>
                    <a:pt x="2398" y="12569"/>
                  </a:cubicBezTo>
                  <a:lnTo>
                    <a:pt x="3750" y="12243"/>
                  </a:lnTo>
                  <a:cubicBezTo>
                    <a:pt x="3905" y="12210"/>
                    <a:pt x="3997" y="12041"/>
                    <a:pt x="3971" y="11870"/>
                  </a:cubicBezTo>
                  <a:lnTo>
                    <a:pt x="1930" y="252"/>
                  </a:lnTo>
                  <a:cubicBezTo>
                    <a:pt x="1901" y="105"/>
                    <a:pt x="1787" y="1"/>
                    <a:pt x="165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2" name="Google Shape;1622;p37"/>
            <p:cNvSpPr/>
            <p:nvPr/>
          </p:nvSpPr>
          <p:spPr>
            <a:xfrm>
              <a:off x="1705419" y="2682640"/>
              <a:ext cx="213809" cy="210717"/>
            </a:xfrm>
            <a:custGeom>
              <a:avLst/>
              <a:gdLst/>
              <a:ahLst/>
              <a:cxnLst/>
              <a:rect l="l" t="t" r="r" b="b"/>
              <a:pathLst>
                <a:path w="3250" h="3203" extrusionOk="0">
                  <a:moveTo>
                    <a:pt x="1645" y="0"/>
                  </a:moveTo>
                  <a:cubicBezTo>
                    <a:pt x="1318" y="0"/>
                    <a:pt x="989" y="109"/>
                    <a:pt x="717" y="333"/>
                  </a:cubicBezTo>
                  <a:cubicBezTo>
                    <a:pt x="90" y="851"/>
                    <a:pt x="1" y="1774"/>
                    <a:pt x="515" y="2394"/>
                  </a:cubicBezTo>
                  <a:lnTo>
                    <a:pt x="1178" y="3202"/>
                  </a:lnTo>
                  <a:cubicBezTo>
                    <a:pt x="1795" y="2859"/>
                    <a:pt x="2745" y="2144"/>
                    <a:pt x="3249" y="894"/>
                  </a:cubicBezTo>
                  <a:lnTo>
                    <a:pt x="2590" y="343"/>
                  </a:lnTo>
                  <a:cubicBezTo>
                    <a:pt x="2320" y="117"/>
                    <a:pt x="1984" y="0"/>
                    <a:pt x="16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3" name="Google Shape;1623;p37"/>
            <p:cNvSpPr/>
            <p:nvPr/>
          </p:nvSpPr>
          <p:spPr>
            <a:xfrm>
              <a:off x="1782917" y="2741389"/>
              <a:ext cx="440053" cy="433803"/>
            </a:xfrm>
            <a:custGeom>
              <a:avLst/>
              <a:gdLst/>
              <a:ahLst/>
              <a:cxnLst/>
              <a:rect l="l" t="t" r="r" b="b"/>
              <a:pathLst>
                <a:path w="6689" h="6594" extrusionOk="0">
                  <a:moveTo>
                    <a:pt x="2071" y="1"/>
                  </a:moveTo>
                  <a:cubicBezTo>
                    <a:pt x="1573" y="1251"/>
                    <a:pt x="620" y="1960"/>
                    <a:pt x="0" y="2313"/>
                  </a:cubicBezTo>
                  <a:lnTo>
                    <a:pt x="2925" y="5868"/>
                  </a:lnTo>
                  <a:cubicBezTo>
                    <a:pt x="2998" y="5960"/>
                    <a:pt x="3090" y="6049"/>
                    <a:pt x="3183" y="6128"/>
                  </a:cubicBezTo>
                  <a:cubicBezTo>
                    <a:pt x="3555" y="6441"/>
                    <a:pt x="4010" y="6594"/>
                    <a:pt x="4462" y="6594"/>
                  </a:cubicBezTo>
                  <a:cubicBezTo>
                    <a:pt x="5031" y="6594"/>
                    <a:pt x="5595" y="6352"/>
                    <a:pt x="5986" y="5884"/>
                  </a:cubicBezTo>
                  <a:cubicBezTo>
                    <a:pt x="6688" y="5043"/>
                    <a:pt x="6579" y="3790"/>
                    <a:pt x="5738" y="3081"/>
                  </a:cubicBezTo>
                  <a:lnTo>
                    <a:pt x="2071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4" name="Google Shape;1624;p37"/>
            <p:cNvSpPr/>
            <p:nvPr/>
          </p:nvSpPr>
          <p:spPr>
            <a:xfrm>
              <a:off x="1927584" y="2748494"/>
              <a:ext cx="262821" cy="221441"/>
            </a:xfrm>
            <a:custGeom>
              <a:avLst/>
              <a:gdLst/>
              <a:ahLst/>
              <a:cxnLst/>
              <a:rect l="l" t="t" r="r" b="b"/>
              <a:pathLst>
                <a:path w="3995" h="3366" extrusionOk="0">
                  <a:moveTo>
                    <a:pt x="166" y="0"/>
                  </a:moveTo>
                  <a:cubicBezTo>
                    <a:pt x="125" y="0"/>
                    <a:pt x="83" y="18"/>
                    <a:pt x="54" y="51"/>
                  </a:cubicBezTo>
                  <a:cubicBezTo>
                    <a:pt x="1" y="111"/>
                    <a:pt x="7" y="203"/>
                    <a:pt x="70" y="252"/>
                  </a:cubicBezTo>
                  <a:lnTo>
                    <a:pt x="3737" y="3332"/>
                  </a:lnTo>
                  <a:cubicBezTo>
                    <a:pt x="3764" y="3352"/>
                    <a:pt x="3797" y="3365"/>
                    <a:pt x="3830" y="3365"/>
                  </a:cubicBezTo>
                  <a:cubicBezTo>
                    <a:pt x="3869" y="3365"/>
                    <a:pt x="3912" y="3349"/>
                    <a:pt x="3942" y="3316"/>
                  </a:cubicBezTo>
                  <a:cubicBezTo>
                    <a:pt x="3995" y="3257"/>
                    <a:pt x="3985" y="3164"/>
                    <a:pt x="3925" y="3115"/>
                  </a:cubicBezTo>
                  <a:lnTo>
                    <a:pt x="255" y="35"/>
                  </a:lnTo>
                  <a:cubicBezTo>
                    <a:pt x="230" y="11"/>
                    <a:pt x="198" y="0"/>
                    <a:pt x="1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5" name="Google Shape;1625;p37"/>
            <p:cNvSpPr/>
            <p:nvPr/>
          </p:nvSpPr>
          <p:spPr>
            <a:xfrm>
              <a:off x="1793509" y="2899082"/>
              <a:ext cx="370647" cy="276768"/>
            </a:xfrm>
            <a:custGeom>
              <a:avLst/>
              <a:gdLst/>
              <a:ahLst/>
              <a:cxnLst/>
              <a:rect l="l" t="t" r="r" b="b"/>
              <a:pathLst>
                <a:path w="5634" h="4207" extrusionOk="0">
                  <a:moveTo>
                    <a:pt x="144" y="0"/>
                  </a:moveTo>
                  <a:cubicBezTo>
                    <a:pt x="115" y="0"/>
                    <a:pt x="87" y="11"/>
                    <a:pt x="63" y="31"/>
                  </a:cubicBezTo>
                  <a:cubicBezTo>
                    <a:pt x="11" y="71"/>
                    <a:pt x="1" y="150"/>
                    <a:pt x="47" y="203"/>
                  </a:cubicBezTo>
                  <a:lnTo>
                    <a:pt x="2748" y="3494"/>
                  </a:lnTo>
                  <a:cubicBezTo>
                    <a:pt x="2824" y="3583"/>
                    <a:pt x="2916" y="3675"/>
                    <a:pt x="3002" y="3748"/>
                  </a:cubicBezTo>
                  <a:cubicBezTo>
                    <a:pt x="3365" y="4054"/>
                    <a:pt x="3813" y="4206"/>
                    <a:pt x="4265" y="4206"/>
                  </a:cubicBezTo>
                  <a:cubicBezTo>
                    <a:pt x="4736" y="4206"/>
                    <a:pt x="5211" y="4038"/>
                    <a:pt x="5577" y="3698"/>
                  </a:cubicBezTo>
                  <a:cubicBezTo>
                    <a:pt x="5627" y="3652"/>
                    <a:pt x="5633" y="3576"/>
                    <a:pt x="5587" y="3527"/>
                  </a:cubicBezTo>
                  <a:cubicBezTo>
                    <a:pt x="5562" y="3500"/>
                    <a:pt x="5527" y="3486"/>
                    <a:pt x="5493" y="3486"/>
                  </a:cubicBezTo>
                  <a:cubicBezTo>
                    <a:pt x="5464" y="3486"/>
                    <a:pt x="5435" y="3496"/>
                    <a:pt x="5413" y="3517"/>
                  </a:cubicBezTo>
                  <a:cubicBezTo>
                    <a:pt x="5089" y="3813"/>
                    <a:pt x="4675" y="3962"/>
                    <a:pt x="4261" y="3962"/>
                  </a:cubicBezTo>
                  <a:cubicBezTo>
                    <a:pt x="3870" y="3962"/>
                    <a:pt x="3478" y="3829"/>
                    <a:pt x="3160" y="3563"/>
                  </a:cubicBezTo>
                  <a:cubicBezTo>
                    <a:pt x="3084" y="3497"/>
                    <a:pt x="3002" y="3418"/>
                    <a:pt x="2936" y="3335"/>
                  </a:cubicBezTo>
                  <a:lnTo>
                    <a:pt x="235" y="48"/>
                  </a:lnTo>
                  <a:cubicBezTo>
                    <a:pt x="213" y="16"/>
                    <a:pt x="179" y="0"/>
                    <a:pt x="1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6" name="Google Shape;1626;p37"/>
            <p:cNvSpPr/>
            <p:nvPr/>
          </p:nvSpPr>
          <p:spPr>
            <a:xfrm>
              <a:off x="1632131" y="2596984"/>
              <a:ext cx="264071" cy="236638"/>
            </a:xfrm>
            <a:custGeom>
              <a:avLst/>
              <a:gdLst/>
              <a:ahLst/>
              <a:cxnLst/>
              <a:rect l="l" t="t" r="r" b="b"/>
              <a:pathLst>
                <a:path w="4014" h="3597" extrusionOk="0">
                  <a:moveTo>
                    <a:pt x="2263" y="1"/>
                  </a:moveTo>
                  <a:cubicBezTo>
                    <a:pt x="2251" y="1"/>
                    <a:pt x="2241" y="4"/>
                    <a:pt x="2233" y="9"/>
                  </a:cubicBezTo>
                  <a:cubicBezTo>
                    <a:pt x="2002" y="164"/>
                    <a:pt x="2157" y="857"/>
                    <a:pt x="2157" y="857"/>
                  </a:cubicBezTo>
                  <a:cubicBezTo>
                    <a:pt x="2157" y="857"/>
                    <a:pt x="561" y="920"/>
                    <a:pt x="290" y="1272"/>
                  </a:cubicBezTo>
                  <a:cubicBezTo>
                    <a:pt x="0" y="1652"/>
                    <a:pt x="363" y="1906"/>
                    <a:pt x="363" y="1906"/>
                  </a:cubicBezTo>
                  <a:cubicBezTo>
                    <a:pt x="363" y="1906"/>
                    <a:pt x="27" y="2226"/>
                    <a:pt x="452" y="2638"/>
                  </a:cubicBezTo>
                  <a:cubicBezTo>
                    <a:pt x="452" y="2638"/>
                    <a:pt x="188" y="3086"/>
                    <a:pt x="643" y="3327"/>
                  </a:cubicBezTo>
                  <a:cubicBezTo>
                    <a:pt x="1038" y="3534"/>
                    <a:pt x="1367" y="3597"/>
                    <a:pt x="1621" y="3597"/>
                  </a:cubicBezTo>
                  <a:cubicBezTo>
                    <a:pt x="2010" y="3597"/>
                    <a:pt x="2223" y="3449"/>
                    <a:pt x="2223" y="3449"/>
                  </a:cubicBezTo>
                  <a:lnTo>
                    <a:pt x="4014" y="1925"/>
                  </a:lnTo>
                  <a:cubicBezTo>
                    <a:pt x="4014" y="1925"/>
                    <a:pt x="2569" y="1"/>
                    <a:pt x="2263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7" name="Google Shape;1627;p37"/>
            <p:cNvSpPr/>
            <p:nvPr/>
          </p:nvSpPr>
          <p:spPr>
            <a:xfrm>
              <a:off x="1495424" y="2597511"/>
              <a:ext cx="185126" cy="117694"/>
            </a:xfrm>
            <a:custGeom>
              <a:avLst/>
              <a:gdLst/>
              <a:ahLst/>
              <a:cxnLst/>
              <a:rect l="l" t="t" r="r" b="b"/>
              <a:pathLst>
                <a:path w="2814" h="1789" extrusionOk="0">
                  <a:moveTo>
                    <a:pt x="1742" y="0"/>
                  </a:moveTo>
                  <a:cubicBezTo>
                    <a:pt x="1320" y="0"/>
                    <a:pt x="1432" y="743"/>
                    <a:pt x="1432" y="743"/>
                  </a:cubicBezTo>
                  <a:cubicBezTo>
                    <a:pt x="1432" y="743"/>
                    <a:pt x="1169" y="245"/>
                    <a:pt x="868" y="245"/>
                  </a:cubicBezTo>
                  <a:cubicBezTo>
                    <a:pt x="770" y="245"/>
                    <a:pt x="669" y="298"/>
                    <a:pt x="571" y="437"/>
                  </a:cubicBezTo>
                  <a:cubicBezTo>
                    <a:pt x="1" y="1251"/>
                    <a:pt x="1574" y="1789"/>
                    <a:pt x="1574" y="1789"/>
                  </a:cubicBezTo>
                  <a:cubicBezTo>
                    <a:pt x="1574" y="1789"/>
                    <a:pt x="2814" y="272"/>
                    <a:pt x="1864" y="18"/>
                  </a:cubicBezTo>
                  <a:cubicBezTo>
                    <a:pt x="1819" y="6"/>
                    <a:pt x="1779" y="0"/>
                    <a:pt x="174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8" name="Google Shape;1628;p37"/>
            <p:cNvSpPr/>
            <p:nvPr/>
          </p:nvSpPr>
          <p:spPr>
            <a:xfrm>
              <a:off x="1506871" y="2751125"/>
              <a:ext cx="122628" cy="115325"/>
            </a:xfrm>
            <a:custGeom>
              <a:avLst/>
              <a:gdLst/>
              <a:ahLst/>
              <a:cxnLst/>
              <a:rect l="l" t="t" r="r" b="b"/>
              <a:pathLst>
                <a:path w="1864" h="1753" extrusionOk="0">
                  <a:moveTo>
                    <a:pt x="1121" y="0"/>
                  </a:moveTo>
                  <a:cubicBezTo>
                    <a:pt x="1072" y="0"/>
                    <a:pt x="1017" y="8"/>
                    <a:pt x="958" y="24"/>
                  </a:cubicBezTo>
                  <a:cubicBezTo>
                    <a:pt x="397" y="176"/>
                    <a:pt x="948" y="869"/>
                    <a:pt x="948" y="869"/>
                  </a:cubicBezTo>
                  <a:cubicBezTo>
                    <a:pt x="948" y="869"/>
                    <a:pt x="643" y="678"/>
                    <a:pt x="388" y="678"/>
                  </a:cubicBezTo>
                  <a:cubicBezTo>
                    <a:pt x="220" y="678"/>
                    <a:pt x="73" y="761"/>
                    <a:pt x="51" y="1037"/>
                  </a:cubicBezTo>
                  <a:cubicBezTo>
                    <a:pt x="1" y="1635"/>
                    <a:pt x="580" y="1752"/>
                    <a:pt x="1044" y="1752"/>
                  </a:cubicBezTo>
                  <a:cubicBezTo>
                    <a:pt x="1345" y="1752"/>
                    <a:pt x="1598" y="1703"/>
                    <a:pt x="1598" y="1703"/>
                  </a:cubicBezTo>
                  <a:cubicBezTo>
                    <a:pt x="1598" y="1703"/>
                    <a:pt x="1864" y="0"/>
                    <a:pt x="112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9" name="Google Shape;1629;p37"/>
            <p:cNvSpPr/>
            <p:nvPr/>
          </p:nvSpPr>
          <p:spPr>
            <a:xfrm>
              <a:off x="1608053" y="2031867"/>
              <a:ext cx="180981" cy="118220"/>
            </a:xfrm>
            <a:custGeom>
              <a:avLst/>
              <a:gdLst/>
              <a:ahLst/>
              <a:cxnLst/>
              <a:rect l="l" t="t" r="r" b="b"/>
              <a:pathLst>
                <a:path w="2751" h="1797" extrusionOk="0">
                  <a:moveTo>
                    <a:pt x="1693" y="1"/>
                  </a:moveTo>
                  <a:cubicBezTo>
                    <a:pt x="1243" y="1"/>
                    <a:pt x="1402" y="764"/>
                    <a:pt x="1402" y="764"/>
                  </a:cubicBezTo>
                  <a:cubicBezTo>
                    <a:pt x="1402" y="764"/>
                    <a:pt x="1121" y="298"/>
                    <a:pt x="826" y="298"/>
                  </a:cubicBezTo>
                  <a:cubicBezTo>
                    <a:pt x="723" y="298"/>
                    <a:pt x="619" y="354"/>
                    <a:pt x="525" y="507"/>
                  </a:cubicBezTo>
                  <a:cubicBezTo>
                    <a:pt x="0" y="1344"/>
                    <a:pt x="1600" y="1796"/>
                    <a:pt x="1600" y="1796"/>
                  </a:cubicBezTo>
                  <a:cubicBezTo>
                    <a:pt x="1600" y="1796"/>
                    <a:pt x="2751" y="210"/>
                    <a:pt x="1794" y="12"/>
                  </a:cubicBezTo>
                  <a:cubicBezTo>
                    <a:pt x="1758" y="4"/>
                    <a:pt x="1724" y="1"/>
                    <a:pt x="169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0" name="Google Shape;1630;p37"/>
            <p:cNvSpPr/>
            <p:nvPr/>
          </p:nvSpPr>
          <p:spPr>
            <a:xfrm>
              <a:off x="3091464" y="2698890"/>
              <a:ext cx="305517" cy="404264"/>
            </a:xfrm>
            <a:custGeom>
              <a:avLst/>
              <a:gdLst/>
              <a:ahLst/>
              <a:cxnLst/>
              <a:rect l="l" t="t" r="r" b="b"/>
              <a:pathLst>
                <a:path w="4644" h="6145" extrusionOk="0">
                  <a:moveTo>
                    <a:pt x="3138" y="1"/>
                  </a:moveTo>
                  <a:cubicBezTo>
                    <a:pt x="2642" y="1"/>
                    <a:pt x="2168" y="284"/>
                    <a:pt x="1943" y="766"/>
                  </a:cubicBezTo>
                  <a:lnTo>
                    <a:pt x="311" y="4268"/>
                  </a:lnTo>
                  <a:cubicBezTo>
                    <a:pt x="1" y="4927"/>
                    <a:pt x="291" y="5712"/>
                    <a:pt x="950" y="6019"/>
                  </a:cubicBezTo>
                  <a:cubicBezTo>
                    <a:pt x="1066" y="6078"/>
                    <a:pt x="1188" y="6115"/>
                    <a:pt x="1313" y="6131"/>
                  </a:cubicBezTo>
                  <a:cubicBezTo>
                    <a:pt x="1376" y="6140"/>
                    <a:pt x="1439" y="6145"/>
                    <a:pt x="1502" y="6145"/>
                  </a:cubicBezTo>
                  <a:cubicBezTo>
                    <a:pt x="2001" y="6145"/>
                    <a:pt x="2479" y="5860"/>
                    <a:pt x="2701" y="5383"/>
                  </a:cubicBezTo>
                  <a:lnTo>
                    <a:pt x="4334" y="1877"/>
                  </a:lnTo>
                  <a:cubicBezTo>
                    <a:pt x="4644" y="1217"/>
                    <a:pt x="4354" y="433"/>
                    <a:pt x="3694" y="126"/>
                  </a:cubicBezTo>
                  <a:cubicBezTo>
                    <a:pt x="3514" y="41"/>
                    <a:pt x="3324" y="1"/>
                    <a:pt x="3138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1" name="Google Shape;1631;p37"/>
            <p:cNvSpPr/>
            <p:nvPr/>
          </p:nvSpPr>
          <p:spPr>
            <a:xfrm>
              <a:off x="3886642" y="2716652"/>
              <a:ext cx="319201" cy="397554"/>
            </a:xfrm>
            <a:custGeom>
              <a:avLst/>
              <a:gdLst/>
              <a:ahLst/>
              <a:cxnLst/>
              <a:rect l="l" t="t" r="r" b="b"/>
              <a:pathLst>
                <a:path w="4852" h="6043" extrusionOk="0">
                  <a:moveTo>
                    <a:pt x="1501" y="1"/>
                  </a:moveTo>
                  <a:cubicBezTo>
                    <a:pt x="1290" y="1"/>
                    <a:pt x="1076" y="52"/>
                    <a:pt x="877" y="159"/>
                  </a:cubicBezTo>
                  <a:cubicBezTo>
                    <a:pt x="241" y="512"/>
                    <a:pt x="0" y="1310"/>
                    <a:pt x="346" y="1950"/>
                  </a:cubicBezTo>
                  <a:lnTo>
                    <a:pt x="2187" y="5350"/>
                  </a:lnTo>
                  <a:cubicBezTo>
                    <a:pt x="2424" y="5792"/>
                    <a:pt x="2879" y="6043"/>
                    <a:pt x="3347" y="6043"/>
                  </a:cubicBezTo>
                  <a:cubicBezTo>
                    <a:pt x="3562" y="6043"/>
                    <a:pt x="3776" y="5993"/>
                    <a:pt x="3974" y="5881"/>
                  </a:cubicBezTo>
                  <a:cubicBezTo>
                    <a:pt x="4614" y="5531"/>
                    <a:pt x="4851" y="4733"/>
                    <a:pt x="4505" y="4094"/>
                  </a:cubicBezTo>
                  <a:lnTo>
                    <a:pt x="2668" y="693"/>
                  </a:lnTo>
                  <a:cubicBezTo>
                    <a:pt x="2425" y="252"/>
                    <a:pt x="1970" y="1"/>
                    <a:pt x="1501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2" name="Google Shape;1632;p37"/>
            <p:cNvSpPr/>
            <p:nvPr/>
          </p:nvSpPr>
          <p:spPr>
            <a:xfrm>
              <a:off x="3334485" y="3265784"/>
              <a:ext cx="639191" cy="914775"/>
            </a:xfrm>
            <a:custGeom>
              <a:avLst/>
              <a:gdLst/>
              <a:ahLst/>
              <a:cxnLst/>
              <a:rect l="l" t="t" r="r" b="b"/>
              <a:pathLst>
                <a:path w="9716" h="13905" extrusionOk="0">
                  <a:moveTo>
                    <a:pt x="0" y="1"/>
                  </a:moveTo>
                  <a:cubicBezTo>
                    <a:pt x="0" y="1"/>
                    <a:pt x="165" y="9383"/>
                    <a:pt x="778" y="13271"/>
                  </a:cubicBezTo>
                  <a:cubicBezTo>
                    <a:pt x="778" y="13271"/>
                    <a:pt x="1557" y="13905"/>
                    <a:pt x="2678" y="13905"/>
                  </a:cubicBezTo>
                  <a:cubicBezTo>
                    <a:pt x="3112" y="13905"/>
                    <a:pt x="3598" y="13809"/>
                    <a:pt x="4109" y="13545"/>
                  </a:cubicBezTo>
                  <a:lnTo>
                    <a:pt x="4333" y="4720"/>
                  </a:lnTo>
                  <a:lnTo>
                    <a:pt x="4333" y="4614"/>
                  </a:lnTo>
                  <a:cubicBezTo>
                    <a:pt x="4585" y="4604"/>
                    <a:pt x="4851" y="4600"/>
                    <a:pt x="5125" y="4600"/>
                  </a:cubicBezTo>
                  <a:cubicBezTo>
                    <a:pt x="5210" y="4600"/>
                    <a:pt x="5296" y="4600"/>
                    <a:pt x="5382" y="4601"/>
                  </a:cubicBezTo>
                  <a:lnTo>
                    <a:pt x="5382" y="4720"/>
                  </a:lnTo>
                  <a:lnTo>
                    <a:pt x="5606" y="13545"/>
                  </a:lnTo>
                  <a:cubicBezTo>
                    <a:pt x="6118" y="13809"/>
                    <a:pt x="6604" y="13905"/>
                    <a:pt x="7038" y="13905"/>
                  </a:cubicBezTo>
                  <a:cubicBezTo>
                    <a:pt x="8158" y="13905"/>
                    <a:pt x="8937" y="13271"/>
                    <a:pt x="8937" y="13271"/>
                  </a:cubicBezTo>
                  <a:cubicBezTo>
                    <a:pt x="9547" y="9383"/>
                    <a:pt x="9716" y="1"/>
                    <a:pt x="9716" y="1"/>
                  </a:cubicBezTo>
                  <a:lnTo>
                    <a:pt x="9716" y="1"/>
                  </a:lnTo>
                  <a:lnTo>
                    <a:pt x="7644" y="420"/>
                  </a:lnTo>
                  <a:lnTo>
                    <a:pt x="1946" y="39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3" name="Google Shape;1633;p37"/>
            <p:cNvSpPr/>
            <p:nvPr/>
          </p:nvSpPr>
          <p:spPr>
            <a:xfrm>
              <a:off x="3153305" y="2737310"/>
              <a:ext cx="993720" cy="168548"/>
            </a:xfrm>
            <a:custGeom>
              <a:avLst/>
              <a:gdLst/>
              <a:ahLst/>
              <a:cxnLst/>
              <a:rect l="l" t="t" r="r" b="b"/>
              <a:pathLst>
                <a:path w="15105" h="2562" extrusionOk="0">
                  <a:moveTo>
                    <a:pt x="14521" y="0"/>
                  </a:moveTo>
                  <a:cubicBezTo>
                    <a:pt x="13159" y="389"/>
                    <a:pt x="11757" y="680"/>
                    <a:pt x="10323" y="851"/>
                  </a:cubicBezTo>
                  <a:cubicBezTo>
                    <a:pt x="9198" y="990"/>
                    <a:pt x="8050" y="1059"/>
                    <a:pt x="6893" y="1059"/>
                  </a:cubicBezTo>
                  <a:cubicBezTo>
                    <a:pt x="6105" y="1059"/>
                    <a:pt x="5310" y="1026"/>
                    <a:pt x="4515" y="963"/>
                  </a:cubicBezTo>
                  <a:cubicBezTo>
                    <a:pt x="2873" y="831"/>
                    <a:pt x="1501" y="581"/>
                    <a:pt x="531" y="363"/>
                  </a:cubicBezTo>
                  <a:cubicBezTo>
                    <a:pt x="264" y="914"/>
                    <a:pt x="96" y="1422"/>
                    <a:pt x="0" y="1735"/>
                  </a:cubicBezTo>
                  <a:cubicBezTo>
                    <a:pt x="950" y="1979"/>
                    <a:pt x="2543" y="2312"/>
                    <a:pt x="4548" y="2474"/>
                  </a:cubicBezTo>
                  <a:cubicBezTo>
                    <a:pt x="5231" y="2526"/>
                    <a:pt x="5993" y="2561"/>
                    <a:pt x="6819" y="2561"/>
                  </a:cubicBezTo>
                  <a:cubicBezTo>
                    <a:pt x="9184" y="2561"/>
                    <a:pt x="12071" y="2276"/>
                    <a:pt x="15104" y="1313"/>
                  </a:cubicBezTo>
                  <a:cubicBezTo>
                    <a:pt x="14976" y="943"/>
                    <a:pt x="14781" y="472"/>
                    <a:pt x="14521" y="0"/>
                  </a:cubicBezTo>
                  <a:close/>
                </a:path>
              </a:pathLst>
            </a:custGeom>
            <a:solidFill>
              <a:srgbClr val="F2695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4" name="Google Shape;1634;p37"/>
            <p:cNvSpPr/>
            <p:nvPr/>
          </p:nvSpPr>
          <p:spPr>
            <a:xfrm>
              <a:off x="3148108" y="2840136"/>
              <a:ext cx="1012996" cy="182297"/>
            </a:xfrm>
            <a:custGeom>
              <a:avLst/>
              <a:gdLst/>
              <a:ahLst/>
              <a:cxnLst/>
              <a:rect l="l" t="t" r="r" b="b"/>
              <a:pathLst>
                <a:path w="15398" h="2771" extrusionOk="0">
                  <a:moveTo>
                    <a:pt x="15269" y="0"/>
                  </a:moveTo>
                  <a:cubicBezTo>
                    <a:pt x="13703" y="502"/>
                    <a:pt x="12074" y="855"/>
                    <a:pt x="10405" y="1056"/>
                  </a:cubicBezTo>
                  <a:cubicBezTo>
                    <a:pt x="9280" y="1194"/>
                    <a:pt x="8133" y="1263"/>
                    <a:pt x="6975" y="1263"/>
                  </a:cubicBezTo>
                  <a:cubicBezTo>
                    <a:pt x="6187" y="1263"/>
                    <a:pt x="5392" y="1230"/>
                    <a:pt x="4597" y="1168"/>
                  </a:cubicBezTo>
                  <a:cubicBezTo>
                    <a:pt x="2576" y="1006"/>
                    <a:pt x="970" y="667"/>
                    <a:pt x="10" y="422"/>
                  </a:cubicBezTo>
                  <a:cubicBezTo>
                    <a:pt x="4" y="436"/>
                    <a:pt x="4" y="442"/>
                    <a:pt x="0" y="452"/>
                  </a:cubicBezTo>
                  <a:cubicBezTo>
                    <a:pt x="12" y="450"/>
                    <a:pt x="23" y="448"/>
                    <a:pt x="34" y="448"/>
                  </a:cubicBezTo>
                  <a:cubicBezTo>
                    <a:pt x="64" y="448"/>
                    <a:pt x="92" y="457"/>
                    <a:pt x="119" y="472"/>
                  </a:cubicBezTo>
                  <a:cubicBezTo>
                    <a:pt x="472" y="690"/>
                    <a:pt x="1583" y="1300"/>
                    <a:pt x="2774" y="1326"/>
                  </a:cubicBezTo>
                  <a:cubicBezTo>
                    <a:pt x="2866" y="1326"/>
                    <a:pt x="2945" y="1399"/>
                    <a:pt x="2945" y="1491"/>
                  </a:cubicBezTo>
                  <a:lnTo>
                    <a:pt x="2952" y="1808"/>
                  </a:lnTo>
                  <a:cubicBezTo>
                    <a:pt x="2952" y="1874"/>
                    <a:pt x="2916" y="1936"/>
                    <a:pt x="2863" y="1966"/>
                  </a:cubicBezTo>
                  <a:lnTo>
                    <a:pt x="2820" y="2477"/>
                  </a:lnTo>
                  <a:cubicBezTo>
                    <a:pt x="3374" y="2553"/>
                    <a:pt x="3977" y="2625"/>
                    <a:pt x="4627" y="2678"/>
                  </a:cubicBezTo>
                  <a:cubicBezTo>
                    <a:pt x="5323" y="2734"/>
                    <a:pt x="6102" y="2771"/>
                    <a:pt x="6947" y="2771"/>
                  </a:cubicBezTo>
                  <a:cubicBezTo>
                    <a:pt x="8606" y="2771"/>
                    <a:pt x="10519" y="2628"/>
                    <a:pt x="12558" y="2207"/>
                  </a:cubicBezTo>
                  <a:lnTo>
                    <a:pt x="12539" y="1972"/>
                  </a:lnTo>
                  <a:cubicBezTo>
                    <a:pt x="12476" y="1949"/>
                    <a:pt x="12430" y="1883"/>
                    <a:pt x="12430" y="1808"/>
                  </a:cubicBezTo>
                  <a:lnTo>
                    <a:pt x="12436" y="1491"/>
                  </a:lnTo>
                  <a:cubicBezTo>
                    <a:pt x="12436" y="1399"/>
                    <a:pt x="12516" y="1326"/>
                    <a:pt x="12608" y="1326"/>
                  </a:cubicBezTo>
                  <a:cubicBezTo>
                    <a:pt x="13798" y="1300"/>
                    <a:pt x="14910" y="690"/>
                    <a:pt x="15263" y="472"/>
                  </a:cubicBezTo>
                  <a:cubicBezTo>
                    <a:pt x="15290" y="456"/>
                    <a:pt x="15323" y="448"/>
                    <a:pt x="15356" y="448"/>
                  </a:cubicBezTo>
                  <a:cubicBezTo>
                    <a:pt x="15370" y="448"/>
                    <a:pt x="15384" y="449"/>
                    <a:pt x="15398" y="452"/>
                  </a:cubicBezTo>
                  <a:cubicBezTo>
                    <a:pt x="15381" y="390"/>
                    <a:pt x="15342" y="228"/>
                    <a:pt x="15269" y="0"/>
                  </a:cubicBezTo>
                  <a:close/>
                </a:path>
              </a:pathLst>
            </a:custGeom>
            <a:solidFill>
              <a:srgbClr val="F2695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5" name="Google Shape;1635;p37"/>
            <p:cNvSpPr/>
            <p:nvPr/>
          </p:nvSpPr>
          <p:spPr>
            <a:xfrm>
              <a:off x="3196922" y="2639878"/>
              <a:ext cx="902604" cy="148877"/>
            </a:xfrm>
            <a:custGeom>
              <a:avLst/>
              <a:gdLst/>
              <a:ahLst/>
              <a:cxnLst/>
              <a:rect l="l" t="t" r="r" b="b"/>
              <a:pathLst>
                <a:path w="13720" h="2263" extrusionOk="0">
                  <a:moveTo>
                    <a:pt x="12717" y="0"/>
                  </a:moveTo>
                  <a:cubicBezTo>
                    <a:pt x="11721" y="238"/>
                    <a:pt x="10698" y="423"/>
                    <a:pt x="9663" y="551"/>
                  </a:cubicBezTo>
                  <a:cubicBezTo>
                    <a:pt x="9360" y="591"/>
                    <a:pt x="9053" y="624"/>
                    <a:pt x="8749" y="647"/>
                  </a:cubicBezTo>
                  <a:cubicBezTo>
                    <a:pt x="8403" y="1132"/>
                    <a:pt x="7810" y="1432"/>
                    <a:pt x="7140" y="1432"/>
                  </a:cubicBezTo>
                  <a:lnTo>
                    <a:pt x="6022" y="1432"/>
                  </a:lnTo>
                  <a:cubicBezTo>
                    <a:pt x="5458" y="1432"/>
                    <a:pt x="4957" y="1145"/>
                    <a:pt x="4660" y="713"/>
                  </a:cubicBezTo>
                  <a:cubicBezTo>
                    <a:pt x="4390" y="700"/>
                    <a:pt x="4126" y="680"/>
                    <a:pt x="3859" y="660"/>
                  </a:cubicBezTo>
                  <a:cubicBezTo>
                    <a:pt x="2741" y="568"/>
                    <a:pt x="1748" y="423"/>
                    <a:pt x="920" y="271"/>
                  </a:cubicBezTo>
                  <a:cubicBezTo>
                    <a:pt x="544" y="670"/>
                    <a:pt x="241" y="1132"/>
                    <a:pt x="0" y="1587"/>
                  </a:cubicBezTo>
                  <a:cubicBezTo>
                    <a:pt x="957" y="1801"/>
                    <a:pt x="2292" y="2042"/>
                    <a:pt x="3888" y="2167"/>
                  </a:cubicBezTo>
                  <a:cubicBezTo>
                    <a:pt x="4587" y="2225"/>
                    <a:pt x="5369" y="2263"/>
                    <a:pt x="6218" y="2263"/>
                  </a:cubicBezTo>
                  <a:cubicBezTo>
                    <a:pt x="8381" y="2263"/>
                    <a:pt x="10977" y="2018"/>
                    <a:pt x="13719" y="1234"/>
                  </a:cubicBezTo>
                  <a:cubicBezTo>
                    <a:pt x="13452" y="792"/>
                    <a:pt x="13122" y="353"/>
                    <a:pt x="12717" y="0"/>
                  </a:cubicBezTo>
                  <a:close/>
                </a:path>
              </a:pathLst>
            </a:custGeom>
            <a:solidFill>
              <a:srgbClr val="F2695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6" name="Google Shape;1636;p37"/>
            <p:cNvSpPr/>
            <p:nvPr/>
          </p:nvSpPr>
          <p:spPr>
            <a:xfrm>
              <a:off x="3272841" y="2579156"/>
              <a:ext cx="371699" cy="89405"/>
            </a:xfrm>
            <a:custGeom>
              <a:avLst/>
              <a:gdLst/>
              <a:ahLst/>
              <a:cxnLst/>
              <a:rect l="l" t="t" r="r" b="b"/>
              <a:pathLst>
                <a:path w="5650" h="1359" extrusionOk="0">
                  <a:moveTo>
                    <a:pt x="4452" y="0"/>
                  </a:moveTo>
                  <a:cubicBezTo>
                    <a:pt x="3721" y="0"/>
                    <a:pt x="2786" y="26"/>
                    <a:pt x="1808" y="122"/>
                  </a:cubicBezTo>
                  <a:cubicBezTo>
                    <a:pt x="1086" y="198"/>
                    <a:pt x="489" y="528"/>
                    <a:pt x="1" y="970"/>
                  </a:cubicBezTo>
                  <a:cubicBezTo>
                    <a:pt x="785" y="1108"/>
                    <a:pt x="1706" y="1237"/>
                    <a:pt x="2734" y="1319"/>
                  </a:cubicBezTo>
                  <a:cubicBezTo>
                    <a:pt x="2932" y="1332"/>
                    <a:pt x="3140" y="1349"/>
                    <a:pt x="3348" y="1359"/>
                  </a:cubicBezTo>
                  <a:cubicBezTo>
                    <a:pt x="3259" y="1158"/>
                    <a:pt x="3209" y="930"/>
                    <a:pt x="3209" y="696"/>
                  </a:cubicBezTo>
                  <a:cubicBezTo>
                    <a:pt x="3209" y="696"/>
                    <a:pt x="3206" y="271"/>
                    <a:pt x="3740" y="178"/>
                  </a:cubicBezTo>
                  <a:cubicBezTo>
                    <a:pt x="4433" y="56"/>
                    <a:pt x="5079" y="23"/>
                    <a:pt x="5650" y="23"/>
                  </a:cubicBezTo>
                  <a:cubicBezTo>
                    <a:pt x="5394" y="14"/>
                    <a:pt x="4975" y="0"/>
                    <a:pt x="4452" y="0"/>
                  </a:cubicBezTo>
                  <a:close/>
                </a:path>
              </a:pathLst>
            </a:custGeom>
            <a:solidFill>
              <a:srgbClr val="F2695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7" name="Google Shape;1637;p37"/>
            <p:cNvSpPr/>
            <p:nvPr/>
          </p:nvSpPr>
          <p:spPr>
            <a:xfrm>
              <a:off x="3664477" y="2579024"/>
              <a:ext cx="351503" cy="84537"/>
            </a:xfrm>
            <a:custGeom>
              <a:avLst/>
              <a:gdLst/>
              <a:ahLst/>
              <a:cxnLst/>
              <a:rect l="l" t="t" r="r" b="b"/>
              <a:pathLst>
                <a:path w="5343" h="1285" extrusionOk="0">
                  <a:moveTo>
                    <a:pt x="1203" y="0"/>
                  </a:moveTo>
                  <a:cubicBezTo>
                    <a:pt x="652" y="0"/>
                    <a:pt x="228" y="15"/>
                    <a:pt x="0" y="25"/>
                  </a:cubicBezTo>
                  <a:cubicBezTo>
                    <a:pt x="600" y="38"/>
                    <a:pt x="1098" y="78"/>
                    <a:pt x="1445" y="78"/>
                  </a:cubicBezTo>
                  <a:cubicBezTo>
                    <a:pt x="2002" y="85"/>
                    <a:pt x="1959" y="553"/>
                    <a:pt x="1959" y="553"/>
                  </a:cubicBezTo>
                  <a:cubicBezTo>
                    <a:pt x="1959" y="817"/>
                    <a:pt x="1906" y="1064"/>
                    <a:pt x="1807" y="1285"/>
                  </a:cubicBezTo>
                  <a:cubicBezTo>
                    <a:pt x="2929" y="1176"/>
                    <a:pt x="4116" y="995"/>
                    <a:pt x="5343" y="711"/>
                  </a:cubicBezTo>
                  <a:cubicBezTo>
                    <a:pt x="4920" y="401"/>
                    <a:pt x="4426" y="183"/>
                    <a:pt x="3852" y="121"/>
                  </a:cubicBezTo>
                  <a:cubicBezTo>
                    <a:pt x="2855" y="26"/>
                    <a:pt x="1921" y="0"/>
                    <a:pt x="1203" y="0"/>
                  </a:cubicBezTo>
                  <a:close/>
                </a:path>
              </a:pathLst>
            </a:custGeom>
            <a:solidFill>
              <a:srgbClr val="F2695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8" name="Google Shape;1638;p37"/>
            <p:cNvSpPr/>
            <p:nvPr/>
          </p:nvSpPr>
          <p:spPr>
            <a:xfrm>
              <a:off x="3309485" y="3233482"/>
              <a:ext cx="690242" cy="134338"/>
            </a:xfrm>
            <a:custGeom>
              <a:avLst/>
              <a:gdLst/>
              <a:ahLst/>
              <a:cxnLst/>
              <a:rect l="l" t="t" r="r" b="b"/>
              <a:pathLst>
                <a:path w="10492" h="2042" extrusionOk="0">
                  <a:moveTo>
                    <a:pt x="10409" y="0"/>
                  </a:moveTo>
                  <a:cubicBezTo>
                    <a:pt x="9607" y="175"/>
                    <a:pt x="8786" y="310"/>
                    <a:pt x="7952" y="413"/>
                  </a:cubicBezTo>
                  <a:cubicBezTo>
                    <a:pt x="6827" y="548"/>
                    <a:pt x="5680" y="620"/>
                    <a:pt x="4522" y="620"/>
                  </a:cubicBezTo>
                  <a:cubicBezTo>
                    <a:pt x="3737" y="620"/>
                    <a:pt x="2939" y="587"/>
                    <a:pt x="2144" y="525"/>
                  </a:cubicBezTo>
                  <a:cubicBezTo>
                    <a:pt x="1386" y="462"/>
                    <a:pt x="690" y="376"/>
                    <a:pt x="60" y="281"/>
                  </a:cubicBezTo>
                  <a:lnTo>
                    <a:pt x="1" y="1003"/>
                  </a:lnTo>
                  <a:cubicBezTo>
                    <a:pt x="1" y="1003"/>
                    <a:pt x="2247" y="2025"/>
                    <a:pt x="5248" y="2042"/>
                  </a:cubicBezTo>
                  <a:lnTo>
                    <a:pt x="5330" y="2042"/>
                  </a:lnTo>
                  <a:cubicBezTo>
                    <a:pt x="8328" y="2022"/>
                    <a:pt x="10491" y="1003"/>
                    <a:pt x="10491" y="1003"/>
                  </a:cubicBezTo>
                  <a:lnTo>
                    <a:pt x="1040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9" name="Google Shape;1639;p37"/>
            <p:cNvSpPr/>
            <p:nvPr/>
          </p:nvSpPr>
          <p:spPr>
            <a:xfrm>
              <a:off x="3314748" y="3118485"/>
              <a:ext cx="678269" cy="137759"/>
            </a:xfrm>
            <a:custGeom>
              <a:avLst/>
              <a:gdLst/>
              <a:ahLst/>
              <a:cxnLst/>
              <a:rect l="l" t="t" r="r" b="b"/>
              <a:pathLst>
                <a:path w="10310" h="2094" extrusionOk="0">
                  <a:moveTo>
                    <a:pt x="10190" y="0"/>
                  </a:moveTo>
                  <a:cubicBezTo>
                    <a:pt x="9428" y="162"/>
                    <a:pt x="8657" y="291"/>
                    <a:pt x="7872" y="383"/>
                  </a:cubicBezTo>
                  <a:cubicBezTo>
                    <a:pt x="6747" y="518"/>
                    <a:pt x="5603" y="591"/>
                    <a:pt x="4442" y="591"/>
                  </a:cubicBezTo>
                  <a:cubicBezTo>
                    <a:pt x="3657" y="591"/>
                    <a:pt x="2859" y="558"/>
                    <a:pt x="2064" y="495"/>
                  </a:cubicBezTo>
                  <a:cubicBezTo>
                    <a:pt x="1365" y="436"/>
                    <a:pt x="712" y="360"/>
                    <a:pt x="122" y="271"/>
                  </a:cubicBezTo>
                  <a:lnTo>
                    <a:pt x="0" y="1755"/>
                  </a:lnTo>
                  <a:cubicBezTo>
                    <a:pt x="630" y="1857"/>
                    <a:pt x="1332" y="1943"/>
                    <a:pt x="2094" y="1999"/>
                  </a:cubicBezTo>
                  <a:cubicBezTo>
                    <a:pt x="2789" y="2056"/>
                    <a:pt x="3566" y="2093"/>
                    <a:pt x="4408" y="2093"/>
                  </a:cubicBezTo>
                  <a:cubicBezTo>
                    <a:pt x="6147" y="2093"/>
                    <a:pt x="8163" y="1936"/>
                    <a:pt x="10309" y="1471"/>
                  </a:cubicBezTo>
                  <a:lnTo>
                    <a:pt x="1019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0" name="Google Shape;1640;p37"/>
            <p:cNvSpPr/>
            <p:nvPr/>
          </p:nvSpPr>
          <p:spPr>
            <a:xfrm>
              <a:off x="3324485" y="3003488"/>
              <a:ext cx="659388" cy="135917"/>
            </a:xfrm>
            <a:custGeom>
              <a:avLst/>
              <a:gdLst/>
              <a:ahLst/>
              <a:cxnLst/>
              <a:rect l="l" t="t" r="r" b="b"/>
              <a:pathLst>
                <a:path w="10023" h="2066" extrusionOk="0">
                  <a:moveTo>
                    <a:pt x="9900" y="1"/>
                  </a:moveTo>
                  <a:cubicBezTo>
                    <a:pt x="9185" y="149"/>
                    <a:pt x="8459" y="264"/>
                    <a:pt x="7731" y="357"/>
                  </a:cubicBezTo>
                  <a:cubicBezTo>
                    <a:pt x="6603" y="492"/>
                    <a:pt x="5458" y="561"/>
                    <a:pt x="4301" y="561"/>
                  </a:cubicBezTo>
                  <a:cubicBezTo>
                    <a:pt x="3513" y="561"/>
                    <a:pt x="2718" y="528"/>
                    <a:pt x="1920" y="466"/>
                  </a:cubicBezTo>
                  <a:cubicBezTo>
                    <a:pt x="1277" y="413"/>
                    <a:pt x="676" y="344"/>
                    <a:pt x="122" y="264"/>
                  </a:cubicBezTo>
                  <a:lnTo>
                    <a:pt x="0" y="1748"/>
                  </a:lnTo>
                  <a:cubicBezTo>
                    <a:pt x="594" y="1834"/>
                    <a:pt x="1244" y="1913"/>
                    <a:pt x="1949" y="1973"/>
                  </a:cubicBezTo>
                  <a:cubicBezTo>
                    <a:pt x="2645" y="2029"/>
                    <a:pt x="3424" y="2066"/>
                    <a:pt x="4269" y="2066"/>
                  </a:cubicBezTo>
                  <a:cubicBezTo>
                    <a:pt x="5966" y="2066"/>
                    <a:pt x="7930" y="1916"/>
                    <a:pt x="10023" y="1471"/>
                  </a:cubicBezTo>
                  <a:lnTo>
                    <a:pt x="9900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1" name="Google Shape;1641;p37"/>
            <p:cNvSpPr/>
            <p:nvPr/>
          </p:nvSpPr>
          <p:spPr>
            <a:xfrm>
              <a:off x="3257447" y="2642904"/>
              <a:ext cx="245848" cy="44143"/>
            </a:xfrm>
            <a:custGeom>
              <a:avLst/>
              <a:gdLst/>
              <a:ahLst/>
              <a:cxnLst/>
              <a:rect l="l" t="t" r="r" b="b"/>
              <a:pathLst>
                <a:path w="3737" h="671" extrusionOk="0">
                  <a:moveTo>
                    <a:pt x="235" y="1"/>
                  </a:moveTo>
                  <a:cubicBezTo>
                    <a:pt x="152" y="73"/>
                    <a:pt x="76" y="152"/>
                    <a:pt x="0" y="232"/>
                  </a:cubicBezTo>
                  <a:cubicBezTo>
                    <a:pt x="828" y="383"/>
                    <a:pt x="1818" y="528"/>
                    <a:pt x="2939" y="617"/>
                  </a:cubicBezTo>
                  <a:cubicBezTo>
                    <a:pt x="3203" y="637"/>
                    <a:pt x="3473" y="654"/>
                    <a:pt x="3737" y="670"/>
                  </a:cubicBezTo>
                  <a:cubicBezTo>
                    <a:pt x="3674" y="584"/>
                    <a:pt x="3625" y="489"/>
                    <a:pt x="3579" y="390"/>
                  </a:cubicBezTo>
                  <a:cubicBezTo>
                    <a:pt x="3367" y="380"/>
                    <a:pt x="3163" y="367"/>
                    <a:pt x="2968" y="350"/>
                  </a:cubicBezTo>
                  <a:cubicBezTo>
                    <a:pt x="1936" y="268"/>
                    <a:pt x="1019" y="139"/>
                    <a:pt x="235" y="1"/>
                  </a:cubicBezTo>
                  <a:close/>
                </a:path>
              </a:pathLst>
            </a:custGeom>
            <a:solidFill>
              <a:srgbClr val="FEE9C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2" name="Google Shape;1642;p37"/>
            <p:cNvSpPr/>
            <p:nvPr/>
          </p:nvSpPr>
          <p:spPr>
            <a:xfrm>
              <a:off x="3772303" y="2625536"/>
              <a:ext cx="261045" cy="56906"/>
            </a:xfrm>
            <a:custGeom>
              <a:avLst/>
              <a:gdLst/>
              <a:ahLst/>
              <a:cxnLst/>
              <a:rect l="l" t="t" r="r" b="b"/>
              <a:pathLst>
                <a:path w="3968" h="865" extrusionOk="0">
                  <a:moveTo>
                    <a:pt x="3700" y="1"/>
                  </a:moveTo>
                  <a:cubicBezTo>
                    <a:pt x="2473" y="284"/>
                    <a:pt x="1283" y="466"/>
                    <a:pt x="165" y="571"/>
                  </a:cubicBezTo>
                  <a:cubicBezTo>
                    <a:pt x="122" y="680"/>
                    <a:pt x="66" y="773"/>
                    <a:pt x="0" y="865"/>
                  </a:cubicBezTo>
                  <a:cubicBezTo>
                    <a:pt x="304" y="835"/>
                    <a:pt x="614" y="806"/>
                    <a:pt x="914" y="769"/>
                  </a:cubicBezTo>
                  <a:cubicBezTo>
                    <a:pt x="1949" y="647"/>
                    <a:pt x="2971" y="463"/>
                    <a:pt x="3967" y="218"/>
                  </a:cubicBezTo>
                  <a:cubicBezTo>
                    <a:pt x="3882" y="143"/>
                    <a:pt x="3793" y="70"/>
                    <a:pt x="3700" y="1"/>
                  </a:cubicBezTo>
                  <a:close/>
                </a:path>
              </a:pathLst>
            </a:custGeom>
            <a:solidFill>
              <a:srgbClr val="FEE9C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3" name="Google Shape;1643;p37"/>
            <p:cNvSpPr/>
            <p:nvPr/>
          </p:nvSpPr>
          <p:spPr>
            <a:xfrm>
              <a:off x="3188699" y="2720797"/>
              <a:ext cx="920170" cy="85984"/>
            </a:xfrm>
            <a:custGeom>
              <a:avLst/>
              <a:gdLst/>
              <a:ahLst/>
              <a:cxnLst/>
              <a:rect l="l" t="t" r="r" b="b"/>
              <a:pathLst>
                <a:path w="13987" h="1307" extrusionOk="0">
                  <a:moveTo>
                    <a:pt x="13844" y="1"/>
                  </a:moveTo>
                  <a:cubicBezTo>
                    <a:pt x="11096" y="787"/>
                    <a:pt x="8491" y="1029"/>
                    <a:pt x="6324" y="1029"/>
                  </a:cubicBezTo>
                  <a:cubicBezTo>
                    <a:pt x="5482" y="1029"/>
                    <a:pt x="4706" y="992"/>
                    <a:pt x="4013" y="937"/>
                  </a:cubicBezTo>
                  <a:cubicBezTo>
                    <a:pt x="2417" y="812"/>
                    <a:pt x="1082" y="571"/>
                    <a:pt x="125" y="357"/>
                  </a:cubicBezTo>
                  <a:cubicBezTo>
                    <a:pt x="82" y="439"/>
                    <a:pt x="40" y="522"/>
                    <a:pt x="0" y="604"/>
                  </a:cubicBezTo>
                  <a:cubicBezTo>
                    <a:pt x="973" y="822"/>
                    <a:pt x="2341" y="1076"/>
                    <a:pt x="3980" y="1204"/>
                  </a:cubicBezTo>
                  <a:cubicBezTo>
                    <a:pt x="4775" y="1274"/>
                    <a:pt x="5573" y="1307"/>
                    <a:pt x="6358" y="1307"/>
                  </a:cubicBezTo>
                  <a:cubicBezTo>
                    <a:pt x="7512" y="1307"/>
                    <a:pt x="8660" y="1234"/>
                    <a:pt x="9788" y="1099"/>
                  </a:cubicBezTo>
                  <a:cubicBezTo>
                    <a:pt x="11222" y="927"/>
                    <a:pt x="12624" y="637"/>
                    <a:pt x="13986" y="245"/>
                  </a:cubicBezTo>
                  <a:cubicBezTo>
                    <a:pt x="13940" y="162"/>
                    <a:pt x="13894" y="83"/>
                    <a:pt x="13844" y="1"/>
                  </a:cubicBezTo>
                  <a:close/>
                </a:path>
              </a:pathLst>
            </a:custGeom>
            <a:solidFill>
              <a:srgbClr val="FEE9C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4" name="Google Shape;1644;p37"/>
            <p:cNvSpPr/>
            <p:nvPr/>
          </p:nvSpPr>
          <p:spPr>
            <a:xfrm>
              <a:off x="3148963" y="2823624"/>
              <a:ext cx="1003720" cy="99865"/>
            </a:xfrm>
            <a:custGeom>
              <a:avLst/>
              <a:gdLst/>
              <a:ahLst/>
              <a:cxnLst/>
              <a:rect l="l" t="t" r="r" b="b"/>
              <a:pathLst>
                <a:path w="15257" h="1518" extrusionOk="0">
                  <a:moveTo>
                    <a:pt x="15170" y="1"/>
                  </a:moveTo>
                  <a:cubicBezTo>
                    <a:pt x="12155" y="960"/>
                    <a:pt x="9285" y="1247"/>
                    <a:pt x="6929" y="1247"/>
                  </a:cubicBezTo>
                  <a:cubicBezTo>
                    <a:pt x="6087" y="1247"/>
                    <a:pt x="5311" y="1211"/>
                    <a:pt x="4617" y="1155"/>
                  </a:cubicBezTo>
                  <a:cubicBezTo>
                    <a:pt x="2612" y="997"/>
                    <a:pt x="1023" y="657"/>
                    <a:pt x="70" y="420"/>
                  </a:cubicBezTo>
                  <a:cubicBezTo>
                    <a:pt x="37" y="535"/>
                    <a:pt x="14" y="624"/>
                    <a:pt x="1" y="677"/>
                  </a:cubicBezTo>
                  <a:cubicBezTo>
                    <a:pt x="960" y="921"/>
                    <a:pt x="2570" y="1264"/>
                    <a:pt x="4588" y="1425"/>
                  </a:cubicBezTo>
                  <a:cubicBezTo>
                    <a:pt x="5379" y="1485"/>
                    <a:pt x="6177" y="1518"/>
                    <a:pt x="6962" y="1518"/>
                  </a:cubicBezTo>
                  <a:cubicBezTo>
                    <a:pt x="8116" y="1518"/>
                    <a:pt x="9264" y="1448"/>
                    <a:pt x="10392" y="1313"/>
                  </a:cubicBezTo>
                  <a:cubicBezTo>
                    <a:pt x="12064" y="1112"/>
                    <a:pt x="13690" y="756"/>
                    <a:pt x="15256" y="258"/>
                  </a:cubicBezTo>
                  <a:cubicBezTo>
                    <a:pt x="15233" y="179"/>
                    <a:pt x="15203" y="93"/>
                    <a:pt x="15170" y="1"/>
                  </a:cubicBezTo>
                  <a:close/>
                </a:path>
              </a:pathLst>
            </a:custGeom>
            <a:solidFill>
              <a:srgbClr val="FEE9C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5" name="Google Shape;1645;p37"/>
            <p:cNvSpPr/>
            <p:nvPr/>
          </p:nvSpPr>
          <p:spPr>
            <a:xfrm>
              <a:off x="3332511" y="2985264"/>
              <a:ext cx="643139" cy="55196"/>
            </a:xfrm>
            <a:custGeom>
              <a:avLst/>
              <a:gdLst/>
              <a:ahLst/>
              <a:cxnLst/>
              <a:rect l="l" t="t" r="r" b="b"/>
              <a:pathLst>
                <a:path w="9776" h="839" extrusionOk="0">
                  <a:moveTo>
                    <a:pt x="9755" y="1"/>
                  </a:moveTo>
                  <a:cubicBezTo>
                    <a:pt x="7711" y="421"/>
                    <a:pt x="5794" y="564"/>
                    <a:pt x="4132" y="564"/>
                  </a:cubicBezTo>
                  <a:cubicBezTo>
                    <a:pt x="3293" y="564"/>
                    <a:pt x="2519" y="528"/>
                    <a:pt x="1827" y="472"/>
                  </a:cubicBezTo>
                  <a:cubicBezTo>
                    <a:pt x="1181" y="419"/>
                    <a:pt x="574" y="347"/>
                    <a:pt x="20" y="271"/>
                  </a:cubicBezTo>
                  <a:lnTo>
                    <a:pt x="0" y="538"/>
                  </a:lnTo>
                  <a:cubicBezTo>
                    <a:pt x="554" y="617"/>
                    <a:pt x="1155" y="687"/>
                    <a:pt x="1798" y="739"/>
                  </a:cubicBezTo>
                  <a:cubicBezTo>
                    <a:pt x="2589" y="805"/>
                    <a:pt x="3387" y="838"/>
                    <a:pt x="4172" y="838"/>
                  </a:cubicBezTo>
                  <a:cubicBezTo>
                    <a:pt x="5326" y="838"/>
                    <a:pt x="6474" y="769"/>
                    <a:pt x="7602" y="634"/>
                  </a:cubicBezTo>
                  <a:cubicBezTo>
                    <a:pt x="8337" y="541"/>
                    <a:pt x="9063" y="426"/>
                    <a:pt x="9775" y="278"/>
                  </a:cubicBezTo>
                  <a:lnTo>
                    <a:pt x="9755" y="1"/>
                  </a:lnTo>
                  <a:close/>
                </a:path>
              </a:pathLst>
            </a:custGeom>
            <a:solidFill>
              <a:srgbClr val="FEE9C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6" name="Google Shape;1646;p37"/>
            <p:cNvSpPr/>
            <p:nvPr/>
          </p:nvSpPr>
          <p:spPr>
            <a:xfrm>
              <a:off x="3323366" y="3100722"/>
              <a:ext cx="661822" cy="56643"/>
            </a:xfrm>
            <a:custGeom>
              <a:avLst/>
              <a:gdLst/>
              <a:ahLst/>
              <a:cxnLst/>
              <a:rect l="l" t="t" r="r" b="b"/>
              <a:pathLst>
                <a:path w="10060" h="861" extrusionOk="0">
                  <a:moveTo>
                    <a:pt x="10040" y="0"/>
                  </a:moveTo>
                  <a:cubicBezTo>
                    <a:pt x="7944" y="441"/>
                    <a:pt x="5977" y="590"/>
                    <a:pt x="4278" y="590"/>
                  </a:cubicBezTo>
                  <a:cubicBezTo>
                    <a:pt x="3437" y="590"/>
                    <a:pt x="2662" y="554"/>
                    <a:pt x="1970" y="498"/>
                  </a:cubicBezTo>
                  <a:cubicBezTo>
                    <a:pt x="1264" y="439"/>
                    <a:pt x="614" y="363"/>
                    <a:pt x="21" y="274"/>
                  </a:cubicBezTo>
                  <a:lnTo>
                    <a:pt x="1" y="544"/>
                  </a:lnTo>
                  <a:cubicBezTo>
                    <a:pt x="591" y="630"/>
                    <a:pt x="1241" y="709"/>
                    <a:pt x="1943" y="765"/>
                  </a:cubicBezTo>
                  <a:cubicBezTo>
                    <a:pt x="2728" y="828"/>
                    <a:pt x="3526" y="861"/>
                    <a:pt x="4311" y="861"/>
                  </a:cubicBezTo>
                  <a:cubicBezTo>
                    <a:pt x="5465" y="861"/>
                    <a:pt x="6613" y="792"/>
                    <a:pt x="7741" y="653"/>
                  </a:cubicBezTo>
                  <a:cubicBezTo>
                    <a:pt x="8526" y="561"/>
                    <a:pt x="9297" y="432"/>
                    <a:pt x="10059" y="270"/>
                  </a:cubicBezTo>
                  <a:lnTo>
                    <a:pt x="1004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7" name="Google Shape;1647;p37"/>
            <p:cNvSpPr/>
            <p:nvPr/>
          </p:nvSpPr>
          <p:spPr>
            <a:xfrm>
              <a:off x="3313827" y="3215259"/>
              <a:ext cx="680901" cy="59077"/>
            </a:xfrm>
            <a:custGeom>
              <a:avLst/>
              <a:gdLst/>
              <a:ahLst/>
              <a:cxnLst/>
              <a:rect l="l" t="t" r="r" b="b"/>
              <a:pathLst>
                <a:path w="10350" h="898" extrusionOk="0">
                  <a:moveTo>
                    <a:pt x="10326" y="0"/>
                  </a:moveTo>
                  <a:cubicBezTo>
                    <a:pt x="8170" y="469"/>
                    <a:pt x="6146" y="625"/>
                    <a:pt x="4405" y="625"/>
                  </a:cubicBezTo>
                  <a:cubicBezTo>
                    <a:pt x="3571" y="625"/>
                    <a:pt x="2802" y="589"/>
                    <a:pt x="2115" y="535"/>
                  </a:cubicBezTo>
                  <a:cubicBezTo>
                    <a:pt x="1353" y="472"/>
                    <a:pt x="654" y="386"/>
                    <a:pt x="21" y="291"/>
                  </a:cubicBezTo>
                  <a:lnTo>
                    <a:pt x="1" y="558"/>
                  </a:lnTo>
                  <a:cubicBezTo>
                    <a:pt x="631" y="653"/>
                    <a:pt x="1327" y="739"/>
                    <a:pt x="2088" y="802"/>
                  </a:cubicBezTo>
                  <a:cubicBezTo>
                    <a:pt x="2873" y="864"/>
                    <a:pt x="3671" y="897"/>
                    <a:pt x="4456" y="897"/>
                  </a:cubicBezTo>
                  <a:cubicBezTo>
                    <a:pt x="5610" y="897"/>
                    <a:pt x="6758" y="825"/>
                    <a:pt x="7886" y="690"/>
                  </a:cubicBezTo>
                  <a:cubicBezTo>
                    <a:pt x="8720" y="591"/>
                    <a:pt x="9541" y="452"/>
                    <a:pt x="10349" y="274"/>
                  </a:cubicBezTo>
                  <a:lnTo>
                    <a:pt x="10326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8" name="Google Shape;1648;p37"/>
            <p:cNvSpPr/>
            <p:nvPr/>
          </p:nvSpPr>
          <p:spPr>
            <a:xfrm>
              <a:off x="3644740" y="2580669"/>
              <a:ext cx="19802" cy="724"/>
            </a:xfrm>
            <a:custGeom>
              <a:avLst/>
              <a:gdLst/>
              <a:ahLst/>
              <a:cxnLst/>
              <a:rect l="l" t="t" r="r" b="b"/>
              <a:pathLst>
                <a:path w="301" h="11" extrusionOk="0">
                  <a:moveTo>
                    <a:pt x="0" y="0"/>
                  </a:moveTo>
                  <a:cubicBezTo>
                    <a:pt x="82" y="7"/>
                    <a:pt x="148" y="10"/>
                    <a:pt x="195" y="10"/>
                  </a:cubicBezTo>
                  <a:cubicBezTo>
                    <a:pt x="224" y="10"/>
                    <a:pt x="254" y="7"/>
                    <a:pt x="300" y="7"/>
                  </a:cubicBezTo>
                  <a:cubicBezTo>
                    <a:pt x="201" y="0"/>
                    <a:pt x="102" y="0"/>
                    <a:pt x="0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9" name="Google Shape;1649;p37"/>
            <p:cNvSpPr/>
            <p:nvPr/>
          </p:nvSpPr>
          <p:spPr>
            <a:xfrm>
              <a:off x="3483757" y="2580669"/>
              <a:ext cx="312227" cy="91247"/>
            </a:xfrm>
            <a:custGeom>
              <a:avLst/>
              <a:gdLst/>
              <a:ahLst/>
              <a:cxnLst/>
              <a:rect l="l" t="t" r="r" b="b"/>
              <a:pathLst>
                <a:path w="4746" h="1387" extrusionOk="0">
                  <a:moveTo>
                    <a:pt x="2444" y="0"/>
                  </a:moveTo>
                  <a:cubicBezTo>
                    <a:pt x="1873" y="0"/>
                    <a:pt x="1227" y="33"/>
                    <a:pt x="534" y="152"/>
                  </a:cubicBezTo>
                  <a:cubicBezTo>
                    <a:pt x="0" y="244"/>
                    <a:pt x="3" y="673"/>
                    <a:pt x="3" y="673"/>
                  </a:cubicBezTo>
                  <a:cubicBezTo>
                    <a:pt x="3" y="907"/>
                    <a:pt x="53" y="1135"/>
                    <a:pt x="142" y="1336"/>
                  </a:cubicBezTo>
                  <a:cubicBezTo>
                    <a:pt x="670" y="1367"/>
                    <a:pt x="1239" y="1386"/>
                    <a:pt x="1841" y="1386"/>
                  </a:cubicBezTo>
                  <a:cubicBezTo>
                    <a:pt x="2686" y="1386"/>
                    <a:pt x="3596" y="1349"/>
                    <a:pt x="4554" y="1257"/>
                  </a:cubicBezTo>
                  <a:cubicBezTo>
                    <a:pt x="4653" y="1039"/>
                    <a:pt x="4706" y="792"/>
                    <a:pt x="4706" y="528"/>
                  </a:cubicBezTo>
                  <a:cubicBezTo>
                    <a:pt x="4706" y="528"/>
                    <a:pt x="4746" y="60"/>
                    <a:pt x="4185" y="60"/>
                  </a:cubicBezTo>
                  <a:cubicBezTo>
                    <a:pt x="3839" y="60"/>
                    <a:pt x="3344" y="17"/>
                    <a:pt x="2744" y="3"/>
                  </a:cubicBezTo>
                  <a:cubicBezTo>
                    <a:pt x="2701" y="3"/>
                    <a:pt x="2665" y="10"/>
                    <a:pt x="2635" y="10"/>
                  </a:cubicBezTo>
                  <a:cubicBezTo>
                    <a:pt x="2592" y="3"/>
                    <a:pt x="2526" y="3"/>
                    <a:pt x="2444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0" name="Google Shape;1650;p37"/>
            <p:cNvSpPr/>
            <p:nvPr/>
          </p:nvSpPr>
          <p:spPr>
            <a:xfrm>
              <a:off x="3503230" y="2682640"/>
              <a:ext cx="269137" cy="51709"/>
            </a:xfrm>
            <a:custGeom>
              <a:avLst/>
              <a:gdLst/>
              <a:ahLst/>
              <a:cxnLst/>
              <a:rect l="l" t="t" r="r" b="b"/>
              <a:pathLst>
                <a:path w="4091" h="786" extrusionOk="0">
                  <a:moveTo>
                    <a:pt x="4090" y="0"/>
                  </a:moveTo>
                  <a:lnTo>
                    <a:pt x="4090" y="0"/>
                  </a:lnTo>
                  <a:cubicBezTo>
                    <a:pt x="3259" y="76"/>
                    <a:pt x="2418" y="112"/>
                    <a:pt x="1577" y="112"/>
                  </a:cubicBezTo>
                  <a:cubicBezTo>
                    <a:pt x="1056" y="109"/>
                    <a:pt x="528" y="92"/>
                    <a:pt x="1" y="66"/>
                  </a:cubicBezTo>
                  <a:lnTo>
                    <a:pt x="1" y="66"/>
                  </a:lnTo>
                  <a:cubicBezTo>
                    <a:pt x="301" y="501"/>
                    <a:pt x="799" y="785"/>
                    <a:pt x="1363" y="785"/>
                  </a:cubicBezTo>
                  <a:lnTo>
                    <a:pt x="2481" y="785"/>
                  </a:lnTo>
                  <a:cubicBezTo>
                    <a:pt x="3150" y="785"/>
                    <a:pt x="3744" y="488"/>
                    <a:pt x="4090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1" name="Google Shape;1651;p37"/>
            <p:cNvSpPr/>
            <p:nvPr/>
          </p:nvSpPr>
          <p:spPr>
            <a:xfrm>
              <a:off x="3493033" y="2663101"/>
              <a:ext cx="290583" cy="26710"/>
            </a:xfrm>
            <a:custGeom>
              <a:avLst/>
              <a:gdLst/>
              <a:ahLst/>
              <a:cxnLst/>
              <a:rect l="l" t="t" r="r" b="b"/>
              <a:pathLst>
                <a:path w="4417" h="406" extrusionOk="0">
                  <a:moveTo>
                    <a:pt x="4417" y="0"/>
                  </a:moveTo>
                  <a:cubicBezTo>
                    <a:pt x="3450" y="95"/>
                    <a:pt x="2535" y="133"/>
                    <a:pt x="1688" y="133"/>
                  </a:cubicBezTo>
                  <a:cubicBezTo>
                    <a:pt x="1091" y="133"/>
                    <a:pt x="526" y="114"/>
                    <a:pt x="1" y="83"/>
                  </a:cubicBezTo>
                  <a:lnTo>
                    <a:pt x="1" y="83"/>
                  </a:lnTo>
                  <a:cubicBezTo>
                    <a:pt x="44" y="182"/>
                    <a:pt x="96" y="277"/>
                    <a:pt x="159" y="363"/>
                  </a:cubicBezTo>
                  <a:cubicBezTo>
                    <a:pt x="687" y="393"/>
                    <a:pt x="1214" y="406"/>
                    <a:pt x="1739" y="406"/>
                  </a:cubicBezTo>
                  <a:cubicBezTo>
                    <a:pt x="2583" y="406"/>
                    <a:pt x="3421" y="366"/>
                    <a:pt x="4248" y="294"/>
                  </a:cubicBezTo>
                  <a:cubicBezTo>
                    <a:pt x="4314" y="202"/>
                    <a:pt x="4367" y="106"/>
                    <a:pt x="4417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2" name="Google Shape;1652;p37"/>
            <p:cNvSpPr/>
            <p:nvPr/>
          </p:nvSpPr>
          <p:spPr>
            <a:xfrm>
              <a:off x="3116661" y="2870070"/>
              <a:ext cx="220257" cy="100918"/>
            </a:xfrm>
            <a:custGeom>
              <a:avLst/>
              <a:gdLst/>
              <a:ahLst/>
              <a:cxnLst/>
              <a:rect l="l" t="t" r="r" b="b"/>
              <a:pathLst>
                <a:path w="3348" h="1534" extrusionOk="0">
                  <a:moveTo>
                    <a:pt x="485" y="0"/>
                  </a:moveTo>
                  <a:cubicBezTo>
                    <a:pt x="442" y="10"/>
                    <a:pt x="402" y="33"/>
                    <a:pt x="373" y="70"/>
                  </a:cubicBezTo>
                  <a:cubicBezTo>
                    <a:pt x="373" y="70"/>
                    <a:pt x="0" y="456"/>
                    <a:pt x="257" y="594"/>
                  </a:cubicBezTo>
                  <a:cubicBezTo>
                    <a:pt x="670" y="825"/>
                    <a:pt x="1877" y="1511"/>
                    <a:pt x="3262" y="1534"/>
                  </a:cubicBezTo>
                  <a:cubicBezTo>
                    <a:pt x="3291" y="1534"/>
                    <a:pt x="3318" y="1527"/>
                    <a:pt x="3344" y="1514"/>
                  </a:cubicBezTo>
                  <a:lnTo>
                    <a:pt x="3347" y="1448"/>
                  </a:lnTo>
                  <a:lnTo>
                    <a:pt x="3347" y="1448"/>
                  </a:lnTo>
                  <a:cubicBezTo>
                    <a:pt x="3312" y="1450"/>
                    <a:pt x="3277" y="1451"/>
                    <a:pt x="3241" y="1451"/>
                  </a:cubicBezTo>
                  <a:cubicBezTo>
                    <a:pt x="1899" y="1451"/>
                    <a:pt x="475" y="30"/>
                    <a:pt x="475" y="30"/>
                  </a:cubicBezTo>
                  <a:cubicBezTo>
                    <a:pt x="475" y="30"/>
                    <a:pt x="478" y="17"/>
                    <a:pt x="485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3" name="Google Shape;1653;p37"/>
            <p:cNvSpPr/>
            <p:nvPr/>
          </p:nvSpPr>
          <p:spPr>
            <a:xfrm>
              <a:off x="3147910" y="2869872"/>
              <a:ext cx="195060" cy="99602"/>
            </a:xfrm>
            <a:custGeom>
              <a:avLst/>
              <a:gdLst/>
              <a:ahLst/>
              <a:cxnLst/>
              <a:rect l="l" t="t" r="r" b="b"/>
              <a:pathLst>
                <a:path w="2965" h="1514" extrusionOk="0">
                  <a:moveTo>
                    <a:pt x="45" y="0"/>
                  </a:moveTo>
                  <a:cubicBezTo>
                    <a:pt x="33" y="0"/>
                    <a:pt x="21" y="2"/>
                    <a:pt x="10" y="3"/>
                  </a:cubicBezTo>
                  <a:cubicBezTo>
                    <a:pt x="3" y="23"/>
                    <a:pt x="0" y="33"/>
                    <a:pt x="0" y="33"/>
                  </a:cubicBezTo>
                  <a:cubicBezTo>
                    <a:pt x="0" y="33"/>
                    <a:pt x="1418" y="1451"/>
                    <a:pt x="2758" y="1451"/>
                  </a:cubicBezTo>
                  <a:cubicBezTo>
                    <a:pt x="2796" y="1451"/>
                    <a:pt x="2834" y="1450"/>
                    <a:pt x="2872" y="1448"/>
                  </a:cubicBezTo>
                  <a:lnTo>
                    <a:pt x="2872" y="1448"/>
                  </a:lnTo>
                  <a:lnTo>
                    <a:pt x="2869" y="1514"/>
                  </a:lnTo>
                  <a:cubicBezTo>
                    <a:pt x="2928" y="1484"/>
                    <a:pt x="2965" y="1425"/>
                    <a:pt x="2961" y="1359"/>
                  </a:cubicBezTo>
                  <a:lnTo>
                    <a:pt x="2952" y="1042"/>
                  </a:lnTo>
                  <a:cubicBezTo>
                    <a:pt x="2952" y="953"/>
                    <a:pt x="2872" y="877"/>
                    <a:pt x="2783" y="877"/>
                  </a:cubicBezTo>
                  <a:cubicBezTo>
                    <a:pt x="1593" y="854"/>
                    <a:pt x="478" y="244"/>
                    <a:pt x="129" y="23"/>
                  </a:cubicBezTo>
                  <a:cubicBezTo>
                    <a:pt x="103" y="7"/>
                    <a:pt x="74" y="0"/>
                    <a:pt x="45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4" name="Google Shape;1654;p37"/>
            <p:cNvSpPr/>
            <p:nvPr/>
          </p:nvSpPr>
          <p:spPr>
            <a:xfrm>
              <a:off x="3972561" y="2870070"/>
              <a:ext cx="219138" cy="100721"/>
            </a:xfrm>
            <a:custGeom>
              <a:avLst/>
              <a:gdLst/>
              <a:ahLst/>
              <a:cxnLst/>
              <a:rect l="l" t="t" r="r" b="b"/>
              <a:pathLst>
                <a:path w="3331" h="1531" extrusionOk="0">
                  <a:moveTo>
                    <a:pt x="2866" y="0"/>
                  </a:moveTo>
                  <a:lnTo>
                    <a:pt x="2866" y="0"/>
                  </a:lnTo>
                  <a:cubicBezTo>
                    <a:pt x="2869" y="17"/>
                    <a:pt x="2876" y="30"/>
                    <a:pt x="2876" y="30"/>
                  </a:cubicBezTo>
                  <a:cubicBezTo>
                    <a:pt x="2876" y="30"/>
                    <a:pt x="1451" y="1448"/>
                    <a:pt x="111" y="1448"/>
                  </a:cubicBezTo>
                  <a:cubicBezTo>
                    <a:pt x="74" y="1448"/>
                    <a:pt x="37" y="1447"/>
                    <a:pt x="0" y="1445"/>
                  </a:cubicBezTo>
                  <a:lnTo>
                    <a:pt x="0" y="1445"/>
                  </a:lnTo>
                  <a:lnTo>
                    <a:pt x="7" y="1517"/>
                  </a:lnTo>
                  <a:cubicBezTo>
                    <a:pt x="26" y="1527"/>
                    <a:pt x="46" y="1531"/>
                    <a:pt x="73" y="1531"/>
                  </a:cubicBezTo>
                  <a:cubicBezTo>
                    <a:pt x="1458" y="1511"/>
                    <a:pt x="2665" y="822"/>
                    <a:pt x="3077" y="591"/>
                  </a:cubicBezTo>
                  <a:cubicBezTo>
                    <a:pt x="3331" y="446"/>
                    <a:pt x="2961" y="66"/>
                    <a:pt x="2961" y="66"/>
                  </a:cubicBezTo>
                  <a:cubicBezTo>
                    <a:pt x="2935" y="33"/>
                    <a:pt x="2902" y="14"/>
                    <a:pt x="2866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5" name="Google Shape;1655;p37"/>
            <p:cNvSpPr/>
            <p:nvPr/>
          </p:nvSpPr>
          <p:spPr>
            <a:xfrm>
              <a:off x="3965785" y="2869675"/>
              <a:ext cx="195981" cy="100458"/>
            </a:xfrm>
            <a:custGeom>
              <a:avLst/>
              <a:gdLst/>
              <a:ahLst/>
              <a:cxnLst/>
              <a:rect l="l" t="t" r="r" b="b"/>
              <a:pathLst>
                <a:path w="2979" h="1527" extrusionOk="0">
                  <a:moveTo>
                    <a:pt x="2918" y="1"/>
                  </a:moveTo>
                  <a:cubicBezTo>
                    <a:pt x="2889" y="1"/>
                    <a:pt x="2861" y="10"/>
                    <a:pt x="2834" y="26"/>
                  </a:cubicBezTo>
                  <a:cubicBezTo>
                    <a:pt x="2484" y="247"/>
                    <a:pt x="1369" y="857"/>
                    <a:pt x="179" y="880"/>
                  </a:cubicBezTo>
                  <a:cubicBezTo>
                    <a:pt x="87" y="880"/>
                    <a:pt x="11" y="956"/>
                    <a:pt x="11" y="1045"/>
                  </a:cubicBezTo>
                  <a:lnTo>
                    <a:pt x="1" y="1362"/>
                  </a:lnTo>
                  <a:cubicBezTo>
                    <a:pt x="1" y="1438"/>
                    <a:pt x="44" y="1500"/>
                    <a:pt x="110" y="1527"/>
                  </a:cubicBezTo>
                  <a:lnTo>
                    <a:pt x="103" y="1454"/>
                  </a:lnTo>
                  <a:lnTo>
                    <a:pt x="103" y="1454"/>
                  </a:lnTo>
                  <a:cubicBezTo>
                    <a:pt x="140" y="1456"/>
                    <a:pt x="177" y="1458"/>
                    <a:pt x="214" y="1458"/>
                  </a:cubicBezTo>
                  <a:cubicBezTo>
                    <a:pt x="1558" y="1458"/>
                    <a:pt x="2979" y="39"/>
                    <a:pt x="2979" y="39"/>
                  </a:cubicBezTo>
                  <a:cubicBezTo>
                    <a:pt x="2979" y="39"/>
                    <a:pt x="2972" y="33"/>
                    <a:pt x="2969" y="10"/>
                  </a:cubicBezTo>
                  <a:cubicBezTo>
                    <a:pt x="2952" y="4"/>
                    <a:pt x="2935" y="1"/>
                    <a:pt x="2918" y="1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6" name="Google Shape;1656;p37"/>
            <p:cNvSpPr/>
            <p:nvPr/>
          </p:nvSpPr>
          <p:spPr>
            <a:xfrm>
              <a:off x="3180607" y="2404686"/>
              <a:ext cx="283873" cy="148482"/>
            </a:xfrm>
            <a:custGeom>
              <a:avLst/>
              <a:gdLst/>
              <a:ahLst/>
              <a:cxnLst/>
              <a:rect l="l" t="t" r="r" b="b"/>
              <a:pathLst>
                <a:path w="4315" h="2257" extrusionOk="0">
                  <a:moveTo>
                    <a:pt x="67" y="1"/>
                  </a:moveTo>
                  <a:lnTo>
                    <a:pt x="1" y="14"/>
                  </a:lnTo>
                  <a:cubicBezTo>
                    <a:pt x="199" y="904"/>
                    <a:pt x="849" y="1679"/>
                    <a:pt x="1689" y="2032"/>
                  </a:cubicBezTo>
                  <a:cubicBezTo>
                    <a:pt x="2042" y="2181"/>
                    <a:pt x="2422" y="2256"/>
                    <a:pt x="2804" y="2256"/>
                  </a:cubicBezTo>
                  <a:cubicBezTo>
                    <a:pt x="3332" y="2256"/>
                    <a:pt x="3859" y="2111"/>
                    <a:pt x="4315" y="1844"/>
                  </a:cubicBezTo>
                  <a:lnTo>
                    <a:pt x="4282" y="1785"/>
                  </a:lnTo>
                  <a:cubicBezTo>
                    <a:pt x="3842" y="2056"/>
                    <a:pt x="3325" y="2194"/>
                    <a:pt x="2809" y="2194"/>
                  </a:cubicBezTo>
                  <a:cubicBezTo>
                    <a:pt x="2435" y="2194"/>
                    <a:pt x="2061" y="2122"/>
                    <a:pt x="1716" y="1976"/>
                  </a:cubicBezTo>
                  <a:cubicBezTo>
                    <a:pt x="891" y="1630"/>
                    <a:pt x="262" y="871"/>
                    <a:pt x="67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7" name="Google Shape;1657;p37"/>
            <p:cNvSpPr/>
            <p:nvPr/>
          </p:nvSpPr>
          <p:spPr>
            <a:xfrm>
              <a:off x="3529743" y="2333109"/>
              <a:ext cx="216967" cy="358016"/>
            </a:xfrm>
            <a:custGeom>
              <a:avLst/>
              <a:gdLst/>
              <a:ahLst/>
              <a:cxnLst/>
              <a:rect l="l" t="t" r="r" b="b"/>
              <a:pathLst>
                <a:path w="3298" h="5442" extrusionOk="0">
                  <a:moveTo>
                    <a:pt x="1603" y="0"/>
                  </a:moveTo>
                  <a:cubicBezTo>
                    <a:pt x="719" y="0"/>
                    <a:pt x="0" y="719"/>
                    <a:pt x="0" y="1603"/>
                  </a:cubicBezTo>
                  <a:lnTo>
                    <a:pt x="0" y="4274"/>
                  </a:lnTo>
                  <a:cubicBezTo>
                    <a:pt x="0" y="5161"/>
                    <a:pt x="719" y="5442"/>
                    <a:pt x="1603" y="5442"/>
                  </a:cubicBezTo>
                  <a:lnTo>
                    <a:pt x="1695" y="5442"/>
                  </a:lnTo>
                  <a:cubicBezTo>
                    <a:pt x="2579" y="5442"/>
                    <a:pt x="3298" y="5161"/>
                    <a:pt x="3298" y="4274"/>
                  </a:cubicBezTo>
                  <a:lnTo>
                    <a:pt x="3298" y="1603"/>
                  </a:lnTo>
                  <a:cubicBezTo>
                    <a:pt x="3298" y="719"/>
                    <a:pt x="2579" y="0"/>
                    <a:pt x="1695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8" name="Google Shape;1658;p37"/>
            <p:cNvSpPr/>
            <p:nvPr/>
          </p:nvSpPr>
          <p:spPr>
            <a:xfrm>
              <a:off x="3529743" y="2333109"/>
              <a:ext cx="216967" cy="245256"/>
            </a:xfrm>
            <a:custGeom>
              <a:avLst/>
              <a:gdLst/>
              <a:ahLst/>
              <a:cxnLst/>
              <a:rect l="l" t="t" r="r" b="b"/>
              <a:pathLst>
                <a:path w="3298" h="3728" extrusionOk="0">
                  <a:moveTo>
                    <a:pt x="1603" y="0"/>
                  </a:moveTo>
                  <a:cubicBezTo>
                    <a:pt x="719" y="0"/>
                    <a:pt x="0" y="719"/>
                    <a:pt x="0" y="1603"/>
                  </a:cubicBezTo>
                  <a:lnTo>
                    <a:pt x="0" y="3654"/>
                  </a:lnTo>
                  <a:cubicBezTo>
                    <a:pt x="275" y="3695"/>
                    <a:pt x="618" y="3728"/>
                    <a:pt x="1018" y="3728"/>
                  </a:cubicBezTo>
                  <a:cubicBezTo>
                    <a:pt x="1648" y="3728"/>
                    <a:pt x="2422" y="3647"/>
                    <a:pt x="3298" y="3391"/>
                  </a:cubicBezTo>
                  <a:lnTo>
                    <a:pt x="3298" y="1603"/>
                  </a:lnTo>
                  <a:cubicBezTo>
                    <a:pt x="3298" y="719"/>
                    <a:pt x="2582" y="0"/>
                    <a:pt x="1695" y="0"/>
                  </a:cubicBezTo>
                  <a:close/>
                </a:path>
              </a:pathLst>
            </a:custGeom>
            <a:solidFill>
              <a:srgbClr val="993028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9" name="Google Shape;1659;p37"/>
            <p:cNvSpPr/>
            <p:nvPr/>
          </p:nvSpPr>
          <p:spPr>
            <a:xfrm>
              <a:off x="2964757" y="2196928"/>
              <a:ext cx="298412" cy="293675"/>
            </a:xfrm>
            <a:custGeom>
              <a:avLst/>
              <a:gdLst/>
              <a:ahLst/>
              <a:cxnLst/>
              <a:rect l="l" t="t" r="r" b="b"/>
              <a:pathLst>
                <a:path w="4536" h="4464" extrusionOk="0">
                  <a:moveTo>
                    <a:pt x="2273" y="0"/>
                  </a:moveTo>
                  <a:cubicBezTo>
                    <a:pt x="2239" y="0"/>
                    <a:pt x="2205" y="1"/>
                    <a:pt x="2171" y="3"/>
                  </a:cubicBezTo>
                  <a:cubicBezTo>
                    <a:pt x="950" y="59"/>
                    <a:pt x="1" y="1098"/>
                    <a:pt x="53" y="2331"/>
                  </a:cubicBezTo>
                  <a:cubicBezTo>
                    <a:pt x="108" y="3532"/>
                    <a:pt x="1091" y="4463"/>
                    <a:pt x="2271" y="4463"/>
                  </a:cubicBezTo>
                  <a:cubicBezTo>
                    <a:pt x="2304" y="4463"/>
                    <a:pt x="2336" y="4463"/>
                    <a:pt x="2368" y="4461"/>
                  </a:cubicBezTo>
                  <a:cubicBezTo>
                    <a:pt x="3589" y="4402"/>
                    <a:pt x="4535" y="3366"/>
                    <a:pt x="4482" y="2133"/>
                  </a:cubicBezTo>
                  <a:cubicBezTo>
                    <a:pt x="4431" y="934"/>
                    <a:pt x="3451" y="0"/>
                    <a:pt x="2273" y="0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0" name="Google Shape;1660;p37"/>
            <p:cNvSpPr/>
            <p:nvPr/>
          </p:nvSpPr>
          <p:spPr>
            <a:xfrm>
              <a:off x="4033283" y="1926211"/>
              <a:ext cx="311175" cy="274268"/>
            </a:xfrm>
            <a:custGeom>
              <a:avLst/>
              <a:gdLst/>
              <a:ahLst/>
              <a:cxnLst/>
              <a:rect l="l" t="t" r="r" b="b"/>
              <a:pathLst>
                <a:path w="4730" h="4169" extrusionOk="0">
                  <a:moveTo>
                    <a:pt x="2350" y="1"/>
                  </a:moveTo>
                  <a:cubicBezTo>
                    <a:pt x="2044" y="1"/>
                    <a:pt x="1734" y="69"/>
                    <a:pt x="1442" y="213"/>
                  </a:cubicBezTo>
                  <a:cubicBezTo>
                    <a:pt x="416" y="721"/>
                    <a:pt x="0" y="1967"/>
                    <a:pt x="508" y="3000"/>
                  </a:cubicBezTo>
                  <a:cubicBezTo>
                    <a:pt x="874" y="3740"/>
                    <a:pt x="1613" y="4168"/>
                    <a:pt x="2380" y="4168"/>
                  </a:cubicBezTo>
                  <a:cubicBezTo>
                    <a:pt x="2685" y="4168"/>
                    <a:pt x="2996" y="4100"/>
                    <a:pt x="3288" y="3956"/>
                  </a:cubicBezTo>
                  <a:cubicBezTo>
                    <a:pt x="4314" y="3448"/>
                    <a:pt x="4729" y="2202"/>
                    <a:pt x="4222" y="1169"/>
                  </a:cubicBezTo>
                  <a:cubicBezTo>
                    <a:pt x="3856" y="429"/>
                    <a:pt x="3117" y="1"/>
                    <a:pt x="2350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1" name="Google Shape;1661;p37"/>
            <p:cNvSpPr/>
            <p:nvPr/>
          </p:nvSpPr>
          <p:spPr>
            <a:xfrm>
              <a:off x="3071267" y="1505037"/>
              <a:ext cx="1113256" cy="1097928"/>
            </a:xfrm>
            <a:custGeom>
              <a:avLst/>
              <a:gdLst/>
              <a:ahLst/>
              <a:cxnLst/>
              <a:rect l="l" t="t" r="r" b="b"/>
              <a:pathLst>
                <a:path w="16922" h="16689" extrusionOk="0">
                  <a:moveTo>
                    <a:pt x="8429" y="1"/>
                  </a:moveTo>
                  <a:cubicBezTo>
                    <a:pt x="8160" y="1"/>
                    <a:pt x="7889" y="15"/>
                    <a:pt x="7616" y="42"/>
                  </a:cubicBezTo>
                  <a:cubicBezTo>
                    <a:pt x="3200" y="504"/>
                    <a:pt x="1" y="4521"/>
                    <a:pt x="469" y="9022"/>
                  </a:cubicBezTo>
                  <a:cubicBezTo>
                    <a:pt x="905" y="13239"/>
                    <a:pt x="3855" y="16689"/>
                    <a:pt x="8473" y="16689"/>
                  </a:cubicBezTo>
                  <a:cubicBezTo>
                    <a:pt x="8785" y="16689"/>
                    <a:pt x="9105" y="16673"/>
                    <a:pt x="9433" y="16640"/>
                  </a:cubicBezTo>
                  <a:cubicBezTo>
                    <a:pt x="14953" y="16096"/>
                    <a:pt x="16922" y="11865"/>
                    <a:pt x="16454" y="7364"/>
                  </a:cubicBezTo>
                  <a:cubicBezTo>
                    <a:pt x="16017" y="3147"/>
                    <a:pt x="12508" y="1"/>
                    <a:pt x="8429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2" name="Google Shape;1662;p37"/>
            <p:cNvSpPr/>
            <p:nvPr/>
          </p:nvSpPr>
          <p:spPr>
            <a:xfrm>
              <a:off x="3293696" y="2436791"/>
              <a:ext cx="116575" cy="76050"/>
            </a:xfrm>
            <a:custGeom>
              <a:avLst/>
              <a:gdLst/>
              <a:ahLst/>
              <a:cxnLst/>
              <a:rect l="l" t="t" r="r" b="b"/>
              <a:pathLst>
                <a:path w="1772" h="1156" extrusionOk="0">
                  <a:moveTo>
                    <a:pt x="10" y="1"/>
                  </a:moveTo>
                  <a:cubicBezTo>
                    <a:pt x="0" y="4"/>
                    <a:pt x="0" y="7"/>
                    <a:pt x="0" y="11"/>
                  </a:cubicBezTo>
                  <a:cubicBezTo>
                    <a:pt x="46" y="199"/>
                    <a:pt x="129" y="373"/>
                    <a:pt x="241" y="532"/>
                  </a:cubicBezTo>
                  <a:cubicBezTo>
                    <a:pt x="353" y="683"/>
                    <a:pt x="492" y="819"/>
                    <a:pt x="656" y="921"/>
                  </a:cubicBezTo>
                  <a:cubicBezTo>
                    <a:pt x="898" y="1074"/>
                    <a:pt x="1181" y="1156"/>
                    <a:pt x="1464" y="1156"/>
                  </a:cubicBezTo>
                  <a:cubicBezTo>
                    <a:pt x="1564" y="1156"/>
                    <a:pt x="1663" y="1146"/>
                    <a:pt x="1761" y="1125"/>
                  </a:cubicBezTo>
                  <a:cubicBezTo>
                    <a:pt x="1764" y="1122"/>
                    <a:pt x="1771" y="1115"/>
                    <a:pt x="1771" y="1112"/>
                  </a:cubicBezTo>
                  <a:cubicBezTo>
                    <a:pt x="1764" y="1109"/>
                    <a:pt x="1761" y="1106"/>
                    <a:pt x="1758" y="1106"/>
                  </a:cubicBezTo>
                  <a:cubicBezTo>
                    <a:pt x="1673" y="1120"/>
                    <a:pt x="1587" y="1127"/>
                    <a:pt x="1501" y="1127"/>
                  </a:cubicBezTo>
                  <a:cubicBezTo>
                    <a:pt x="1211" y="1127"/>
                    <a:pt x="924" y="1046"/>
                    <a:pt x="679" y="891"/>
                  </a:cubicBezTo>
                  <a:cubicBezTo>
                    <a:pt x="521" y="786"/>
                    <a:pt x="383" y="660"/>
                    <a:pt x="271" y="505"/>
                  </a:cubicBezTo>
                  <a:cubicBezTo>
                    <a:pt x="158" y="354"/>
                    <a:pt x="73" y="185"/>
                    <a:pt x="20" y="4"/>
                  </a:cubicBezTo>
                  <a:cubicBezTo>
                    <a:pt x="20" y="1"/>
                    <a:pt x="10" y="1"/>
                    <a:pt x="10" y="1"/>
                  </a:cubicBezTo>
                  <a:close/>
                </a:path>
              </a:pathLst>
            </a:custGeom>
            <a:solidFill>
              <a:srgbClr val="A05320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3" name="Google Shape;1663;p37"/>
            <p:cNvSpPr/>
            <p:nvPr/>
          </p:nvSpPr>
          <p:spPr>
            <a:xfrm>
              <a:off x="3312577" y="2020485"/>
              <a:ext cx="247164" cy="143680"/>
            </a:xfrm>
            <a:custGeom>
              <a:avLst/>
              <a:gdLst/>
              <a:ahLst/>
              <a:cxnLst/>
              <a:rect l="l" t="t" r="r" b="b"/>
              <a:pathLst>
                <a:path w="3757" h="2184" extrusionOk="0">
                  <a:moveTo>
                    <a:pt x="1890" y="0"/>
                  </a:moveTo>
                  <a:cubicBezTo>
                    <a:pt x="944" y="0"/>
                    <a:pt x="22" y="780"/>
                    <a:pt x="3" y="1758"/>
                  </a:cubicBezTo>
                  <a:cubicBezTo>
                    <a:pt x="0" y="1903"/>
                    <a:pt x="13" y="2045"/>
                    <a:pt x="40" y="2183"/>
                  </a:cubicBezTo>
                  <a:cubicBezTo>
                    <a:pt x="154" y="993"/>
                    <a:pt x="1046" y="343"/>
                    <a:pt x="1938" y="343"/>
                  </a:cubicBezTo>
                  <a:cubicBezTo>
                    <a:pt x="2719" y="343"/>
                    <a:pt x="3499" y="841"/>
                    <a:pt x="3756" y="1910"/>
                  </a:cubicBezTo>
                  <a:cubicBezTo>
                    <a:pt x="3730" y="927"/>
                    <a:pt x="3021" y="69"/>
                    <a:pt x="1999" y="4"/>
                  </a:cubicBezTo>
                  <a:cubicBezTo>
                    <a:pt x="1962" y="1"/>
                    <a:pt x="1926" y="0"/>
                    <a:pt x="189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4" name="Google Shape;1664;p37"/>
            <p:cNvSpPr/>
            <p:nvPr/>
          </p:nvSpPr>
          <p:spPr>
            <a:xfrm>
              <a:off x="3315340" y="2043051"/>
              <a:ext cx="244598" cy="224796"/>
            </a:xfrm>
            <a:custGeom>
              <a:avLst/>
              <a:gdLst/>
              <a:ahLst/>
              <a:cxnLst/>
              <a:rect l="l" t="t" r="r" b="b"/>
              <a:pathLst>
                <a:path w="3718" h="3417" extrusionOk="0">
                  <a:moveTo>
                    <a:pt x="1897" y="0"/>
                  </a:moveTo>
                  <a:cubicBezTo>
                    <a:pt x="1005" y="0"/>
                    <a:pt x="113" y="650"/>
                    <a:pt x="1" y="1840"/>
                  </a:cubicBezTo>
                  <a:cubicBezTo>
                    <a:pt x="159" y="2675"/>
                    <a:pt x="819" y="3354"/>
                    <a:pt x="1722" y="3413"/>
                  </a:cubicBezTo>
                  <a:cubicBezTo>
                    <a:pt x="1757" y="3416"/>
                    <a:pt x="1791" y="3417"/>
                    <a:pt x="1825" y="3417"/>
                  </a:cubicBezTo>
                  <a:cubicBezTo>
                    <a:pt x="2770" y="3417"/>
                    <a:pt x="3695" y="2639"/>
                    <a:pt x="3718" y="1656"/>
                  </a:cubicBezTo>
                  <a:lnTo>
                    <a:pt x="3718" y="1567"/>
                  </a:lnTo>
                  <a:cubicBezTo>
                    <a:pt x="3459" y="498"/>
                    <a:pt x="2678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5" name="Google Shape;1665;p37"/>
            <p:cNvSpPr/>
            <p:nvPr/>
          </p:nvSpPr>
          <p:spPr>
            <a:xfrm>
              <a:off x="3711975" y="1979039"/>
              <a:ext cx="247164" cy="143680"/>
            </a:xfrm>
            <a:custGeom>
              <a:avLst/>
              <a:gdLst/>
              <a:ahLst/>
              <a:cxnLst/>
              <a:rect l="l" t="t" r="r" b="b"/>
              <a:pathLst>
                <a:path w="3757" h="2184" extrusionOk="0">
                  <a:moveTo>
                    <a:pt x="1891" y="0"/>
                  </a:moveTo>
                  <a:cubicBezTo>
                    <a:pt x="948" y="0"/>
                    <a:pt x="26" y="780"/>
                    <a:pt x="4" y="1758"/>
                  </a:cubicBezTo>
                  <a:cubicBezTo>
                    <a:pt x="0" y="1903"/>
                    <a:pt x="14" y="2045"/>
                    <a:pt x="43" y="2183"/>
                  </a:cubicBezTo>
                  <a:cubicBezTo>
                    <a:pt x="158" y="993"/>
                    <a:pt x="1051" y="343"/>
                    <a:pt x="1942" y="343"/>
                  </a:cubicBezTo>
                  <a:cubicBezTo>
                    <a:pt x="2722" y="343"/>
                    <a:pt x="3501" y="840"/>
                    <a:pt x="3757" y="1906"/>
                  </a:cubicBezTo>
                  <a:cubicBezTo>
                    <a:pt x="3730" y="927"/>
                    <a:pt x="3021" y="70"/>
                    <a:pt x="1999" y="4"/>
                  </a:cubicBezTo>
                  <a:cubicBezTo>
                    <a:pt x="1963" y="1"/>
                    <a:pt x="1927" y="0"/>
                    <a:pt x="18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6" name="Google Shape;1666;p37"/>
            <p:cNvSpPr/>
            <p:nvPr/>
          </p:nvSpPr>
          <p:spPr>
            <a:xfrm>
              <a:off x="3715002" y="2001604"/>
              <a:ext cx="244335" cy="224599"/>
            </a:xfrm>
            <a:custGeom>
              <a:avLst/>
              <a:gdLst/>
              <a:ahLst/>
              <a:cxnLst/>
              <a:rect l="l" t="t" r="r" b="b"/>
              <a:pathLst>
                <a:path w="3714" h="3414" extrusionOk="0">
                  <a:moveTo>
                    <a:pt x="1897" y="0"/>
                  </a:moveTo>
                  <a:cubicBezTo>
                    <a:pt x="1005" y="0"/>
                    <a:pt x="113" y="650"/>
                    <a:pt x="1" y="1840"/>
                  </a:cubicBezTo>
                  <a:cubicBezTo>
                    <a:pt x="156" y="2672"/>
                    <a:pt x="815" y="3354"/>
                    <a:pt x="1719" y="3410"/>
                  </a:cubicBezTo>
                  <a:cubicBezTo>
                    <a:pt x="1755" y="3413"/>
                    <a:pt x="1791" y="3414"/>
                    <a:pt x="1827" y="3414"/>
                  </a:cubicBezTo>
                  <a:cubicBezTo>
                    <a:pt x="2773" y="3414"/>
                    <a:pt x="3695" y="2634"/>
                    <a:pt x="3714" y="1656"/>
                  </a:cubicBezTo>
                  <a:lnTo>
                    <a:pt x="3714" y="1563"/>
                  </a:lnTo>
                  <a:cubicBezTo>
                    <a:pt x="3457" y="497"/>
                    <a:pt x="267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7" name="Google Shape;1667;p37"/>
            <p:cNvSpPr/>
            <p:nvPr/>
          </p:nvSpPr>
          <p:spPr>
            <a:xfrm>
              <a:off x="3218172" y="2261927"/>
              <a:ext cx="167363" cy="160850"/>
            </a:xfrm>
            <a:custGeom>
              <a:avLst/>
              <a:gdLst/>
              <a:ahLst/>
              <a:cxnLst/>
              <a:rect l="l" t="t" r="r" b="b"/>
              <a:pathLst>
                <a:path w="2544" h="2445" extrusionOk="0">
                  <a:moveTo>
                    <a:pt x="1284" y="1"/>
                  </a:moveTo>
                  <a:cubicBezTo>
                    <a:pt x="695" y="1"/>
                    <a:pt x="114" y="449"/>
                    <a:pt x="57" y="1056"/>
                  </a:cubicBezTo>
                  <a:cubicBezTo>
                    <a:pt x="1" y="1719"/>
                    <a:pt x="426" y="2339"/>
                    <a:pt x="1105" y="2434"/>
                  </a:cubicBezTo>
                  <a:cubicBezTo>
                    <a:pt x="1155" y="2441"/>
                    <a:pt x="1205" y="2444"/>
                    <a:pt x="1255" y="2444"/>
                  </a:cubicBezTo>
                  <a:cubicBezTo>
                    <a:pt x="1841" y="2444"/>
                    <a:pt x="2423" y="1994"/>
                    <a:pt x="2480" y="1386"/>
                  </a:cubicBezTo>
                  <a:cubicBezTo>
                    <a:pt x="2543" y="726"/>
                    <a:pt x="2114" y="106"/>
                    <a:pt x="1435" y="11"/>
                  </a:cubicBezTo>
                  <a:cubicBezTo>
                    <a:pt x="1385" y="4"/>
                    <a:pt x="1334" y="1"/>
                    <a:pt x="128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8" name="Google Shape;1668;p37"/>
            <p:cNvSpPr/>
            <p:nvPr/>
          </p:nvSpPr>
          <p:spPr>
            <a:xfrm>
              <a:off x="3905918" y="2189231"/>
              <a:ext cx="167363" cy="160850"/>
            </a:xfrm>
            <a:custGeom>
              <a:avLst/>
              <a:gdLst/>
              <a:ahLst/>
              <a:cxnLst/>
              <a:rect l="l" t="t" r="r" b="b"/>
              <a:pathLst>
                <a:path w="2544" h="2445" extrusionOk="0">
                  <a:moveTo>
                    <a:pt x="1284" y="1"/>
                  </a:moveTo>
                  <a:cubicBezTo>
                    <a:pt x="695" y="1"/>
                    <a:pt x="114" y="449"/>
                    <a:pt x="57" y="1056"/>
                  </a:cubicBezTo>
                  <a:cubicBezTo>
                    <a:pt x="1" y="1716"/>
                    <a:pt x="426" y="2339"/>
                    <a:pt x="1105" y="2435"/>
                  </a:cubicBezTo>
                  <a:cubicBezTo>
                    <a:pt x="1155" y="2441"/>
                    <a:pt x="1205" y="2445"/>
                    <a:pt x="1255" y="2445"/>
                  </a:cubicBezTo>
                  <a:cubicBezTo>
                    <a:pt x="1842" y="2445"/>
                    <a:pt x="2426" y="1994"/>
                    <a:pt x="2481" y="1386"/>
                  </a:cubicBezTo>
                  <a:cubicBezTo>
                    <a:pt x="2543" y="726"/>
                    <a:pt x="2114" y="106"/>
                    <a:pt x="1435" y="11"/>
                  </a:cubicBezTo>
                  <a:cubicBezTo>
                    <a:pt x="1385" y="4"/>
                    <a:pt x="1334" y="1"/>
                    <a:pt x="128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9" name="Google Shape;1669;p37"/>
            <p:cNvSpPr/>
            <p:nvPr/>
          </p:nvSpPr>
          <p:spPr>
            <a:xfrm>
              <a:off x="3563163" y="2222322"/>
              <a:ext cx="174600" cy="78353"/>
            </a:xfrm>
            <a:custGeom>
              <a:avLst/>
              <a:gdLst/>
              <a:ahLst/>
              <a:cxnLst/>
              <a:rect l="l" t="t" r="r" b="b"/>
              <a:pathLst>
                <a:path w="2654" h="1191" extrusionOk="0">
                  <a:moveTo>
                    <a:pt x="1342" y="1"/>
                  </a:moveTo>
                  <a:cubicBezTo>
                    <a:pt x="1323" y="1"/>
                    <a:pt x="1303" y="1"/>
                    <a:pt x="1283" y="2"/>
                  </a:cubicBezTo>
                  <a:cubicBezTo>
                    <a:pt x="712" y="32"/>
                    <a:pt x="300" y="477"/>
                    <a:pt x="59" y="959"/>
                  </a:cubicBezTo>
                  <a:cubicBezTo>
                    <a:pt x="1" y="1081"/>
                    <a:pt x="106" y="1190"/>
                    <a:pt x="206" y="1190"/>
                  </a:cubicBezTo>
                  <a:cubicBezTo>
                    <a:pt x="253" y="1190"/>
                    <a:pt x="298" y="1167"/>
                    <a:pt x="327" y="1111"/>
                  </a:cubicBezTo>
                  <a:cubicBezTo>
                    <a:pt x="514" y="731"/>
                    <a:pt x="828" y="332"/>
                    <a:pt x="1286" y="306"/>
                  </a:cubicBezTo>
                  <a:cubicBezTo>
                    <a:pt x="1301" y="305"/>
                    <a:pt x="1317" y="305"/>
                    <a:pt x="1332" y="305"/>
                  </a:cubicBezTo>
                  <a:cubicBezTo>
                    <a:pt x="1743" y="305"/>
                    <a:pt x="2086" y="605"/>
                    <a:pt x="2312" y="926"/>
                  </a:cubicBezTo>
                  <a:cubicBezTo>
                    <a:pt x="2346" y="975"/>
                    <a:pt x="2393" y="995"/>
                    <a:pt x="2440" y="995"/>
                  </a:cubicBezTo>
                  <a:cubicBezTo>
                    <a:pt x="2549" y="995"/>
                    <a:pt x="2654" y="887"/>
                    <a:pt x="2576" y="774"/>
                  </a:cubicBezTo>
                  <a:cubicBezTo>
                    <a:pt x="2290" y="368"/>
                    <a:pt x="1857" y="1"/>
                    <a:pt x="1342" y="1"/>
                  </a:cubicBezTo>
                  <a:close/>
                </a:path>
              </a:pathLst>
            </a:custGeom>
            <a:solidFill>
              <a:srgbClr val="382940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0" name="Google Shape;1670;p37"/>
            <p:cNvSpPr/>
            <p:nvPr/>
          </p:nvSpPr>
          <p:spPr>
            <a:xfrm>
              <a:off x="3462442" y="2319491"/>
              <a:ext cx="393278" cy="84800"/>
            </a:xfrm>
            <a:custGeom>
              <a:avLst/>
              <a:gdLst/>
              <a:ahLst/>
              <a:cxnLst/>
              <a:rect l="l" t="t" r="r" b="b"/>
              <a:pathLst>
                <a:path w="5978" h="1289" extrusionOk="0">
                  <a:moveTo>
                    <a:pt x="5752" y="1"/>
                  </a:moveTo>
                  <a:cubicBezTo>
                    <a:pt x="5723" y="1"/>
                    <a:pt x="5693" y="10"/>
                    <a:pt x="5663" y="33"/>
                  </a:cubicBezTo>
                  <a:cubicBezTo>
                    <a:pt x="4751" y="716"/>
                    <a:pt x="3655" y="987"/>
                    <a:pt x="2544" y="987"/>
                  </a:cubicBezTo>
                  <a:cubicBezTo>
                    <a:pt x="1784" y="987"/>
                    <a:pt x="1016" y="860"/>
                    <a:pt x="294" y="653"/>
                  </a:cubicBezTo>
                  <a:cubicBezTo>
                    <a:pt x="279" y="648"/>
                    <a:pt x="263" y="646"/>
                    <a:pt x="249" y="646"/>
                  </a:cubicBezTo>
                  <a:cubicBezTo>
                    <a:pt x="91" y="646"/>
                    <a:pt x="1" y="885"/>
                    <a:pt x="176" y="933"/>
                  </a:cubicBezTo>
                  <a:cubicBezTo>
                    <a:pt x="941" y="1154"/>
                    <a:pt x="1751" y="1288"/>
                    <a:pt x="2553" y="1288"/>
                  </a:cubicBezTo>
                  <a:cubicBezTo>
                    <a:pt x="3725" y="1288"/>
                    <a:pt x="4880" y="1001"/>
                    <a:pt x="5851" y="277"/>
                  </a:cubicBezTo>
                  <a:cubicBezTo>
                    <a:pt x="5977" y="180"/>
                    <a:pt x="5879" y="1"/>
                    <a:pt x="57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1" name="Google Shape;1671;p37"/>
            <p:cNvSpPr/>
            <p:nvPr/>
          </p:nvSpPr>
          <p:spPr>
            <a:xfrm>
              <a:off x="3733751" y="1901212"/>
              <a:ext cx="193284" cy="48551"/>
            </a:xfrm>
            <a:custGeom>
              <a:avLst/>
              <a:gdLst/>
              <a:ahLst/>
              <a:cxnLst/>
              <a:rect l="l" t="t" r="r" b="b"/>
              <a:pathLst>
                <a:path w="2938" h="738" extrusionOk="0">
                  <a:moveTo>
                    <a:pt x="1682" y="0"/>
                  </a:moveTo>
                  <a:cubicBezTo>
                    <a:pt x="1150" y="0"/>
                    <a:pt x="616" y="170"/>
                    <a:pt x="148" y="451"/>
                  </a:cubicBezTo>
                  <a:cubicBezTo>
                    <a:pt x="0" y="540"/>
                    <a:pt x="92" y="737"/>
                    <a:pt x="225" y="737"/>
                  </a:cubicBezTo>
                  <a:cubicBezTo>
                    <a:pt x="250" y="737"/>
                    <a:pt x="276" y="731"/>
                    <a:pt x="303" y="715"/>
                  </a:cubicBezTo>
                  <a:cubicBezTo>
                    <a:pt x="724" y="464"/>
                    <a:pt x="1206" y="306"/>
                    <a:pt x="1685" y="306"/>
                  </a:cubicBezTo>
                  <a:cubicBezTo>
                    <a:pt x="2012" y="306"/>
                    <a:pt x="2337" y="380"/>
                    <a:pt x="2641" y="547"/>
                  </a:cubicBezTo>
                  <a:cubicBezTo>
                    <a:pt x="2667" y="561"/>
                    <a:pt x="2692" y="567"/>
                    <a:pt x="2716" y="567"/>
                  </a:cubicBezTo>
                  <a:cubicBezTo>
                    <a:pt x="2852" y="567"/>
                    <a:pt x="2938" y="361"/>
                    <a:pt x="2789" y="280"/>
                  </a:cubicBezTo>
                  <a:cubicBezTo>
                    <a:pt x="2438" y="86"/>
                    <a:pt x="2061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2" name="Google Shape;1672;p37"/>
            <p:cNvSpPr/>
            <p:nvPr/>
          </p:nvSpPr>
          <p:spPr>
            <a:xfrm>
              <a:off x="3327116" y="1952855"/>
              <a:ext cx="196244" cy="61314"/>
            </a:xfrm>
            <a:custGeom>
              <a:avLst/>
              <a:gdLst/>
              <a:ahLst/>
              <a:cxnLst/>
              <a:rect l="l" t="t" r="r" b="b"/>
              <a:pathLst>
                <a:path w="2983" h="932" extrusionOk="0">
                  <a:moveTo>
                    <a:pt x="1767" y="0"/>
                  </a:moveTo>
                  <a:cubicBezTo>
                    <a:pt x="1643" y="0"/>
                    <a:pt x="1519" y="9"/>
                    <a:pt x="1395" y="29"/>
                  </a:cubicBezTo>
                  <a:cubicBezTo>
                    <a:pt x="917" y="108"/>
                    <a:pt x="488" y="339"/>
                    <a:pt x="122" y="656"/>
                  </a:cubicBezTo>
                  <a:cubicBezTo>
                    <a:pt x="0" y="756"/>
                    <a:pt x="98" y="931"/>
                    <a:pt x="217" y="931"/>
                  </a:cubicBezTo>
                  <a:cubicBezTo>
                    <a:pt x="247" y="931"/>
                    <a:pt x="278" y="921"/>
                    <a:pt x="307" y="896"/>
                  </a:cubicBezTo>
                  <a:cubicBezTo>
                    <a:pt x="630" y="616"/>
                    <a:pt x="1006" y="402"/>
                    <a:pt x="1435" y="332"/>
                  </a:cubicBezTo>
                  <a:cubicBezTo>
                    <a:pt x="1549" y="313"/>
                    <a:pt x="1664" y="304"/>
                    <a:pt x="1779" y="304"/>
                  </a:cubicBezTo>
                  <a:cubicBezTo>
                    <a:pt x="2090" y="304"/>
                    <a:pt x="2399" y="370"/>
                    <a:pt x="2698" y="471"/>
                  </a:cubicBezTo>
                  <a:cubicBezTo>
                    <a:pt x="2716" y="477"/>
                    <a:pt x="2734" y="480"/>
                    <a:pt x="2751" y="480"/>
                  </a:cubicBezTo>
                  <a:cubicBezTo>
                    <a:pt x="2903" y="480"/>
                    <a:pt x="2983" y="247"/>
                    <a:pt x="2816" y="191"/>
                  </a:cubicBezTo>
                  <a:cubicBezTo>
                    <a:pt x="2476" y="75"/>
                    <a:pt x="2123" y="0"/>
                    <a:pt x="1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3" name="Google Shape;1673;p37"/>
            <p:cNvSpPr/>
            <p:nvPr/>
          </p:nvSpPr>
          <p:spPr>
            <a:xfrm>
              <a:off x="3236592" y="4143789"/>
              <a:ext cx="110720" cy="92300"/>
            </a:xfrm>
            <a:custGeom>
              <a:avLst/>
              <a:gdLst/>
              <a:ahLst/>
              <a:cxnLst/>
              <a:rect l="l" t="t" r="r" b="b"/>
              <a:pathLst>
                <a:path w="1683" h="1403" extrusionOk="0">
                  <a:moveTo>
                    <a:pt x="1465" y="1"/>
                  </a:moveTo>
                  <a:lnTo>
                    <a:pt x="1465" y="1"/>
                  </a:lnTo>
                  <a:cubicBezTo>
                    <a:pt x="1" y="291"/>
                    <a:pt x="255" y="1211"/>
                    <a:pt x="255" y="1211"/>
                  </a:cubicBezTo>
                  <a:cubicBezTo>
                    <a:pt x="680" y="1300"/>
                    <a:pt x="898" y="1363"/>
                    <a:pt x="1406" y="1403"/>
                  </a:cubicBezTo>
                  <a:cubicBezTo>
                    <a:pt x="1623" y="954"/>
                    <a:pt x="1683" y="476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4" name="Google Shape;1674;p37"/>
            <p:cNvSpPr/>
            <p:nvPr/>
          </p:nvSpPr>
          <p:spPr>
            <a:xfrm>
              <a:off x="3327708" y="4054317"/>
              <a:ext cx="282492" cy="184797"/>
            </a:xfrm>
            <a:custGeom>
              <a:avLst/>
              <a:gdLst/>
              <a:ahLst/>
              <a:cxnLst/>
              <a:rect l="l" t="t" r="r" b="b"/>
              <a:pathLst>
                <a:path w="4294" h="2809" extrusionOk="0">
                  <a:moveTo>
                    <a:pt x="1545" y="0"/>
                  </a:moveTo>
                  <a:cubicBezTo>
                    <a:pt x="429" y="0"/>
                    <a:pt x="558" y="1255"/>
                    <a:pt x="558" y="1255"/>
                  </a:cubicBezTo>
                  <a:cubicBezTo>
                    <a:pt x="413" y="1262"/>
                    <a:pt x="400" y="1269"/>
                    <a:pt x="57" y="1335"/>
                  </a:cubicBezTo>
                  <a:cubicBezTo>
                    <a:pt x="278" y="1806"/>
                    <a:pt x="219" y="2284"/>
                    <a:pt x="1" y="2739"/>
                  </a:cubicBezTo>
                  <a:cubicBezTo>
                    <a:pt x="631" y="2790"/>
                    <a:pt x="1237" y="2809"/>
                    <a:pt x="1784" y="2809"/>
                  </a:cubicBezTo>
                  <a:cubicBezTo>
                    <a:pt x="3230" y="2809"/>
                    <a:pt x="4268" y="2680"/>
                    <a:pt x="4268" y="2680"/>
                  </a:cubicBezTo>
                  <a:lnTo>
                    <a:pt x="4288" y="1173"/>
                  </a:lnTo>
                  <a:cubicBezTo>
                    <a:pt x="4293" y="697"/>
                    <a:pt x="3903" y="342"/>
                    <a:pt x="3465" y="342"/>
                  </a:cubicBezTo>
                  <a:cubicBezTo>
                    <a:pt x="3357" y="342"/>
                    <a:pt x="3246" y="364"/>
                    <a:pt x="3137" y="411"/>
                  </a:cubicBezTo>
                  <a:cubicBezTo>
                    <a:pt x="2792" y="560"/>
                    <a:pt x="2680" y="749"/>
                    <a:pt x="2626" y="890"/>
                  </a:cubicBezTo>
                  <a:lnTo>
                    <a:pt x="2626" y="890"/>
                  </a:lnTo>
                  <a:cubicBezTo>
                    <a:pt x="2626" y="890"/>
                    <a:pt x="2626" y="890"/>
                    <a:pt x="2626" y="890"/>
                  </a:cubicBezTo>
                  <a:lnTo>
                    <a:pt x="2626" y="890"/>
                  </a:lnTo>
                  <a:cubicBezTo>
                    <a:pt x="2625" y="890"/>
                    <a:pt x="2624" y="893"/>
                    <a:pt x="2623" y="899"/>
                  </a:cubicBezTo>
                  <a:cubicBezTo>
                    <a:pt x="2656" y="616"/>
                    <a:pt x="2332" y="58"/>
                    <a:pt x="1673" y="6"/>
                  </a:cubicBezTo>
                  <a:cubicBezTo>
                    <a:pt x="1629" y="2"/>
                    <a:pt x="1586" y="0"/>
                    <a:pt x="154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5" name="Google Shape;1675;p37"/>
            <p:cNvSpPr/>
            <p:nvPr/>
          </p:nvSpPr>
          <p:spPr>
            <a:xfrm>
              <a:off x="3250934" y="4221023"/>
              <a:ext cx="358937" cy="44801"/>
            </a:xfrm>
            <a:custGeom>
              <a:avLst/>
              <a:gdLst/>
              <a:ahLst/>
              <a:cxnLst/>
              <a:rect l="l" t="t" r="r" b="b"/>
              <a:pathLst>
                <a:path w="5456" h="681" extrusionOk="0">
                  <a:moveTo>
                    <a:pt x="89" y="1"/>
                  </a:moveTo>
                  <a:cubicBezTo>
                    <a:pt x="0" y="1"/>
                    <a:pt x="116" y="390"/>
                    <a:pt x="116" y="390"/>
                  </a:cubicBezTo>
                  <a:cubicBezTo>
                    <a:pt x="974" y="612"/>
                    <a:pt x="1967" y="680"/>
                    <a:pt x="2862" y="680"/>
                  </a:cubicBezTo>
                  <a:cubicBezTo>
                    <a:pt x="4281" y="680"/>
                    <a:pt x="5455" y="509"/>
                    <a:pt x="5455" y="509"/>
                  </a:cubicBezTo>
                  <a:lnTo>
                    <a:pt x="5455" y="172"/>
                  </a:lnTo>
                  <a:cubicBezTo>
                    <a:pt x="5455" y="172"/>
                    <a:pt x="4644" y="253"/>
                    <a:pt x="3469" y="253"/>
                  </a:cubicBezTo>
                  <a:cubicBezTo>
                    <a:pt x="2505" y="253"/>
                    <a:pt x="1297" y="199"/>
                    <a:pt x="93" y="1"/>
                  </a:cubicBezTo>
                  <a:cubicBezTo>
                    <a:pt x="92" y="1"/>
                    <a:pt x="91" y="1"/>
                    <a:pt x="8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6" name="Google Shape;1676;p37"/>
            <p:cNvSpPr/>
            <p:nvPr/>
          </p:nvSpPr>
          <p:spPr>
            <a:xfrm>
              <a:off x="3517770" y="4139907"/>
              <a:ext cx="50854" cy="50591"/>
            </a:xfrm>
            <a:custGeom>
              <a:avLst/>
              <a:gdLst/>
              <a:ahLst/>
              <a:cxnLst/>
              <a:rect l="l" t="t" r="r" b="b"/>
              <a:pathLst>
                <a:path w="773" h="769" extrusionOk="0">
                  <a:moveTo>
                    <a:pt x="387" y="1"/>
                  </a:moveTo>
                  <a:cubicBezTo>
                    <a:pt x="172" y="1"/>
                    <a:pt x="4" y="172"/>
                    <a:pt x="1" y="383"/>
                  </a:cubicBezTo>
                  <a:cubicBezTo>
                    <a:pt x="1" y="598"/>
                    <a:pt x="169" y="769"/>
                    <a:pt x="383" y="769"/>
                  </a:cubicBezTo>
                  <a:cubicBezTo>
                    <a:pt x="598" y="769"/>
                    <a:pt x="772" y="601"/>
                    <a:pt x="772" y="386"/>
                  </a:cubicBezTo>
                  <a:cubicBezTo>
                    <a:pt x="772" y="172"/>
                    <a:pt x="601" y="1"/>
                    <a:pt x="38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7" name="Google Shape;1677;p37"/>
            <p:cNvSpPr/>
            <p:nvPr/>
          </p:nvSpPr>
          <p:spPr>
            <a:xfrm>
              <a:off x="3360273" y="4133855"/>
              <a:ext cx="98352" cy="16118"/>
            </a:xfrm>
            <a:custGeom>
              <a:avLst/>
              <a:gdLst/>
              <a:ahLst/>
              <a:cxnLst/>
              <a:rect l="l" t="t" r="r" b="b"/>
              <a:pathLst>
                <a:path w="1495" h="245" extrusionOk="0">
                  <a:moveTo>
                    <a:pt x="80" y="0"/>
                  </a:moveTo>
                  <a:cubicBezTo>
                    <a:pt x="40" y="0"/>
                    <a:pt x="7" y="32"/>
                    <a:pt x="4" y="70"/>
                  </a:cubicBezTo>
                  <a:cubicBezTo>
                    <a:pt x="1" y="112"/>
                    <a:pt x="34" y="149"/>
                    <a:pt x="73" y="152"/>
                  </a:cubicBezTo>
                  <a:lnTo>
                    <a:pt x="1409" y="244"/>
                  </a:lnTo>
                  <a:lnTo>
                    <a:pt x="1412" y="244"/>
                  </a:lnTo>
                  <a:cubicBezTo>
                    <a:pt x="1455" y="244"/>
                    <a:pt x="1488" y="215"/>
                    <a:pt x="1491" y="175"/>
                  </a:cubicBezTo>
                  <a:cubicBezTo>
                    <a:pt x="1494" y="132"/>
                    <a:pt x="1462" y="96"/>
                    <a:pt x="1422" y="93"/>
                  </a:cubicBezTo>
                  <a:lnTo>
                    <a:pt x="86" y="0"/>
                  </a:lnTo>
                  <a:cubicBezTo>
                    <a:pt x="84" y="0"/>
                    <a:pt x="82" y="0"/>
                    <a:pt x="8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8" name="Google Shape;1678;p37"/>
            <p:cNvSpPr/>
            <p:nvPr/>
          </p:nvSpPr>
          <p:spPr>
            <a:xfrm>
              <a:off x="3321459" y="4045830"/>
              <a:ext cx="144338" cy="84800"/>
            </a:xfrm>
            <a:custGeom>
              <a:avLst/>
              <a:gdLst/>
              <a:ahLst/>
              <a:cxnLst/>
              <a:rect l="l" t="t" r="r" b="b"/>
              <a:pathLst>
                <a:path w="2194" h="1289" extrusionOk="0">
                  <a:moveTo>
                    <a:pt x="706" y="161"/>
                  </a:moveTo>
                  <a:cubicBezTo>
                    <a:pt x="716" y="161"/>
                    <a:pt x="729" y="164"/>
                    <a:pt x="742" y="171"/>
                  </a:cubicBezTo>
                  <a:cubicBezTo>
                    <a:pt x="775" y="194"/>
                    <a:pt x="798" y="230"/>
                    <a:pt x="821" y="263"/>
                  </a:cubicBezTo>
                  <a:cubicBezTo>
                    <a:pt x="907" y="402"/>
                    <a:pt x="940" y="557"/>
                    <a:pt x="976" y="715"/>
                  </a:cubicBezTo>
                  <a:cubicBezTo>
                    <a:pt x="990" y="764"/>
                    <a:pt x="1003" y="821"/>
                    <a:pt x="1016" y="877"/>
                  </a:cubicBezTo>
                  <a:lnTo>
                    <a:pt x="990" y="853"/>
                  </a:lnTo>
                  <a:cubicBezTo>
                    <a:pt x="858" y="682"/>
                    <a:pt x="755" y="491"/>
                    <a:pt x="690" y="286"/>
                  </a:cubicBezTo>
                  <a:cubicBezTo>
                    <a:pt x="670" y="227"/>
                    <a:pt x="670" y="177"/>
                    <a:pt x="683" y="164"/>
                  </a:cubicBezTo>
                  <a:cubicBezTo>
                    <a:pt x="690" y="161"/>
                    <a:pt x="696" y="161"/>
                    <a:pt x="706" y="161"/>
                  </a:cubicBezTo>
                  <a:close/>
                  <a:moveTo>
                    <a:pt x="244" y="517"/>
                  </a:moveTo>
                  <a:cubicBezTo>
                    <a:pt x="297" y="517"/>
                    <a:pt x="350" y="550"/>
                    <a:pt x="399" y="580"/>
                  </a:cubicBezTo>
                  <a:cubicBezTo>
                    <a:pt x="574" y="685"/>
                    <a:pt x="729" y="811"/>
                    <a:pt x="874" y="952"/>
                  </a:cubicBezTo>
                  <a:cubicBezTo>
                    <a:pt x="881" y="962"/>
                    <a:pt x="894" y="976"/>
                    <a:pt x="904" y="989"/>
                  </a:cubicBezTo>
                  <a:cubicBezTo>
                    <a:pt x="676" y="943"/>
                    <a:pt x="432" y="827"/>
                    <a:pt x="234" y="666"/>
                  </a:cubicBezTo>
                  <a:cubicBezTo>
                    <a:pt x="175" y="616"/>
                    <a:pt x="165" y="583"/>
                    <a:pt x="165" y="567"/>
                  </a:cubicBezTo>
                  <a:cubicBezTo>
                    <a:pt x="168" y="543"/>
                    <a:pt x="208" y="517"/>
                    <a:pt x="244" y="517"/>
                  </a:cubicBezTo>
                  <a:close/>
                  <a:moveTo>
                    <a:pt x="710" y="0"/>
                  </a:moveTo>
                  <a:cubicBezTo>
                    <a:pt x="667" y="0"/>
                    <a:pt x="626" y="13"/>
                    <a:pt x="594" y="39"/>
                  </a:cubicBezTo>
                  <a:cubicBezTo>
                    <a:pt x="541" y="82"/>
                    <a:pt x="492" y="164"/>
                    <a:pt x="548" y="332"/>
                  </a:cubicBezTo>
                  <a:cubicBezTo>
                    <a:pt x="574" y="408"/>
                    <a:pt x="600" y="478"/>
                    <a:pt x="633" y="547"/>
                  </a:cubicBezTo>
                  <a:lnTo>
                    <a:pt x="485" y="448"/>
                  </a:lnTo>
                  <a:cubicBezTo>
                    <a:pt x="419" y="408"/>
                    <a:pt x="343" y="365"/>
                    <a:pt x="251" y="362"/>
                  </a:cubicBezTo>
                  <a:cubicBezTo>
                    <a:pt x="139" y="365"/>
                    <a:pt x="27" y="435"/>
                    <a:pt x="13" y="550"/>
                  </a:cubicBezTo>
                  <a:cubicBezTo>
                    <a:pt x="0" y="672"/>
                    <a:pt x="102" y="758"/>
                    <a:pt x="142" y="788"/>
                  </a:cubicBezTo>
                  <a:cubicBezTo>
                    <a:pt x="267" y="890"/>
                    <a:pt x="442" y="995"/>
                    <a:pt x="630" y="1068"/>
                  </a:cubicBezTo>
                  <a:cubicBezTo>
                    <a:pt x="627" y="1107"/>
                    <a:pt x="657" y="1144"/>
                    <a:pt x="703" y="1150"/>
                  </a:cubicBezTo>
                  <a:lnTo>
                    <a:pt x="1105" y="1190"/>
                  </a:lnTo>
                  <a:cubicBezTo>
                    <a:pt x="1118" y="1200"/>
                    <a:pt x="1131" y="1203"/>
                    <a:pt x="1141" y="1203"/>
                  </a:cubicBezTo>
                  <a:cubicBezTo>
                    <a:pt x="1151" y="1203"/>
                    <a:pt x="1164" y="1203"/>
                    <a:pt x="1171" y="1200"/>
                  </a:cubicBezTo>
                  <a:lnTo>
                    <a:pt x="2104" y="1289"/>
                  </a:lnTo>
                  <a:lnTo>
                    <a:pt x="2111" y="1289"/>
                  </a:lnTo>
                  <a:cubicBezTo>
                    <a:pt x="2147" y="1289"/>
                    <a:pt x="2187" y="1259"/>
                    <a:pt x="2190" y="1220"/>
                  </a:cubicBezTo>
                  <a:cubicBezTo>
                    <a:pt x="2193" y="1177"/>
                    <a:pt x="2164" y="1140"/>
                    <a:pt x="2117" y="1137"/>
                  </a:cubicBezTo>
                  <a:lnTo>
                    <a:pt x="1247" y="1051"/>
                  </a:lnTo>
                  <a:cubicBezTo>
                    <a:pt x="1187" y="936"/>
                    <a:pt x="1164" y="811"/>
                    <a:pt x="1128" y="679"/>
                  </a:cubicBezTo>
                  <a:cubicBezTo>
                    <a:pt x="1092" y="514"/>
                    <a:pt x="1052" y="342"/>
                    <a:pt x="957" y="181"/>
                  </a:cubicBezTo>
                  <a:cubicBezTo>
                    <a:pt x="924" y="128"/>
                    <a:pt x="887" y="72"/>
                    <a:pt x="828" y="36"/>
                  </a:cubicBezTo>
                  <a:cubicBezTo>
                    <a:pt x="791" y="12"/>
                    <a:pt x="750" y="0"/>
                    <a:pt x="7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9" name="Google Shape;1679;p37"/>
            <p:cNvSpPr/>
            <p:nvPr/>
          </p:nvSpPr>
          <p:spPr>
            <a:xfrm>
              <a:off x="3967759" y="4143789"/>
              <a:ext cx="110720" cy="92300"/>
            </a:xfrm>
            <a:custGeom>
              <a:avLst/>
              <a:gdLst/>
              <a:ahLst/>
              <a:cxnLst/>
              <a:rect l="l" t="t" r="r" b="b"/>
              <a:pathLst>
                <a:path w="1683" h="1403" extrusionOk="0">
                  <a:moveTo>
                    <a:pt x="218" y="1"/>
                  </a:moveTo>
                  <a:cubicBezTo>
                    <a:pt x="0" y="476"/>
                    <a:pt x="57" y="954"/>
                    <a:pt x="277" y="1403"/>
                  </a:cubicBezTo>
                  <a:cubicBezTo>
                    <a:pt x="782" y="1363"/>
                    <a:pt x="1003" y="1300"/>
                    <a:pt x="1425" y="1211"/>
                  </a:cubicBezTo>
                  <a:cubicBezTo>
                    <a:pt x="1425" y="1211"/>
                    <a:pt x="1682" y="291"/>
                    <a:pt x="2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0" name="Google Shape;1680;p37"/>
            <p:cNvSpPr/>
            <p:nvPr/>
          </p:nvSpPr>
          <p:spPr>
            <a:xfrm>
              <a:off x="3704739" y="4054317"/>
              <a:ext cx="282623" cy="184797"/>
            </a:xfrm>
            <a:custGeom>
              <a:avLst/>
              <a:gdLst/>
              <a:ahLst/>
              <a:cxnLst/>
              <a:rect l="l" t="t" r="r" b="b"/>
              <a:pathLst>
                <a:path w="4296" h="2809" extrusionOk="0">
                  <a:moveTo>
                    <a:pt x="2748" y="0"/>
                  </a:moveTo>
                  <a:cubicBezTo>
                    <a:pt x="2707" y="0"/>
                    <a:pt x="2664" y="2"/>
                    <a:pt x="2620" y="6"/>
                  </a:cubicBezTo>
                  <a:cubicBezTo>
                    <a:pt x="1960" y="58"/>
                    <a:pt x="1641" y="616"/>
                    <a:pt x="1674" y="899"/>
                  </a:cubicBezTo>
                  <a:cubicBezTo>
                    <a:pt x="1617" y="757"/>
                    <a:pt x="1512" y="563"/>
                    <a:pt x="1156" y="411"/>
                  </a:cubicBezTo>
                  <a:cubicBezTo>
                    <a:pt x="1047" y="364"/>
                    <a:pt x="936" y="342"/>
                    <a:pt x="828" y="342"/>
                  </a:cubicBezTo>
                  <a:cubicBezTo>
                    <a:pt x="390" y="342"/>
                    <a:pt x="0" y="697"/>
                    <a:pt x="8" y="1173"/>
                  </a:cubicBezTo>
                  <a:lnTo>
                    <a:pt x="28" y="2680"/>
                  </a:lnTo>
                  <a:cubicBezTo>
                    <a:pt x="28" y="2680"/>
                    <a:pt x="1066" y="2809"/>
                    <a:pt x="2512" y="2809"/>
                  </a:cubicBezTo>
                  <a:cubicBezTo>
                    <a:pt x="3059" y="2809"/>
                    <a:pt x="3665" y="2790"/>
                    <a:pt x="4295" y="2739"/>
                  </a:cubicBezTo>
                  <a:cubicBezTo>
                    <a:pt x="4078" y="2284"/>
                    <a:pt x="4018" y="1806"/>
                    <a:pt x="4236" y="1335"/>
                  </a:cubicBezTo>
                  <a:cubicBezTo>
                    <a:pt x="3896" y="1269"/>
                    <a:pt x="3883" y="1262"/>
                    <a:pt x="3738" y="1255"/>
                  </a:cubicBezTo>
                  <a:cubicBezTo>
                    <a:pt x="3738" y="1255"/>
                    <a:pt x="3864" y="0"/>
                    <a:pt x="27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1" name="Google Shape;1681;p37"/>
            <p:cNvSpPr/>
            <p:nvPr/>
          </p:nvSpPr>
          <p:spPr>
            <a:xfrm>
              <a:off x="3738883" y="4139907"/>
              <a:ext cx="50591" cy="50591"/>
            </a:xfrm>
            <a:custGeom>
              <a:avLst/>
              <a:gdLst/>
              <a:ahLst/>
              <a:cxnLst/>
              <a:rect l="l" t="t" r="r" b="b"/>
              <a:pathLst>
                <a:path w="769" h="769" extrusionOk="0">
                  <a:moveTo>
                    <a:pt x="386" y="1"/>
                  </a:moveTo>
                  <a:cubicBezTo>
                    <a:pt x="172" y="1"/>
                    <a:pt x="4" y="172"/>
                    <a:pt x="0" y="383"/>
                  </a:cubicBezTo>
                  <a:cubicBezTo>
                    <a:pt x="0" y="598"/>
                    <a:pt x="168" y="769"/>
                    <a:pt x="383" y="769"/>
                  </a:cubicBezTo>
                  <a:cubicBezTo>
                    <a:pt x="597" y="769"/>
                    <a:pt x="769" y="601"/>
                    <a:pt x="769" y="386"/>
                  </a:cubicBezTo>
                  <a:cubicBezTo>
                    <a:pt x="769" y="172"/>
                    <a:pt x="600" y="1"/>
                    <a:pt x="3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2" name="Google Shape;1682;p37"/>
            <p:cNvSpPr/>
            <p:nvPr/>
          </p:nvSpPr>
          <p:spPr>
            <a:xfrm>
              <a:off x="3705265" y="4221023"/>
              <a:ext cx="358937" cy="44801"/>
            </a:xfrm>
            <a:custGeom>
              <a:avLst/>
              <a:gdLst/>
              <a:ahLst/>
              <a:cxnLst/>
              <a:rect l="l" t="t" r="r" b="b"/>
              <a:pathLst>
                <a:path w="5456" h="681" extrusionOk="0">
                  <a:moveTo>
                    <a:pt x="5366" y="1"/>
                  </a:moveTo>
                  <a:cubicBezTo>
                    <a:pt x="5365" y="1"/>
                    <a:pt x="5364" y="1"/>
                    <a:pt x="5362" y="1"/>
                  </a:cubicBezTo>
                  <a:cubicBezTo>
                    <a:pt x="4158" y="199"/>
                    <a:pt x="2950" y="253"/>
                    <a:pt x="1986" y="253"/>
                  </a:cubicBezTo>
                  <a:cubicBezTo>
                    <a:pt x="812" y="253"/>
                    <a:pt x="0" y="172"/>
                    <a:pt x="0" y="172"/>
                  </a:cubicBezTo>
                  <a:lnTo>
                    <a:pt x="0" y="509"/>
                  </a:lnTo>
                  <a:cubicBezTo>
                    <a:pt x="0" y="509"/>
                    <a:pt x="1174" y="680"/>
                    <a:pt x="2593" y="680"/>
                  </a:cubicBezTo>
                  <a:cubicBezTo>
                    <a:pt x="3488" y="680"/>
                    <a:pt x="4481" y="612"/>
                    <a:pt x="5339" y="390"/>
                  </a:cubicBezTo>
                  <a:cubicBezTo>
                    <a:pt x="5339" y="390"/>
                    <a:pt x="5455" y="1"/>
                    <a:pt x="53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3" name="Google Shape;1683;p37"/>
            <p:cNvSpPr/>
            <p:nvPr/>
          </p:nvSpPr>
          <p:spPr>
            <a:xfrm>
              <a:off x="3856248" y="4133855"/>
              <a:ext cx="98550" cy="16118"/>
            </a:xfrm>
            <a:custGeom>
              <a:avLst/>
              <a:gdLst/>
              <a:ahLst/>
              <a:cxnLst/>
              <a:rect l="l" t="t" r="r" b="b"/>
              <a:pathLst>
                <a:path w="1498" h="245" extrusionOk="0">
                  <a:moveTo>
                    <a:pt x="1414" y="0"/>
                  </a:moveTo>
                  <a:cubicBezTo>
                    <a:pt x="1413" y="0"/>
                    <a:pt x="1411" y="0"/>
                    <a:pt x="1409" y="0"/>
                  </a:cubicBezTo>
                  <a:lnTo>
                    <a:pt x="76" y="93"/>
                  </a:lnTo>
                  <a:cubicBezTo>
                    <a:pt x="33" y="96"/>
                    <a:pt x="0" y="132"/>
                    <a:pt x="4" y="175"/>
                  </a:cubicBezTo>
                  <a:cubicBezTo>
                    <a:pt x="10" y="215"/>
                    <a:pt x="43" y="244"/>
                    <a:pt x="83" y="244"/>
                  </a:cubicBezTo>
                  <a:lnTo>
                    <a:pt x="86" y="244"/>
                  </a:lnTo>
                  <a:lnTo>
                    <a:pt x="1422" y="152"/>
                  </a:lnTo>
                  <a:cubicBezTo>
                    <a:pt x="1465" y="149"/>
                    <a:pt x="1498" y="112"/>
                    <a:pt x="1491" y="70"/>
                  </a:cubicBezTo>
                  <a:cubicBezTo>
                    <a:pt x="1488" y="32"/>
                    <a:pt x="1455" y="0"/>
                    <a:pt x="14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4" name="Google Shape;1684;p37"/>
            <p:cNvSpPr/>
            <p:nvPr/>
          </p:nvSpPr>
          <p:spPr>
            <a:xfrm>
              <a:off x="3849735" y="4046094"/>
              <a:ext cx="144338" cy="84800"/>
            </a:xfrm>
            <a:custGeom>
              <a:avLst/>
              <a:gdLst/>
              <a:ahLst/>
              <a:cxnLst/>
              <a:rect l="l" t="t" r="r" b="b"/>
              <a:pathLst>
                <a:path w="2194" h="1289" extrusionOk="0">
                  <a:moveTo>
                    <a:pt x="1481" y="150"/>
                  </a:moveTo>
                  <a:cubicBezTo>
                    <a:pt x="1488" y="150"/>
                    <a:pt x="1498" y="150"/>
                    <a:pt x="1501" y="157"/>
                  </a:cubicBezTo>
                  <a:cubicBezTo>
                    <a:pt x="1517" y="167"/>
                    <a:pt x="1517" y="216"/>
                    <a:pt x="1498" y="279"/>
                  </a:cubicBezTo>
                  <a:cubicBezTo>
                    <a:pt x="1432" y="487"/>
                    <a:pt x="1326" y="675"/>
                    <a:pt x="1194" y="843"/>
                  </a:cubicBezTo>
                  <a:lnTo>
                    <a:pt x="1171" y="869"/>
                  </a:lnTo>
                  <a:lnTo>
                    <a:pt x="1207" y="708"/>
                  </a:lnTo>
                  <a:cubicBezTo>
                    <a:pt x="1247" y="546"/>
                    <a:pt x="1280" y="394"/>
                    <a:pt x="1366" y="256"/>
                  </a:cubicBezTo>
                  <a:cubicBezTo>
                    <a:pt x="1386" y="223"/>
                    <a:pt x="1412" y="180"/>
                    <a:pt x="1445" y="164"/>
                  </a:cubicBezTo>
                  <a:cubicBezTo>
                    <a:pt x="1455" y="157"/>
                    <a:pt x="1468" y="150"/>
                    <a:pt x="1481" y="150"/>
                  </a:cubicBezTo>
                  <a:close/>
                  <a:moveTo>
                    <a:pt x="1940" y="513"/>
                  </a:moveTo>
                  <a:cubicBezTo>
                    <a:pt x="1976" y="513"/>
                    <a:pt x="2012" y="539"/>
                    <a:pt x="2015" y="563"/>
                  </a:cubicBezTo>
                  <a:cubicBezTo>
                    <a:pt x="2022" y="579"/>
                    <a:pt x="2012" y="612"/>
                    <a:pt x="1946" y="662"/>
                  </a:cubicBezTo>
                  <a:cubicBezTo>
                    <a:pt x="1748" y="823"/>
                    <a:pt x="1504" y="939"/>
                    <a:pt x="1280" y="985"/>
                  </a:cubicBezTo>
                  <a:cubicBezTo>
                    <a:pt x="1287" y="972"/>
                    <a:pt x="1300" y="958"/>
                    <a:pt x="1306" y="948"/>
                  </a:cubicBezTo>
                  <a:cubicBezTo>
                    <a:pt x="1451" y="807"/>
                    <a:pt x="1613" y="681"/>
                    <a:pt x="1781" y="576"/>
                  </a:cubicBezTo>
                  <a:cubicBezTo>
                    <a:pt x="1831" y="543"/>
                    <a:pt x="1884" y="513"/>
                    <a:pt x="1940" y="513"/>
                  </a:cubicBezTo>
                  <a:close/>
                  <a:moveTo>
                    <a:pt x="1480" y="1"/>
                  </a:moveTo>
                  <a:cubicBezTo>
                    <a:pt x="1441" y="1"/>
                    <a:pt x="1401" y="12"/>
                    <a:pt x="1366" y="35"/>
                  </a:cubicBezTo>
                  <a:cubicBezTo>
                    <a:pt x="1306" y="75"/>
                    <a:pt x="1270" y="127"/>
                    <a:pt x="1237" y="180"/>
                  </a:cubicBezTo>
                  <a:cubicBezTo>
                    <a:pt x="1138" y="342"/>
                    <a:pt x="1102" y="513"/>
                    <a:pt x="1062" y="678"/>
                  </a:cubicBezTo>
                  <a:cubicBezTo>
                    <a:pt x="1036" y="810"/>
                    <a:pt x="1006" y="935"/>
                    <a:pt x="947" y="1051"/>
                  </a:cubicBezTo>
                  <a:lnTo>
                    <a:pt x="73" y="1136"/>
                  </a:lnTo>
                  <a:cubicBezTo>
                    <a:pt x="33" y="1140"/>
                    <a:pt x="0" y="1179"/>
                    <a:pt x="4" y="1219"/>
                  </a:cubicBezTo>
                  <a:cubicBezTo>
                    <a:pt x="10" y="1262"/>
                    <a:pt x="40" y="1288"/>
                    <a:pt x="83" y="1288"/>
                  </a:cubicBezTo>
                  <a:lnTo>
                    <a:pt x="89" y="1288"/>
                  </a:lnTo>
                  <a:lnTo>
                    <a:pt x="1023" y="1199"/>
                  </a:lnTo>
                  <a:cubicBezTo>
                    <a:pt x="1029" y="1202"/>
                    <a:pt x="1043" y="1202"/>
                    <a:pt x="1052" y="1202"/>
                  </a:cubicBezTo>
                  <a:cubicBezTo>
                    <a:pt x="1062" y="1202"/>
                    <a:pt x="1076" y="1199"/>
                    <a:pt x="1089" y="1189"/>
                  </a:cubicBezTo>
                  <a:lnTo>
                    <a:pt x="1491" y="1150"/>
                  </a:lnTo>
                  <a:cubicBezTo>
                    <a:pt x="1534" y="1146"/>
                    <a:pt x="1567" y="1107"/>
                    <a:pt x="1564" y="1067"/>
                  </a:cubicBezTo>
                  <a:cubicBezTo>
                    <a:pt x="1752" y="991"/>
                    <a:pt x="1926" y="889"/>
                    <a:pt x="2052" y="787"/>
                  </a:cubicBezTo>
                  <a:cubicBezTo>
                    <a:pt x="2085" y="757"/>
                    <a:pt x="2194" y="671"/>
                    <a:pt x="2180" y="553"/>
                  </a:cubicBezTo>
                  <a:cubicBezTo>
                    <a:pt x="2161" y="431"/>
                    <a:pt x="2045" y="361"/>
                    <a:pt x="1943" y="361"/>
                  </a:cubicBezTo>
                  <a:cubicBezTo>
                    <a:pt x="1851" y="361"/>
                    <a:pt x="1771" y="408"/>
                    <a:pt x="1709" y="447"/>
                  </a:cubicBezTo>
                  <a:cubicBezTo>
                    <a:pt x="1659" y="480"/>
                    <a:pt x="1610" y="510"/>
                    <a:pt x="1557" y="546"/>
                  </a:cubicBezTo>
                  <a:cubicBezTo>
                    <a:pt x="1590" y="477"/>
                    <a:pt x="1620" y="404"/>
                    <a:pt x="1646" y="332"/>
                  </a:cubicBezTo>
                  <a:cubicBezTo>
                    <a:pt x="1699" y="164"/>
                    <a:pt x="1649" y="81"/>
                    <a:pt x="1600" y="42"/>
                  </a:cubicBezTo>
                  <a:cubicBezTo>
                    <a:pt x="1566" y="15"/>
                    <a:pt x="1524" y="1"/>
                    <a:pt x="148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5" name="Google Shape;1685;p37"/>
            <p:cNvSpPr/>
            <p:nvPr/>
          </p:nvSpPr>
          <p:spPr>
            <a:xfrm>
              <a:off x="3078438" y="2276926"/>
              <a:ext cx="565444" cy="781095"/>
            </a:xfrm>
            <a:custGeom>
              <a:avLst/>
              <a:gdLst/>
              <a:ahLst/>
              <a:cxnLst/>
              <a:rect l="l" t="t" r="r" b="b"/>
              <a:pathLst>
                <a:path w="8595" h="11873" extrusionOk="0">
                  <a:moveTo>
                    <a:pt x="367" y="0"/>
                  </a:moveTo>
                  <a:lnTo>
                    <a:pt x="1" y="9867"/>
                  </a:lnTo>
                  <a:lnTo>
                    <a:pt x="8456" y="11872"/>
                  </a:lnTo>
                  <a:cubicBezTo>
                    <a:pt x="8456" y="11872"/>
                    <a:pt x="8585" y="2408"/>
                    <a:pt x="8595" y="2391"/>
                  </a:cubicBezTo>
                  <a:cubicBezTo>
                    <a:pt x="5416" y="891"/>
                    <a:pt x="367" y="0"/>
                    <a:pt x="367" y="0"/>
                  </a:cubicBezTo>
                  <a:close/>
                </a:path>
              </a:pathLst>
            </a:custGeom>
            <a:solidFill>
              <a:srgbClr val="D0D0D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6" name="Google Shape;1686;p37"/>
            <p:cNvSpPr/>
            <p:nvPr/>
          </p:nvSpPr>
          <p:spPr>
            <a:xfrm>
              <a:off x="3039426" y="2283439"/>
              <a:ext cx="604258" cy="784319"/>
            </a:xfrm>
            <a:custGeom>
              <a:avLst/>
              <a:gdLst/>
              <a:ahLst/>
              <a:cxnLst/>
              <a:rect l="l" t="t" r="r" b="b"/>
              <a:pathLst>
                <a:path w="9185" h="11922" extrusionOk="0">
                  <a:moveTo>
                    <a:pt x="393" y="0"/>
                  </a:moveTo>
                  <a:lnTo>
                    <a:pt x="0" y="9867"/>
                  </a:lnTo>
                  <a:lnTo>
                    <a:pt x="9036" y="11922"/>
                  </a:lnTo>
                  <a:cubicBezTo>
                    <a:pt x="9036" y="11922"/>
                    <a:pt x="9178" y="2464"/>
                    <a:pt x="9185" y="2441"/>
                  </a:cubicBezTo>
                  <a:cubicBezTo>
                    <a:pt x="5788" y="917"/>
                    <a:pt x="393" y="0"/>
                    <a:pt x="393" y="0"/>
                  </a:cubicBezTo>
                  <a:close/>
                </a:path>
              </a:pathLst>
            </a:custGeom>
            <a:solidFill>
              <a:srgbClr val="E7E5F0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7" name="Google Shape;1687;p37"/>
            <p:cNvSpPr/>
            <p:nvPr/>
          </p:nvSpPr>
          <p:spPr>
            <a:xfrm>
              <a:off x="3031992" y="2291860"/>
              <a:ext cx="610837" cy="785437"/>
            </a:xfrm>
            <a:custGeom>
              <a:avLst/>
              <a:gdLst/>
              <a:ahLst/>
              <a:cxnLst/>
              <a:rect l="l" t="t" r="r" b="b"/>
              <a:pathLst>
                <a:path w="9285" h="11939" extrusionOk="0">
                  <a:moveTo>
                    <a:pt x="1" y="1"/>
                  </a:moveTo>
                  <a:lnTo>
                    <a:pt x="100" y="9881"/>
                  </a:lnTo>
                  <a:lnTo>
                    <a:pt x="9136" y="11939"/>
                  </a:lnTo>
                  <a:cubicBezTo>
                    <a:pt x="9136" y="11939"/>
                    <a:pt x="9278" y="2474"/>
                    <a:pt x="9284" y="2454"/>
                  </a:cubicBezTo>
                  <a:cubicBezTo>
                    <a:pt x="6267" y="1132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8" name="Google Shape;1688;p37"/>
            <p:cNvSpPr/>
            <p:nvPr/>
          </p:nvSpPr>
          <p:spPr>
            <a:xfrm>
              <a:off x="3645332" y="2283834"/>
              <a:ext cx="569588" cy="774187"/>
            </a:xfrm>
            <a:custGeom>
              <a:avLst/>
              <a:gdLst/>
              <a:ahLst/>
              <a:cxnLst/>
              <a:rect l="l" t="t" r="r" b="b"/>
              <a:pathLst>
                <a:path w="8658" h="11768" extrusionOk="0">
                  <a:moveTo>
                    <a:pt x="8288" y="1"/>
                  </a:moveTo>
                  <a:cubicBezTo>
                    <a:pt x="8288" y="1"/>
                    <a:pt x="3203" y="825"/>
                    <a:pt x="1" y="2283"/>
                  </a:cubicBezTo>
                  <a:cubicBezTo>
                    <a:pt x="8" y="2303"/>
                    <a:pt x="139" y="11767"/>
                    <a:pt x="139" y="11767"/>
                  </a:cubicBezTo>
                  <a:lnTo>
                    <a:pt x="8658" y="9868"/>
                  </a:lnTo>
                  <a:lnTo>
                    <a:pt x="8288" y="1"/>
                  </a:lnTo>
                  <a:close/>
                </a:path>
              </a:pathLst>
            </a:custGeom>
            <a:solidFill>
              <a:srgbClr val="D0D0D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9" name="Google Shape;1689;p37"/>
            <p:cNvSpPr/>
            <p:nvPr/>
          </p:nvSpPr>
          <p:spPr>
            <a:xfrm>
              <a:off x="3645332" y="2291202"/>
              <a:ext cx="608666" cy="777016"/>
            </a:xfrm>
            <a:custGeom>
              <a:avLst/>
              <a:gdLst/>
              <a:ahLst/>
              <a:cxnLst/>
              <a:rect l="l" t="t" r="r" b="b"/>
              <a:pathLst>
                <a:path w="9252" h="11811" extrusionOk="0">
                  <a:moveTo>
                    <a:pt x="8859" y="1"/>
                  </a:moveTo>
                  <a:cubicBezTo>
                    <a:pt x="8859" y="1"/>
                    <a:pt x="3421" y="848"/>
                    <a:pt x="1" y="2329"/>
                  </a:cubicBezTo>
                  <a:cubicBezTo>
                    <a:pt x="8" y="2346"/>
                    <a:pt x="149" y="11810"/>
                    <a:pt x="149" y="11810"/>
                  </a:cubicBezTo>
                  <a:lnTo>
                    <a:pt x="9251" y="9871"/>
                  </a:lnTo>
                  <a:lnTo>
                    <a:pt x="8859" y="1"/>
                  </a:lnTo>
                  <a:close/>
                </a:path>
              </a:pathLst>
            </a:custGeom>
            <a:solidFill>
              <a:srgbClr val="E7E5F0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0" name="Google Shape;1690;p37"/>
            <p:cNvSpPr/>
            <p:nvPr/>
          </p:nvSpPr>
          <p:spPr>
            <a:xfrm>
              <a:off x="3645990" y="2300347"/>
              <a:ext cx="615574" cy="777214"/>
            </a:xfrm>
            <a:custGeom>
              <a:avLst/>
              <a:gdLst/>
              <a:ahLst/>
              <a:cxnLst/>
              <a:rect l="l" t="t" r="r" b="b"/>
              <a:pathLst>
                <a:path w="9357" h="11814" extrusionOk="0">
                  <a:moveTo>
                    <a:pt x="9357" y="0"/>
                  </a:moveTo>
                  <a:lnTo>
                    <a:pt x="9357" y="0"/>
                  </a:lnTo>
                  <a:cubicBezTo>
                    <a:pt x="9356" y="0"/>
                    <a:pt x="3045" y="1046"/>
                    <a:pt x="1" y="2332"/>
                  </a:cubicBezTo>
                  <a:cubicBezTo>
                    <a:pt x="11" y="2345"/>
                    <a:pt x="149" y="11813"/>
                    <a:pt x="149" y="11813"/>
                  </a:cubicBezTo>
                  <a:lnTo>
                    <a:pt x="9251" y="9877"/>
                  </a:lnTo>
                  <a:lnTo>
                    <a:pt x="935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1" name="Google Shape;1691;p37"/>
            <p:cNvSpPr/>
            <p:nvPr/>
          </p:nvSpPr>
          <p:spPr>
            <a:xfrm>
              <a:off x="2968704" y="2330872"/>
              <a:ext cx="643336" cy="799252"/>
            </a:xfrm>
            <a:custGeom>
              <a:avLst/>
              <a:gdLst/>
              <a:ahLst/>
              <a:cxnLst/>
              <a:rect l="l" t="t" r="r" b="b"/>
              <a:pathLst>
                <a:path w="9779" h="12149" extrusionOk="0">
                  <a:moveTo>
                    <a:pt x="427" y="1"/>
                  </a:moveTo>
                  <a:cubicBezTo>
                    <a:pt x="184" y="1"/>
                    <a:pt x="0" y="193"/>
                    <a:pt x="0" y="463"/>
                  </a:cubicBezTo>
                  <a:lnTo>
                    <a:pt x="0" y="9954"/>
                  </a:lnTo>
                  <a:cubicBezTo>
                    <a:pt x="0" y="10254"/>
                    <a:pt x="231" y="10538"/>
                    <a:pt x="511" y="10587"/>
                  </a:cubicBezTo>
                  <a:lnTo>
                    <a:pt x="9267" y="12141"/>
                  </a:lnTo>
                  <a:cubicBezTo>
                    <a:pt x="9295" y="12146"/>
                    <a:pt x="9323" y="12148"/>
                    <a:pt x="9351" y="12148"/>
                  </a:cubicBezTo>
                  <a:cubicBezTo>
                    <a:pt x="9591" y="12148"/>
                    <a:pt x="9775" y="11958"/>
                    <a:pt x="9778" y="11689"/>
                  </a:cubicBezTo>
                  <a:lnTo>
                    <a:pt x="9778" y="2198"/>
                  </a:lnTo>
                  <a:cubicBezTo>
                    <a:pt x="9778" y="1898"/>
                    <a:pt x="9547" y="1614"/>
                    <a:pt x="9267" y="1565"/>
                  </a:cubicBezTo>
                  <a:lnTo>
                    <a:pt x="511" y="8"/>
                  </a:lnTo>
                  <a:cubicBezTo>
                    <a:pt x="483" y="3"/>
                    <a:pt x="455" y="1"/>
                    <a:pt x="427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2" name="Google Shape;1692;p37"/>
            <p:cNvSpPr/>
            <p:nvPr/>
          </p:nvSpPr>
          <p:spPr>
            <a:xfrm>
              <a:off x="2974099" y="2338043"/>
              <a:ext cx="637941" cy="792081"/>
            </a:xfrm>
            <a:custGeom>
              <a:avLst/>
              <a:gdLst/>
              <a:ahLst/>
              <a:cxnLst/>
              <a:rect l="l" t="t" r="r" b="b"/>
              <a:pathLst>
                <a:path w="9697" h="12040" extrusionOk="0">
                  <a:moveTo>
                    <a:pt x="424" y="0"/>
                  </a:moveTo>
                  <a:cubicBezTo>
                    <a:pt x="181" y="0"/>
                    <a:pt x="0" y="190"/>
                    <a:pt x="0" y="456"/>
                  </a:cubicBezTo>
                  <a:lnTo>
                    <a:pt x="0" y="9865"/>
                  </a:lnTo>
                  <a:cubicBezTo>
                    <a:pt x="0" y="10162"/>
                    <a:pt x="225" y="10442"/>
                    <a:pt x="508" y="10492"/>
                  </a:cubicBezTo>
                  <a:lnTo>
                    <a:pt x="9188" y="12032"/>
                  </a:lnTo>
                  <a:cubicBezTo>
                    <a:pt x="9216" y="12037"/>
                    <a:pt x="9244" y="12039"/>
                    <a:pt x="9271" y="12039"/>
                  </a:cubicBezTo>
                  <a:cubicBezTo>
                    <a:pt x="9509" y="12039"/>
                    <a:pt x="9693" y="11850"/>
                    <a:pt x="9696" y="11583"/>
                  </a:cubicBezTo>
                  <a:lnTo>
                    <a:pt x="9696" y="2174"/>
                  </a:lnTo>
                  <a:cubicBezTo>
                    <a:pt x="9696" y="1878"/>
                    <a:pt x="9468" y="1597"/>
                    <a:pt x="9188" y="1548"/>
                  </a:cubicBezTo>
                  <a:lnTo>
                    <a:pt x="508" y="8"/>
                  </a:lnTo>
                  <a:cubicBezTo>
                    <a:pt x="479" y="3"/>
                    <a:pt x="451" y="0"/>
                    <a:pt x="42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3" name="Google Shape;1693;p37"/>
            <p:cNvSpPr/>
            <p:nvPr/>
          </p:nvSpPr>
          <p:spPr>
            <a:xfrm>
              <a:off x="3677042" y="2330872"/>
              <a:ext cx="643336" cy="799252"/>
            </a:xfrm>
            <a:custGeom>
              <a:avLst/>
              <a:gdLst/>
              <a:ahLst/>
              <a:cxnLst/>
              <a:rect l="l" t="t" r="r" b="b"/>
              <a:pathLst>
                <a:path w="9779" h="12149" extrusionOk="0">
                  <a:moveTo>
                    <a:pt x="9351" y="1"/>
                  </a:moveTo>
                  <a:cubicBezTo>
                    <a:pt x="9324" y="1"/>
                    <a:pt x="9296" y="3"/>
                    <a:pt x="9267" y="8"/>
                  </a:cubicBezTo>
                  <a:lnTo>
                    <a:pt x="512" y="1565"/>
                  </a:lnTo>
                  <a:cubicBezTo>
                    <a:pt x="231" y="1614"/>
                    <a:pt x="0" y="1898"/>
                    <a:pt x="0" y="2198"/>
                  </a:cubicBezTo>
                  <a:lnTo>
                    <a:pt x="0" y="11689"/>
                  </a:lnTo>
                  <a:cubicBezTo>
                    <a:pt x="3" y="11958"/>
                    <a:pt x="187" y="12148"/>
                    <a:pt x="428" y="12148"/>
                  </a:cubicBezTo>
                  <a:cubicBezTo>
                    <a:pt x="455" y="12148"/>
                    <a:pt x="483" y="12146"/>
                    <a:pt x="512" y="12141"/>
                  </a:cubicBezTo>
                  <a:lnTo>
                    <a:pt x="9267" y="10587"/>
                  </a:lnTo>
                  <a:cubicBezTo>
                    <a:pt x="9548" y="10538"/>
                    <a:pt x="9778" y="10254"/>
                    <a:pt x="9778" y="9954"/>
                  </a:cubicBezTo>
                  <a:lnTo>
                    <a:pt x="9778" y="463"/>
                  </a:lnTo>
                  <a:cubicBezTo>
                    <a:pt x="9778" y="193"/>
                    <a:pt x="9594" y="1"/>
                    <a:pt x="9351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4" name="Google Shape;1694;p37"/>
            <p:cNvSpPr/>
            <p:nvPr/>
          </p:nvSpPr>
          <p:spPr>
            <a:xfrm>
              <a:off x="3677042" y="2338043"/>
              <a:ext cx="637876" cy="792081"/>
            </a:xfrm>
            <a:custGeom>
              <a:avLst/>
              <a:gdLst/>
              <a:ahLst/>
              <a:cxnLst/>
              <a:rect l="l" t="t" r="r" b="b"/>
              <a:pathLst>
                <a:path w="9696" h="12040" extrusionOk="0">
                  <a:moveTo>
                    <a:pt x="9272" y="0"/>
                  </a:moveTo>
                  <a:cubicBezTo>
                    <a:pt x="9245" y="0"/>
                    <a:pt x="9217" y="3"/>
                    <a:pt x="9188" y="8"/>
                  </a:cubicBezTo>
                  <a:lnTo>
                    <a:pt x="505" y="1548"/>
                  </a:lnTo>
                  <a:cubicBezTo>
                    <a:pt x="225" y="1597"/>
                    <a:pt x="0" y="1878"/>
                    <a:pt x="0" y="2174"/>
                  </a:cubicBezTo>
                  <a:lnTo>
                    <a:pt x="0" y="11583"/>
                  </a:lnTo>
                  <a:cubicBezTo>
                    <a:pt x="3" y="11850"/>
                    <a:pt x="187" y="12039"/>
                    <a:pt x="423" y="12039"/>
                  </a:cubicBezTo>
                  <a:cubicBezTo>
                    <a:pt x="450" y="12039"/>
                    <a:pt x="477" y="12037"/>
                    <a:pt x="505" y="12032"/>
                  </a:cubicBezTo>
                  <a:lnTo>
                    <a:pt x="9188" y="10492"/>
                  </a:lnTo>
                  <a:cubicBezTo>
                    <a:pt x="9468" y="10442"/>
                    <a:pt x="9696" y="10162"/>
                    <a:pt x="9696" y="9865"/>
                  </a:cubicBezTo>
                  <a:lnTo>
                    <a:pt x="9696" y="456"/>
                  </a:lnTo>
                  <a:cubicBezTo>
                    <a:pt x="9696" y="190"/>
                    <a:pt x="9512" y="0"/>
                    <a:pt x="92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5" name="Google Shape;1695;p37"/>
            <p:cNvSpPr/>
            <p:nvPr/>
          </p:nvSpPr>
          <p:spPr>
            <a:xfrm>
              <a:off x="3585268" y="2439422"/>
              <a:ext cx="122825" cy="696492"/>
            </a:xfrm>
            <a:custGeom>
              <a:avLst/>
              <a:gdLst/>
              <a:ahLst/>
              <a:cxnLst/>
              <a:rect l="l" t="t" r="r" b="b"/>
              <a:pathLst>
                <a:path w="1867" h="10587" extrusionOk="0">
                  <a:moveTo>
                    <a:pt x="113" y="0"/>
                  </a:moveTo>
                  <a:cubicBezTo>
                    <a:pt x="50" y="0"/>
                    <a:pt x="0" y="50"/>
                    <a:pt x="0" y="112"/>
                  </a:cubicBezTo>
                  <a:lnTo>
                    <a:pt x="0" y="10474"/>
                  </a:lnTo>
                  <a:cubicBezTo>
                    <a:pt x="0" y="10537"/>
                    <a:pt x="50" y="10586"/>
                    <a:pt x="113" y="10586"/>
                  </a:cubicBezTo>
                  <a:lnTo>
                    <a:pt x="1758" y="10586"/>
                  </a:lnTo>
                  <a:cubicBezTo>
                    <a:pt x="1814" y="10586"/>
                    <a:pt x="1864" y="10537"/>
                    <a:pt x="1867" y="10474"/>
                  </a:cubicBezTo>
                  <a:lnTo>
                    <a:pt x="1867" y="112"/>
                  </a:lnTo>
                  <a:cubicBezTo>
                    <a:pt x="1867" y="50"/>
                    <a:pt x="1818" y="0"/>
                    <a:pt x="17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6" name="Google Shape;1696;p37"/>
            <p:cNvSpPr/>
            <p:nvPr/>
          </p:nvSpPr>
          <p:spPr>
            <a:xfrm>
              <a:off x="2911600" y="2622313"/>
              <a:ext cx="154995" cy="213151"/>
            </a:xfrm>
            <a:custGeom>
              <a:avLst/>
              <a:gdLst/>
              <a:ahLst/>
              <a:cxnLst/>
              <a:rect l="l" t="t" r="r" b="b"/>
              <a:pathLst>
                <a:path w="2356" h="3240" extrusionOk="0">
                  <a:moveTo>
                    <a:pt x="991" y="0"/>
                  </a:moveTo>
                  <a:cubicBezTo>
                    <a:pt x="704" y="0"/>
                    <a:pt x="291" y="716"/>
                    <a:pt x="291" y="716"/>
                  </a:cubicBezTo>
                  <a:cubicBezTo>
                    <a:pt x="291" y="716"/>
                    <a:pt x="1" y="2246"/>
                    <a:pt x="363" y="2853"/>
                  </a:cubicBezTo>
                  <a:cubicBezTo>
                    <a:pt x="533" y="3135"/>
                    <a:pt x="922" y="3240"/>
                    <a:pt x="1300" y="3240"/>
                  </a:cubicBezTo>
                  <a:cubicBezTo>
                    <a:pt x="1730" y="3240"/>
                    <a:pt x="2146" y="3104"/>
                    <a:pt x="2204" y="2939"/>
                  </a:cubicBezTo>
                  <a:cubicBezTo>
                    <a:pt x="2299" y="2650"/>
                    <a:pt x="1202" y="2584"/>
                    <a:pt x="1053" y="2577"/>
                  </a:cubicBezTo>
                  <a:lnTo>
                    <a:pt x="1053" y="2577"/>
                  </a:lnTo>
                  <a:cubicBezTo>
                    <a:pt x="1088" y="2578"/>
                    <a:pt x="1175" y="2582"/>
                    <a:pt x="1289" y="2582"/>
                  </a:cubicBezTo>
                  <a:cubicBezTo>
                    <a:pt x="1664" y="2582"/>
                    <a:pt x="2327" y="2546"/>
                    <a:pt x="2339" y="2296"/>
                  </a:cubicBezTo>
                  <a:cubicBezTo>
                    <a:pt x="2355" y="1946"/>
                    <a:pt x="974" y="1920"/>
                    <a:pt x="974" y="1920"/>
                  </a:cubicBezTo>
                  <a:cubicBezTo>
                    <a:pt x="974" y="1920"/>
                    <a:pt x="2253" y="1913"/>
                    <a:pt x="2237" y="1494"/>
                  </a:cubicBezTo>
                  <a:cubicBezTo>
                    <a:pt x="2225" y="1251"/>
                    <a:pt x="1762" y="1200"/>
                    <a:pt x="1375" y="1200"/>
                  </a:cubicBezTo>
                  <a:cubicBezTo>
                    <a:pt x="1258" y="1200"/>
                    <a:pt x="1148" y="1205"/>
                    <a:pt x="1060" y="1210"/>
                  </a:cubicBezTo>
                  <a:lnTo>
                    <a:pt x="1060" y="1210"/>
                  </a:lnTo>
                  <a:cubicBezTo>
                    <a:pt x="1470" y="1172"/>
                    <a:pt x="2346" y="1063"/>
                    <a:pt x="2250" y="835"/>
                  </a:cubicBezTo>
                  <a:cubicBezTo>
                    <a:pt x="2185" y="685"/>
                    <a:pt x="1848" y="648"/>
                    <a:pt x="1531" y="648"/>
                  </a:cubicBezTo>
                  <a:cubicBezTo>
                    <a:pt x="1222" y="648"/>
                    <a:pt x="931" y="683"/>
                    <a:pt x="931" y="683"/>
                  </a:cubicBezTo>
                  <a:cubicBezTo>
                    <a:pt x="931" y="683"/>
                    <a:pt x="1310" y="56"/>
                    <a:pt x="1023" y="4"/>
                  </a:cubicBezTo>
                  <a:cubicBezTo>
                    <a:pt x="1012" y="1"/>
                    <a:pt x="1002" y="0"/>
                    <a:pt x="991" y="0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7" name="Google Shape;1697;p37"/>
            <p:cNvSpPr/>
            <p:nvPr/>
          </p:nvSpPr>
          <p:spPr>
            <a:xfrm>
              <a:off x="4229397" y="2622313"/>
              <a:ext cx="154995" cy="213151"/>
            </a:xfrm>
            <a:custGeom>
              <a:avLst/>
              <a:gdLst/>
              <a:ahLst/>
              <a:cxnLst/>
              <a:rect l="l" t="t" r="r" b="b"/>
              <a:pathLst>
                <a:path w="2356" h="3240" extrusionOk="0">
                  <a:moveTo>
                    <a:pt x="1365" y="0"/>
                  </a:moveTo>
                  <a:cubicBezTo>
                    <a:pt x="1354" y="0"/>
                    <a:pt x="1344" y="1"/>
                    <a:pt x="1333" y="4"/>
                  </a:cubicBezTo>
                  <a:cubicBezTo>
                    <a:pt x="1046" y="56"/>
                    <a:pt x="1425" y="683"/>
                    <a:pt x="1425" y="683"/>
                  </a:cubicBezTo>
                  <a:cubicBezTo>
                    <a:pt x="1425" y="683"/>
                    <a:pt x="1134" y="648"/>
                    <a:pt x="825" y="648"/>
                  </a:cubicBezTo>
                  <a:cubicBezTo>
                    <a:pt x="508" y="648"/>
                    <a:pt x="171" y="685"/>
                    <a:pt x="106" y="835"/>
                  </a:cubicBezTo>
                  <a:cubicBezTo>
                    <a:pt x="10" y="1063"/>
                    <a:pt x="886" y="1172"/>
                    <a:pt x="1296" y="1210"/>
                  </a:cubicBezTo>
                  <a:lnTo>
                    <a:pt x="1296" y="1210"/>
                  </a:lnTo>
                  <a:cubicBezTo>
                    <a:pt x="1208" y="1205"/>
                    <a:pt x="1098" y="1200"/>
                    <a:pt x="981" y="1200"/>
                  </a:cubicBezTo>
                  <a:cubicBezTo>
                    <a:pt x="594" y="1200"/>
                    <a:pt x="131" y="1251"/>
                    <a:pt x="119" y="1494"/>
                  </a:cubicBezTo>
                  <a:cubicBezTo>
                    <a:pt x="103" y="1913"/>
                    <a:pt x="1382" y="1920"/>
                    <a:pt x="1382" y="1920"/>
                  </a:cubicBezTo>
                  <a:cubicBezTo>
                    <a:pt x="1382" y="1920"/>
                    <a:pt x="1" y="1946"/>
                    <a:pt x="17" y="2296"/>
                  </a:cubicBezTo>
                  <a:cubicBezTo>
                    <a:pt x="29" y="2546"/>
                    <a:pt x="692" y="2582"/>
                    <a:pt x="1067" y="2582"/>
                  </a:cubicBezTo>
                  <a:cubicBezTo>
                    <a:pt x="1181" y="2582"/>
                    <a:pt x="1268" y="2578"/>
                    <a:pt x="1303" y="2577"/>
                  </a:cubicBezTo>
                  <a:lnTo>
                    <a:pt x="1303" y="2577"/>
                  </a:lnTo>
                  <a:cubicBezTo>
                    <a:pt x="1154" y="2584"/>
                    <a:pt x="57" y="2650"/>
                    <a:pt x="152" y="2939"/>
                  </a:cubicBezTo>
                  <a:cubicBezTo>
                    <a:pt x="210" y="3104"/>
                    <a:pt x="626" y="3240"/>
                    <a:pt x="1056" y="3240"/>
                  </a:cubicBezTo>
                  <a:cubicBezTo>
                    <a:pt x="1434" y="3240"/>
                    <a:pt x="1823" y="3135"/>
                    <a:pt x="1993" y="2853"/>
                  </a:cubicBezTo>
                  <a:cubicBezTo>
                    <a:pt x="2355" y="2246"/>
                    <a:pt x="2065" y="716"/>
                    <a:pt x="2065" y="716"/>
                  </a:cubicBezTo>
                  <a:cubicBezTo>
                    <a:pt x="2065" y="716"/>
                    <a:pt x="1652" y="0"/>
                    <a:pt x="1365" y="0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8" name="Google Shape;1698;p37"/>
            <p:cNvSpPr/>
            <p:nvPr/>
          </p:nvSpPr>
          <p:spPr>
            <a:xfrm>
              <a:off x="4124926" y="2452514"/>
              <a:ext cx="143811" cy="138877"/>
            </a:xfrm>
            <a:custGeom>
              <a:avLst/>
              <a:gdLst/>
              <a:ahLst/>
              <a:cxnLst/>
              <a:rect l="l" t="t" r="r" b="b"/>
              <a:pathLst>
                <a:path w="2186" h="2111" extrusionOk="0">
                  <a:moveTo>
                    <a:pt x="1213" y="0"/>
                  </a:moveTo>
                  <a:cubicBezTo>
                    <a:pt x="1163" y="0"/>
                    <a:pt x="1113" y="22"/>
                    <a:pt x="1077" y="65"/>
                  </a:cubicBezTo>
                  <a:lnTo>
                    <a:pt x="810" y="425"/>
                  </a:lnTo>
                  <a:cubicBezTo>
                    <a:pt x="779" y="462"/>
                    <a:pt x="727" y="491"/>
                    <a:pt x="677" y="491"/>
                  </a:cubicBezTo>
                  <a:cubicBezTo>
                    <a:pt x="674" y="491"/>
                    <a:pt x="671" y="491"/>
                    <a:pt x="669" y="491"/>
                  </a:cubicBezTo>
                  <a:lnTo>
                    <a:pt x="220" y="474"/>
                  </a:lnTo>
                  <a:cubicBezTo>
                    <a:pt x="217" y="474"/>
                    <a:pt x="214" y="474"/>
                    <a:pt x="212" y="474"/>
                  </a:cubicBezTo>
                  <a:cubicBezTo>
                    <a:pt x="78" y="474"/>
                    <a:pt x="1" y="625"/>
                    <a:pt x="75" y="738"/>
                  </a:cubicBezTo>
                  <a:lnTo>
                    <a:pt x="335" y="1104"/>
                  </a:lnTo>
                  <a:cubicBezTo>
                    <a:pt x="368" y="1147"/>
                    <a:pt x="375" y="1203"/>
                    <a:pt x="355" y="1256"/>
                  </a:cubicBezTo>
                  <a:lnTo>
                    <a:pt x="200" y="1678"/>
                  </a:lnTo>
                  <a:cubicBezTo>
                    <a:pt x="157" y="1792"/>
                    <a:pt x="243" y="1904"/>
                    <a:pt x="353" y="1904"/>
                  </a:cubicBezTo>
                  <a:cubicBezTo>
                    <a:pt x="370" y="1904"/>
                    <a:pt x="387" y="1901"/>
                    <a:pt x="405" y="1895"/>
                  </a:cubicBezTo>
                  <a:lnTo>
                    <a:pt x="833" y="1764"/>
                  </a:lnTo>
                  <a:cubicBezTo>
                    <a:pt x="849" y="1759"/>
                    <a:pt x="865" y="1756"/>
                    <a:pt x="881" y="1756"/>
                  </a:cubicBezTo>
                  <a:cubicBezTo>
                    <a:pt x="919" y="1756"/>
                    <a:pt x="957" y="1770"/>
                    <a:pt x="985" y="1793"/>
                  </a:cubicBezTo>
                  <a:lnTo>
                    <a:pt x="1341" y="2074"/>
                  </a:lnTo>
                  <a:cubicBezTo>
                    <a:pt x="1374" y="2099"/>
                    <a:pt x="1412" y="2110"/>
                    <a:pt x="1447" y="2110"/>
                  </a:cubicBezTo>
                  <a:cubicBezTo>
                    <a:pt x="1533" y="2110"/>
                    <a:pt x="1612" y="2045"/>
                    <a:pt x="1612" y="1945"/>
                  </a:cubicBezTo>
                  <a:lnTo>
                    <a:pt x="1622" y="1496"/>
                  </a:lnTo>
                  <a:cubicBezTo>
                    <a:pt x="1622" y="1444"/>
                    <a:pt x="1651" y="1388"/>
                    <a:pt x="1694" y="1361"/>
                  </a:cubicBezTo>
                  <a:lnTo>
                    <a:pt x="2070" y="1107"/>
                  </a:lnTo>
                  <a:cubicBezTo>
                    <a:pt x="2186" y="1035"/>
                    <a:pt x="2166" y="857"/>
                    <a:pt x="2034" y="810"/>
                  </a:cubicBezTo>
                  <a:lnTo>
                    <a:pt x="1608" y="669"/>
                  </a:lnTo>
                  <a:cubicBezTo>
                    <a:pt x="1556" y="652"/>
                    <a:pt x="1519" y="609"/>
                    <a:pt x="1503" y="557"/>
                  </a:cubicBezTo>
                  <a:lnTo>
                    <a:pt x="1378" y="124"/>
                  </a:lnTo>
                  <a:cubicBezTo>
                    <a:pt x="1354" y="43"/>
                    <a:pt x="1284" y="0"/>
                    <a:pt x="12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9" name="Google Shape;1699;p37"/>
            <p:cNvSpPr/>
            <p:nvPr/>
          </p:nvSpPr>
          <p:spPr>
            <a:xfrm>
              <a:off x="3073702" y="2856649"/>
              <a:ext cx="143877" cy="138812"/>
            </a:xfrm>
            <a:custGeom>
              <a:avLst/>
              <a:gdLst/>
              <a:ahLst/>
              <a:cxnLst/>
              <a:rect l="l" t="t" r="r" b="b"/>
              <a:pathLst>
                <a:path w="2187" h="2110" extrusionOk="0">
                  <a:moveTo>
                    <a:pt x="1217" y="1"/>
                  </a:moveTo>
                  <a:cubicBezTo>
                    <a:pt x="1167" y="1"/>
                    <a:pt x="1116" y="21"/>
                    <a:pt x="1079" y="66"/>
                  </a:cubicBezTo>
                  <a:lnTo>
                    <a:pt x="811" y="422"/>
                  </a:lnTo>
                  <a:cubicBezTo>
                    <a:pt x="780" y="463"/>
                    <a:pt x="732" y="488"/>
                    <a:pt x="679" y="488"/>
                  </a:cubicBezTo>
                  <a:cubicBezTo>
                    <a:pt x="676" y="488"/>
                    <a:pt x="673" y="488"/>
                    <a:pt x="670" y="488"/>
                  </a:cubicBezTo>
                  <a:lnTo>
                    <a:pt x="221" y="472"/>
                  </a:lnTo>
                  <a:cubicBezTo>
                    <a:pt x="220" y="472"/>
                    <a:pt x="218" y="472"/>
                    <a:pt x="217" y="472"/>
                  </a:cubicBezTo>
                  <a:cubicBezTo>
                    <a:pt x="81" y="472"/>
                    <a:pt x="1" y="621"/>
                    <a:pt x="76" y="735"/>
                  </a:cubicBezTo>
                  <a:lnTo>
                    <a:pt x="337" y="1105"/>
                  </a:lnTo>
                  <a:cubicBezTo>
                    <a:pt x="370" y="1144"/>
                    <a:pt x="379" y="1204"/>
                    <a:pt x="356" y="1256"/>
                  </a:cubicBezTo>
                  <a:lnTo>
                    <a:pt x="201" y="1675"/>
                  </a:lnTo>
                  <a:cubicBezTo>
                    <a:pt x="158" y="1791"/>
                    <a:pt x="246" y="1904"/>
                    <a:pt x="357" y="1904"/>
                  </a:cubicBezTo>
                  <a:cubicBezTo>
                    <a:pt x="373" y="1904"/>
                    <a:pt x="389" y="1901"/>
                    <a:pt x="406" y="1896"/>
                  </a:cubicBezTo>
                  <a:lnTo>
                    <a:pt x="835" y="1764"/>
                  </a:lnTo>
                  <a:cubicBezTo>
                    <a:pt x="852" y="1759"/>
                    <a:pt x="870" y="1757"/>
                    <a:pt x="888" y="1757"/>
                  </a:cubicBezTo>
                  <a:cubicBezTo>
                    <a:pt x="925" y="1757"/>
                    <a:pt x="959" y="1768"/>
                    <a:pt x="986" y="1791"/>
                  </a:cubicBezTo>
                  <a:lnTo>
                    <a:pt x="1342" y="2071"/>
                  </a:lnTo>
                  <a:cubicBezTo>
                    <a:pt x="1376" y="2098"/>
                    <a:pt x="1413" y="2109"/>
                    <a:pt x="1450" y="2109"/>
                  </a:cubicBezTo>
                  <a:cubicBezTo>
                    <a:pt x="1536" y="2109"/>
                    <a:pt x="1616" y="2043"/>
                    <a:pt x="1616" y="1946"/>
                  </a:cubicBezTo>
                  <a:lnTo>
                    <a:pt x="1623" y="1494"/>
                  </a:lnTo>
                  <a:cubicBezTo>
                    <a:pt x="1623" y="1441"/>
                    <a:pt x="1652" y="1388"/>
                    <a:pt x="1699" y="1359"/>
                  </a:cubicBezTo>
                  <a:lnTo>
                    <a:pt x="2071" y="1108"/>
                  </a:lnTo>
                  <a:cubicBezTo>
                    <a:pt x="2187" y="1032"/>
                    <a:pt x="2167" y="857"/>
                    <a:pt x="2035" y="811"/>
                  </a:cubicBezTo>
                  <a:lnTo>
                    <a:pt x="1609" y="666"/>
                  </a:lnTo>
                  <a:cubicBezTo>
                    <a:pt x="1557" y="650"/>
                    <a:pt x="1520" y="610"/>
                    <a:pt x="1504" y="554"/>
                  </a:cubicBezTo>
                  <a:lnTo>
                    <a:pt x="1379" y="122"/>
                  </a:lnTo>
                  <a:cubicBezTo>
                    <a:pt x="1357" y="44"/>
                    <a:pt x="1289" y="1"/>
                    <a:pt x="121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0" name="Google Shape;1700;p37"/>
            <p:cNvSpPr/>
            <p:nvPr/>
          </p:nvSpPr>
          <p:spPr>
            <a:xfrm>
              <a:off x="3931444" y="2427646"/>
              <a:ext cx="144009" cy="138812"/>
            </a:xfrm>
            <a:custGeom>
              <a:avLst/>
              <a:gdLst/>
              <a:ahLst/>
              <a:cxnLst/>
              <a:rect l="l" t="t" r="r" b="b"/>
              <a:pathLst>
                <a:path w="2189" h="2110" extrusionOk="0">
                  <a:moveTo>
                    <a:pt x="1217" y="0"/>
                  </a:moveTo>
                  <a:cubicBezTo>
                    <a:pt x="1167" y="0"/>
                    <a:pt x="1117" y="21"/>
                    <a:pt x="1080" y="64"/>
                  </a:cubicBezTo>
                  <a:lnTo>
                    <a:pt x="810" y="423"/>
                  </a:lnTo>
                  <a:cubicBezTo>
                    <a:pt x="778" y="461"/>
                    <a:pt x="729" y="490"/>
                    <a:pt x="679" y="490"/>
                  </a:cubicBezTo>
                  <a:cubicBezTo>
                    <a:pt x="677" y="490"/>
                    <a:pt x="674" y="489"/>
                    <a:pt x="671" y="489"/>
                  </a:cubicBezTo>
                  <a:lnTo>
                    <a:pt x="223" y="473"/>
                  </a:lnTo>
                  <a:cubicBezTo>
                    <a:pt x="220" y="473"/>
                    <a:pt x="217" y="473"/>
                    <a:pt x="214" y="473"/>
                  </a:cubicBezTo>
                  <a:cubicBezTo>
                    <a:pt x="78" y="473"/>
                    <a:pt x="0" y="624"/>
                    <a:pt x="78" y="737"/>
                  </a:cubicBezTo>
                  <a:lnTo>
                    <a:pt x="338" y="1103"/>
                  </a:lnTo>
                  <a:cubicBezTo>
                    <a:pt x="371" y="1142"/>
                    <a:pt x="378" y="1202"/>
                    <a:pt x="358" y="1254"/>
                  </a:cubicBezTo>
                  <a:lnTo>
                    <a:pt x="200" y="1677"/>
                  </a:lnTo>
                  <a:cubicBezTo>
                    <a:pt x="157" y="1791"/>
                    <a:pt x="245" y="1903"/>
                    <a:pt x="355" y="1903"/>
                  </a:cubicBezTo>
                  <a:cubicBezTo>
                    <a:pt x="372" y="1903"/>
                    <a:pt x="390" y="1900"/>
                    <a:pt x="407" y="1894"/>
                  </a:cubicBezTo>
                  <a:lnTo>
                    <a:pt x="836" y="1762"/>
                  </a:lnTo>
                  <a:cubicBezTo>
                    <a:pt x="851" y="1757"/>
                    <a:pt x="867" y="1755"/>
                    <a:pt x="883" y="1755"/>
                  </a:cubicBezTo>
                  <a:cubicBezTo>
                    <a:pt x="922" y="1755"/>
                    <a:pt x="960" y="1769"/>
                    <a:pt x="988" y="1792"/>
                  </a:cubicBezTo>
                  <a:lnTo>
                    <a:pt x="1344" y="2072"/>
                  </a:lnTo>
                  <a:cubicBezTo>
                    <a:pt x="1377" y="2098"/>
                    <a:pt x="1414" y="2109"/>
                    <a:pt x="1450" y="2109"/>
                  </a:cubicBezTo>
                  <a:cubicBezTo>
                    <a:pt x="1536" y="2109"/>
                    <a:pt x="1614" y="2044"/>
                    <a:pt x="1614" y="1944"/>
                  </a:cubicBezTo>
                  <a:lnTo>
                    <a:pt x="1624" y="1495"/>
                  </a:lnTo>
                  <a:cubicBezTo>
                    <a:pt x="1624" y="1442"/>
                    <a:pt x="1651" y="1386"/>
                    <a:pt x="1697" y="1360"/>
                  </a:cubicBezTo>
                  <a:lnTo>
                    <a:pt x="2073" y="1106"/>
                  </a:lnTo>
                  <a:cubicBezTo>
                    <a:pt x="2188" y="1033"/>
                    <a:pt x="2168" y="855"/>
                    <a:pt x="2036" y="809"/>
                  </a:cubicBezTo>
                  <a:lnTo>
                    <a:pt x="1611" y="667"/>
                  </a:lnTo>
                  <a:cubicBezTo>
                    <a:pt x="1558" y="648"/>
                    <a:pt x="1519" y="608"/>
                    <a:pt x="1502" y="555"/>
                  </a:cubicBezTo>
                  <a:lnTo>
                    <a:pt x="1380" y="123"/>
                  </a:lnTo>
                  <a:cubicBezTo>
                    <a:pt x="1359" y="43"/>
                    <a:pt x="1289" y="0"/>
                    <a:pt x="121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1" name="Google Shape;1701;p37"/>
            <p:cNvSpPr/>
            <p:nvPr/>
          </p:nvSpPr>
          <p:spPr>
            <a:xfrm>
              <a:off x="4008087" y="2630536"/>
              <a:ext cx="140391" cy="139996"/>
            </a:xfrm>
            <a:custGeom>
              <a:avLst/>
              <a:gdLst/>
              <a:ahLst/>
              <a:cxnLst/>
              <a:rect l="l" t="t" r="r" b="b"/>
              <a:pathLst>
                <a:path w="2134" h="2128" extrusionOk="0">
                  <a:moveTo>
                    <a:pt x="849" y="1"/>
                  </a:moveTo>
                  <a:cubicBezTo>
                    <a:pt x="768" y="1"/>
                    <a:pt x="689" y="57"/>
                    <a:pt x="674" y="146"/>
                  </a:cubicBezTo>
                  <a:lnTo>
                    <a:pt x="614" y="591"/>
                  </a:lnTo>
                  <a:cubicBezTo>
                    <a:pt x="608" y="644"/>
                    <a:pt x="575" y="693"/>
                    <a:pt x="525" y="720"/>
                  </a:cubicBezTo>
                  <a:lnTo>
                    <a:pt x="126" y="924"/>
                  </a:lnTo>
                  <a:cubicBezTo>
                    <a:pt x="1" y="990"/>
                    <a:pt x="4" y="1168"/>
                    <a:pt x="129" y="1227"/>
                  </a:cubicBezTo>
                  <a:lnTo>
                    <a:pt x="538" y="1419"/>
                  </a:lnTo>
                  <a:cubicBezTo>
                    <a:pt x="585" y="1445"/>
                    <a:pt x="624" y="1491"/>
                    <a:pt x="631" y="1544"/>
                  </a:cubicBezTo>
                  <a:lnTo>
                    <a:pt x="707" y="1989"/>
                  </a:lnTo>
                  <a:cubicBezTo>
                    <a:pt x="721" y="2076"/>
                    <a:pt x="797" y="2127"/>
                    <a:pt x="873" y="2127"/>
                  </a:cubicBezTo>
                  <a:cubicBezTo>
                    <a:pt x="917" y="2127"/>
                    <a:pt x="960" y="2111"/>
                    <a:pt x="994" y="2075"/>
                  </a:cubicBezTo>
                  <a:lnTo>
                    <a:pt x="1304" y="1749"/>
                  </a:lnTo>
                  <a:cubicBezTo>
                    <a:pt x="1335" y="1717"/>
                    <a:pt x="1384" y="1698"/>
                    <a:pt x="1431" y="1698"/>
                  </a:cubicBezTo>
                  <a:cubicBezTo>
                    <a:pt x="1438" y="1698"/>
                    <a:pt x="1445" y="1698"/>
                    <a:pt x="1452" y="1699"/>
                  </a:cubicBezTo>
                  <a:lnTo>
                    <a:pt x="1897" y="1772"/>
                  </a:lnTo>
                  <a:cubicBezTo>
                    <a:pt x="1906" y="1773"/>
                    <a:pt x="1914" y="1773"/>
                    <a:pt x="1922" y="1773"/>
                  </a:cubicBezTo>
                  <a:cubicBezTo>
                    <a:pt x="2045" y="1773"/>
                    <a:pt x="2134" y="1639"/>
                    <a:pt x="2072" y="1521"/>
                  </a:cubicBezTo>
                  <a:lnTo>
                    <a:pt x="1858" y="1129"/>
                  </a:lnTo>
                  <a:cubicBezTo>
                    <a:pt x="1828" y="1079"/>
                    <a:pt x="1828" y="1020"/>
                    <a:pt x="1851" y="970"/>
                  </a:cubicBezTo>
                  <a:lnTo>
                    <a:pt x="2055" y="571"/>
                  </a:lnTo>
                  <a:cubicBezTo>
                    <a:pt x="2110" y="455"/>
                    <a:pt x="2024" y="328"/>
                    <a:pt x="1904" y="328"/>
                  </a:cubicBezTo>
                  <a:cubicBezTo>
                    <a:pt x="1894" y="328"/>
                    <a:pt x="1884" y="329"/>
                    <a:pt x="1874" y="330"/>
                  </a:cubicBezTo>
                  <a:lnTo>
                    <a:pt x="1432" y="413"/>
                  </a:lnTo>
                  <a:cubicBezTo>
                    <a:pt x="1421" y="416"/>
                    <a:pt x="1410" y="417"/>
                    <a:pt x="1398" y="417"/>
                  </a:cubicBezTo>
                  <a:cubicBezTo>
                    <a:pt x="1355" y="417"/>
                    <a:pt x="1312" y="399"/>
                    <a:pt x="1284" y="370"/>
                  </a:cubicBezTo>
                  <a:lnTo>
                    <a:pt x="967" y="50"/>
                  </a:lnTo>
                  <a:cubicBezTo>
                    <a:pt x="933" y="16"/>
                    <a:pt x="891" y="1"/>
                    <a:pt x="84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2" name="Google Shape;1702;p37"/>
            <p:cNvSpPr/>
            <p:nvPr/>
          </p:nvSpPr>
          <p:spPr>
            <a:xfrm>
              <a:off x="3520796" y="3001974"/>
              <a:ext cx="262821" cy="46709"/>
            </a:xfrm>
            <a:custGeom>
              <a:avLst/>
              <a:gdLst/>
              <a:ahLst/>
              <a:cxnLst/>
              <a:rect l="l" t="t" r="r" b="b"/>
              <a:pathLst>
                <a:path w="3995" h="710" extrusionOk="0">
                  <a:moveTo>
                    <a:pt x="3859" y="1"/>
                  </a:moveTo>
                  <a:cubicBezTo>
                    <a:pt x="3207" y="253"/>
                    <a:pt x="2510" y="331"/>
                    <a:pt x="1896" y="331"/>
                  </a:cubicBezTo>
                  <a:cubicBezTo>
                    <a:pt x="895" y="331"/>
                    <a:pt x="114" y="123"/>
                    <a:pt x="100" y="119"/>
                  </a:cubicBezTo>
                  <a:lnTo>
                    <a:pt x="1" y="479"/>
                  </a:lnTo>
                  <a:cubicBezTo>
                    <a:pt x="54" y="495"/>
                    <a:pt x="855" y="710"/>
                    <a:pt x="1884" y="710"/>
                  </a:cubicBezTo>
                  <a:cubicBezTo>
                    <a:pt x="2537" y="710"/>
                    <a:pt x="3282" y="621"/>
                    <a:pt x="3995" y="347"/>
                  </a:cubicBezTo>
                  <a:lnTo>
                    <a:pt x="3859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3" name="Google Shape;1703;p37"/>
            <p:cNvSpPr/>
            <p:nvPr/>
          </p:nvSpPr>
          <p:spPr>
            <a:xfrm>
              <a:off x="3520796" y="2527907"/>
              <a:ext cx="262821" cy="46709"/>
            </a:xfrm>
            <a:custGeom>
              <a:avLst/>
              <a:gdLst/>
              <a:ahLst/>
              <a:cxnLst/>
              <a:rect l="l" t="t" r="r" b="b"/>
              <a:pathLst>
                <a:path w="3995" h="710" extrusionOk="0">
                  <a:moveTo>
                    <a:pt x="3859" y="1"/>
                  </a:moveTo>
                  <a:cubicBezTo>
                    <a:pt x="3207" y="253"/>
                    <a:pt x="2510" y="331"/>
                    <a:pt x="1896" y="331"/>
                  </a:cubicBezTo>
                  <a:cubicBezTo>
                    <a:pt x="895" y="331"/>
                    <a:pt x="114" y="124"/>
                    <a:pt x="100" y="120"/>
                  </a:cubicBezTo>
                  <a:lnTo>
                    <a:pt x="1" y="479"/>
                  </a:lnTo>
                  <a:cubicBezTo>
                    <a:pt x="54" y="495"/>
                    <a:pt x="855" y="710"/>
                    <a:pt x="1884" y="710"/>
                  </a:cubicBezTo>
                  <a:cubicBezTo>
                    <a:pt x="2537" y="710"/>
                    <a:pt x="3282" y="621"/>
                    <a:pt x="3995" y="347"/>
                  </a:cubicBezTo>
                  <a:lnTo>
                    <a:pt x="3859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4" name="Google Shape;1704;p37"/>
            <p:cNvSpPr/>
            <p:nvPr/>
          </p:nvSpPr>
          <p:spPr>
            <a:xfrm>
              <a:off x="2962586" y="1385435"/>
              <a:ext cx="1242792" cy="810041"/>
            </a:xfrm>
            <a:custGeom>
              <a:avLst/>
              <a:gdLst/>
              <a:ahLst/>
              <a:cxnLst/>
              <a:rect l="l" t="t" r="r" b="b"/>
              <a:pathLst>
                <a:path w="18891" h="12313" extrusionOk="0">
                  <a:moveTo>
                    <a:pt x="11053" y="0"/>
                  </a:moveTo>
                  <a:cubicBezTo>
                    <a:pt x="10832" y="0"/>
                    <a:pt x="10614" y="8"/>
                    <a:pt x="10402" y="24"/>
                  </a:cubicBezTo>
                  <a:cubicBezTo>
                    <a:pt x="10211" y="30"/>
                    <a:pt x="10019" y="47"/>
                    <a:pt x="9825" y="73"/>
                  </a:cubicBezTo>
                  <a:cubicBezTo>
                    <a:pt x="9498" y="109"/>
                    <a:pt x="9152" y="159"/>
                    <a:pt x="8803" y="225"/>
                  </a:cubicBezTo>
                  <a:cubicBezTo>
                    <a:pt x="7629" y="436"/>
                    <a:pt x="6501" y="766"/>
                    <a:pt x="5452" y="1198"/>
                  </a:cubicBezTo>
                  <a:cubicBezTo>
                    <a:pt x="4911" y="1422"/>
                    <a:pt x="4387" y="1679"/>
                    <a:pt x="3892" y="1969"/>
                  </a:cubicBezTo>
                  <a:cubicBezTo>
                    <a:pt x="3404" y="2256"/>
                    <a:pt x="2949" y="2576"/>
                    <a:pt x="2550" y="2926"/>
                  </a:cubicBezTo>
                  <a:cubicBezTo>
                    <a:pt x="2171" y="3255"/>
                    <a:pt x="1831" y="3615"/>
                    <a:pt x="1537" y="3997"/>
                  </a:cubicBezTo>
                  <a:cubicBezTo>
                    <a:pt x="1241" y="4393"/>
                    <a:pt x="987" y="4829"/>
                    <a:pt x="779" y="5300"/>
                  </a:cubicBezTo>
                  <a:cubicBezTo>
                    <a:pt x="380" y="6220"/>
                    <a:pt x="202" y="7193"/>
                    <a:pt x="70" y="8110"/>
                  </a:cubicBezTo>
                  <a:lnTo>
                    <a:pt x="57" y="8126"/>
                  </a:lnTo>
                  <a:cubicBezTo>
                    <a:pt x="27" y="8156"/>
                    <a:pt x="1" y="8209"/>
                    <a:pt x="11" y="8252"/>
                  </a:cubicBezTo>
                  <a:cubicBezTo>
                    <a:pt x="50" y="8489"/>
                    <a:pt x="93" y="8687"/>
                    <a:pt x="142" y="8865"/>
                  </a:cubicBezTo>
                  <a:cubicBezTo>
                    <a:pt x="175" y="8984"/>
                    <a:pt x="212" y="9099"/>
                    <a:pt x="251" y="9215"/>
                  </a:cubicBezTo>
                  <a:cubicBezTo>
                    <a:pt x="363" y="9551"/>
                    <a:pt x="495" y="9881"/>
                    <a:pt x="637" y="10201"/>
                  </a:cubicBezTo>
                  <a:cubicBezTo>
                    <a:pt x="772" y="10507"/>
                    <a:pt x="944" y="10864"/>
                    <a:pt x="1178" y="11177"/>
                  </a:cubicBezTo>
                  <a:cubicBezTo>
                    <a:pt x="1284" y="11325"/>
                    <a:pt x="1382" y="11434"/>
                    <a:pt x="1485" y="11516"/>
                  </a:cubicBezTo>
                  <a:cubicBezTo>
                    <a:pt x="1610" y="11615"/>
                    <a:pt x="1725" y="11668"/>
                    <a:pt x="1838" y="11685"/>
                  </a:cubicBezTo>
                  <a:cubicBezTo>
                    <a:pt x="1866" y="11687"/>
                    <a:pt x="1894" y="11690"/>
                    <a:pt x="1922" y="11690"/>
                  </a:cubicBezTo>
                  <a:cubicBezTo>
                    <a:pt x="1940" y="11690"/>
                    <a:pt x="1958" y="11689"/>
                    <a:pt x="1976" y="11685"/>
                  </a:cubicBezTo>
                  <a:cubicBezTo>
                    <a:pt x="2002" y="11681"/>
                    <a:pt x="2022" y="11678"/>
                    <a:pt x="2045" y="11671"/>
                  </a:cubicBezTo>
                  <a:cubicBezTo>
                    <a:pt x="2046" y="11671"/>
                    <a:pt x="2046" y="11671"/>
                    <a:pt x="2047" y="11671"/>
                  </a:cubicBezTo>
                  <a:cubicBezTo>
                    <a:pt x="2106" y="11671"/>
                    <a:pt x="2349" y="12312"/>
                    <a:pt x="2402" y="12312"/>
                  </a:cubicBezTo>
                  <a:cubicBezTo>
                    <a:pt x="2404" y="12312"/>
                    <a:pt x="2406" y="12311"/>
                    <a:pt x="2408" y="12308"/>
                  </a:cubicBezTo>
                  <a:cubicBezTo>
                    <a:pt x="3315" y="10659"/>
                    <a:pt x="2405" y="8235"/>
                    <a:pt x="2385" y="8027"/>
                  </a:cubicBezTo>
                  <a:lnTo>
                    <a:pt x="2372" y="7892"/>
                  </a:lnTo>
                  <a:lnTo>
                    <a:pt x="2425" y="7935"/>
                  </a:lnTo>
                  <a:cubicBezTo>
                    <a:pt x="2566" y="8021"/>
                    <a:pt x="2735" y="8060"/>
                    <a:pt x="2919" y="8067"/>
                  </a:cubicBezTo>
                  <a:lnTo>
                    <a:pt x="2923" y="8067"/>
                  </a:lnTo>
                  <a:cubicBezTo>
                    <a:pt x="2995" y="8057"/>
                    <a:pt x="3038" y="8024"/>
                    <a:pt x="3068" y="7975"/>
                  </a:cubicBezTo>
                  <a:cubicBezTo>
                    <a:pt x="3101" y="7942"/>
                    <a:pt x="3114" y="7902"/>
                    <a:pt x="3111" y="7856"/>
                  </a:cubicBezTo>
                  <a:cubicBezTo>
                    <a:pt x="3081" y="7632"/>
                    <a:pt x="3081" y="7398"/>
                    <a:pt x="3101" y="7163"/>
                  </a:cubicBezTo>
                  <a:cubicBezTo>
                    <a:pt x="3130" y="6890"/>
                    <a:pt x="3193" y="6626"/>
                    <a:pt x="3285" y="6372"/>
                  </a:cubicBezTo>
                  <a:cubicBezTo>
                    <a:pt x="3358" y="6194"/>
                    <a:pt x="3437" y="6032"/>
                    <a:pt x="3526" y="5881"/>
                  </a:cubicBezTo>
                  <a:lnTo>
                    <a:pt x="3526" y="5881"/>
                  </a:lnTo>
                  <a:cubicBezTo>
                    <a:pt x="3506" y="6115"/>
                    <a:pt x="3510" y="6355"/>
                    <a:pt x="3526" y="6586"/>
                  </a:cubicBezTo>
                  <a:cubicBezTo>
                    <a:pt x="3562" y="7012"/>
                    <a:pt x="3661" y="7444"/>
                    <a:pt x="3820" y="7876"/>
                  </a:cubicBezTo>
                  <a:cubicBezTo>
                    <a:pt x="3826" y="7895"/>
                    <a:pt x="3836" y="7912"/>
                    <a:pt x="3849" y="7925"/>
                  </a:cubicBezTo>
                  <a:cubicBezTo>
                    <a:pt x="3869" y="7978"/>
                    <a:pt x="3915" y="8021"/>
                    <a:pt x="3971" y="8037"/>
                  </a:cubicBezTo>
                  <a:cubicBezTo>
                    <a:pt x="4987" y="8301"/>
                    <a:pt x="6108" y="8450"/>
                    <a:pt x="7299" y="8479"/>
                  </a:cubicBezTo>
                  <a:cubicBezTo>
                    <a:pt x="7424" y="8482"/>
                    <a:pt x="7549" y="8483"/>
                    <a:pt x="7675" y="8483"/>
                  </a:cubicBezTo>
                  <a:cubicBezTo>
                    <a:pt x="8316" y="8483"/>
                    <a:pt x="8966" y="8448"/>
                    <a:pt x="9614" y="8370"/>
                  </a:cubicBezTo>
                  <a:cubicBezTo>
                    <a:pt x="10019" y="8324"/>
                    <a:pt x="10425" y="8265"/>
                    <a:pt x="10827" y="8189"/>
                  </a:cubicBezTo>
                  <a:cubicBezTo>
                    <a:pt x="11959" y="7985"/>
                    <a:pt x="13037" y="7671"/>
                    <a:pt x="14020" y="7266"/>
                  </a:cubicBezTo>
                  <a:cubicBezTo>
                    <a:pt x="14969" y="6880"/>
                    <a:pt x="15830" y="6405"/>
                    <a:pt x="16576" y="5861"/>
                  </a:cubicBezTo>
                  <a:lnTo>
                    <a:pt x="16576" y="5861"/>
                  </a:lnTo>
                  <a:cubicBezTo>
                    <a:pt x="16576" y="5958"/>
                    <a:pt x="16433" y="10456"/>
                    <a:pt x="18094" y="10456"/>
                  </a:cubicBezTo>
                  <a:cubicBezTo>
                    <a:pt x="18126" y="10456"/>
                    <a:pt x="18158" y="10455"/>
                    <a:pt x="18191" y="10451"/>
                  </a:cubicBezTo>
                  <a:cubicBezTo>
                    <a:pt x="18604" y="10412"/>
                    <a:pt x="18891" y="6494"/>
                    <a:pt x="18891" y="5956"/>
                  </a:cubicBezTo>
                  <a:lnTo>
                    <a:pt x="18891" y="5867"/>
                  </a:lnTo>
                  <a:lnTo>
                    <a:pt x="18891" y="5782"/>
                  </a:lnTo>
                  <a:cubicBezTo>
                    <a:pt x="18891" y="5716"/>
                    <a:pt x="18841" y="5653"/>
                    <a:pt x="18765" y="5630"/>
                  </a:cubicBezTo>
                  <a:lnTo>
                    <a:pt x="18769" y="5412"/>
                  </a:lnTo>
                  <a:cubicBezTo>
                    <a:pt x="18775" y="5204"/>
                    <a:pt x="18775" y="4990"/>
                    <a:pt x="18765" y="4779"/>
                  </a:cubicBezTo>
                  <a:cubicBezTo>
                    <a:pt x="18749" y="4439"/>
                    <a:pt x="18683" y="4119"/>
                    <a:pt x="18564" y="3839"/>
                  </a:cubicBezTo>
                  <a:cubicBezTo>
                    <a:pt x="18449" y="3556"/>
                    <a:pt x="18271" y="3292"/>
                    <a:pt x="18125" y="3094"/>
                  </a:cubicBezTo>
                  <a:cubicBezTo>
                    <a:pt x="17990" y="2906"/>
                    <a:pt x="17829" y="2708"/>
                    <a:pt x="17631" y="2497"/>
                  </a:cubicBezTo>
                  <a:cubicBezTo>
                    <a:pt x="17298" y="2137"/>
                    <a:pt x="16902" y="1818"/>
                    <a:pt x="16427" y="1508"/>
                  </a:cubicBezTo>
                  <a:cubicBezTo>
                    <a:pt x="16005" y="1227"/>
                    <a:pt x="15530" y="983"/>
                    <a:pt x="15022" y="772"/>
                  </a:cubicBezTo>
                  <a:cubicBezTo>
                    <a:pt x="14053" y="373"/>
                    <a:pt x="13011" y="126"/>
                    <a:pt x="11919" y="37"/>
                  </a:cubicBezTo>
                  <a:cubicBezTo>
                    <a:pt x="11626" y="13"/>
                    <a:pt x="11336" y="0"/>
                    <a:pt x="1105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5" name="Google Shape;1705;p37"/>
            <p:cNvSpPr/>
            <p:nvPr/>
          </p:nvSpPr>
          <p:spPr>
            <a:xfrm>
              <a:off x="3931115" y="1509314"/>
              <a:ext cx="109141" cy="250387"/>
            </a:xfrm>
            <a:custGeom>
              <a:avLst/>
              <a:gdLst/>
              <a:ahLst/>
              <a:cxnLst/>
              <a:rect l="l" t="t" r="r" b="b"/>
              <a:pathLst>
                <a:path w="1659" h="3806" extrusionOk="0">
                  <a:moveTo>
                    <a:pt x="953" y="2016"/>
                  </a:moveTo>
                  <a:lnTo>
                    <a:pt x="953" y="2016"/>
                  </a:lnTo>
                  <a:cubicBezTo>
                    <a:pt x="953" y="2022"/>
                    <a:pt x="957" y="2029"/>
                    <a:pt x="957" y="2029"/>
                  </a:cubicBezTo>
                  <a:cubicBezTo>
                    <a:pt x="957" y="2022"/>
                    <a:pt x="953" y="2019"/>
                    <a:pt x="953" y="2016"/>
                  </a:cubicBezTo>
                  <a:close/>
                  <a:moveTo>
                    <a:pt x="83" y="1"/>
                  </a:moveTo>
                  <a:cubicBezTo>
                    <a:pt x="69" y="1"/>
                    <a:pt x="59" y="4"/>
                    <a:pt x="46" y="10"/>
                  </a:cubicBezTo>
                  <a:cubicBezTo>
                    <a:pt x="13" y="37"/>
                    <a:pt x="0" y="93"/>
                    <a:pt x="30" y="126"/>
                  </a:cubicBezTo>
                  <a:cubicBezTo>
                    <a:pt x="198" y="317"/>
                    <a:pt x="333" y="522"/>
                    <a:pt x="462" y="743"/>
                  </a:cubicBezTo>
                  <a:cubicBezTo>
                    <a:pt x="462" y="746"/>
                    <a:pt x="462" y="749"/>
                    <a:pt x="465" y="752"/>
                  </a:cubicBezTo>
                  <a:cubicBezTo>
                    <a:pt x="465" y="749"/>
                    <a:pt x="462" y="746"/>
                    <a:pt x="462" y="736"/>
                  </a:cubicBezTo>
                  <a:lnTo>
                    <a:pt x="462" y="736"/>
                  </a:lnTo>
                  <a:lnTo>
                    <a:pt x="465" y="743"/>
                  </a:lnTo>
                  <a:cubicBezTo>
                    <a:pt x="472" y="749"/>
                    <a:pt x="475" y="752"/>
                    <a:pt x="478" y="762"/>
                  </a:cubicBezTo>
                  <a:cubicBezTo>
                    <a:pt x="478" y="756"/>
                    <a:pt x="475" y="756"/>
                    <a:pt x="475" y="752"/>
                  </a:cubicBezTo>
                  <a:lnTo>
                    <a:pt x="475" y="752"/>
                  </a:lnTo>
                  <a:cubicBezTo>
                    <a:pt x="581" y="947"/>
                    <a:pt x="676" y="1155"/>
                    <a:pt x="755" y="1359"/>
                  </a:cubicBezTo>
                  <a:cubicBezTo>
                    <a:pt x="795" y="1461"/>
                    <a:pt x="825" y="1570"/>
                    <a:pt x="858" y="1673"/>
                  </a:cubicBezTo>
                  <a:cubicBezTo>
                    <a:pt x="894" y="1785"/>
                    <a:pt x="924" y="1897"/>
                    <a:pt x="953" y="2006"/>
                  </a:cubicBezTo>
                  <a:cubicBezTo>
                    <a:pt x="1019" y="2266"/>
                    <a:pt x="1069" y="2533"/>
                    <a:pt x="1105" y="2804"/>
                  </a:cubicBezTo>
                  <a:cubicBezTo>
                    <a:pt x="1121" y="2929"/>
                    <a:pt x="1138" y="3061"/>
                    <a:pt x="1148" y="3193"/>
                  </a:cubicBezTo>
                  <a:cubicBezTo>
                    <a:pt x="1158" y="3335"/>
                    <a:pt x="1168" y="3470"/>
                    <a:pt x="1181" y="3612"/>
                  </a:cubicBezTo>
                  <a:cubicBezTo>
                    <a:pt x="1191" y="3711"/>
                    <a:pt x="1270" y="3786"/>
                    <a:pt x="1365" y="3803"/>
                  </a:cubicBezTo>
                  <a:cubicBezTo>
                    <a:pt x="1375" y="3804"/>
                    <a:pt x="1385" y="3805"/>
                    <a:pt x="1395" y="3805"/>
                  </a:cubicBezTo>
                  <a:cubicBezTo>
                    <a:pt x="1501" y="3805"/>
                    <a:pt x="1604" y="3727"/>
                    <a:pt x="1619" y="3618"/>
                  </a:cubicBezTo>
                  <a:cubicBezTo>
                    <a:pt x="1659" y="3292"/>
                    <a:pt x="1613" y="2962"/>
                    <a:pt x="1547" y="2645"/>
                  </a:cubicBezTo>
                  <a:cubicBezTo>
                    <a:pt x="1481" y="2316"/>
                    <a:pt x="1372" y="1996"/>
                    <a:pt x="1240" y="1682"/>
                  </a:cubicBezTo>
                  <a:cubicBezTo>
                    <a:pt x="1181" y="1534"/>
                    <a:pt x="1105" y="1392"/>
                    <a:pt x="1026" y="1254"/>
                  </a:cubicBezTo>
                  <a:cubicBezTo>
                    <a:pt x="943" y="1105"/>
                    <a:pt x="858" y="957"/>
                    <a:pt x="769" y="812"/>
                  </a:cubicBezTo>
                  <a:cubicBezTo>
                    <a:pt x="590" y="532"/>
                    <a:pt x="379" y="274"/>
                    <a:pt x="158" y="34"/>
                  </a:cubicBezTo>
                  <a:cubicBezTo>
                    <a:pt x="135" y="10"/>
                    <a:pt x="109" y="1"/>
                    <a:pt x="83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6" name="Google Shape;1706;p37"/>
            <p:cNvSpPr/>
            <p:nvPr/>
          </p:nvSpPr>
          <p:spPr>
            <a:xfrm>
              <a:off x="3937628" y="1616022"/>
              <a:ext cx="49933" cy="168877"/>
            </a:xfrm>
            <a:custGeom>
              <a:avLst/>
              <a:gdLst/>
              <a:ahLst/>
              <a:cxnLst/>
              <a:rect l="l" t="t" r="r" b="b"/>
              <a:pathLst>
                <a:path w="759" h="2567" extrusionOk="0">
                  <a:moveTo>
                    <a:pt x="77" y="1"/>
                  </a:moveTo>
                  <a:cubicBezTo>
                    <a:pt x="74" y="1"/>
                    <a:pt x="72" y="1"/>
                    <a:pt x="69" y="1"/>
                  </a:cubicBezTo>
                  <a:cubicBezTo>
                    <a:pt x="63" y="4"/>
                    <a:pt x="59" y="11"/>
                    <a:pt x="53" y="11"/>
                  </a:cubicBezTo>
                  <a:cubicBezTo>
                    <a:pt x="20" y="21"/>
                    <a:pt x="0" y="64"/>
                    <a:pt x="17" y="97"/>
                  </a:cubicBezTo>
                  <a:cubicBezTo>
                    <a:pt x="69" y="209"/>
                    <a:pt x="119" y="324"/>
                    <a:pt x="162" y="440"/>
                  </a:cubicBezTo>
                  <a:cubicBezTo>
                    <a:pt x="201" y="549"/>
                    <a:pt x="231" y="664"/>
                    <a:pt x="264" y="779"/>
                  </a:cubicBezTo>
                  <a:cubicBezTo>
                    <a:pt x="330" y="1046"/>
                    <a:pt x="383" y="1320"/>
                    <a:pt x="412" y="1597"/>
                  </a:cubicBezTo>
                  <a:cubicBezTo>
                    <a:pt x="429" y="1736"/>
                    <a:pt x="432" y="1871"/>
                    <a:pt x="439" y="2013"/>
                  </a:cubicBezTo>
                  <a:cubicBezTo>
                    <a:pt x="442" y="2151"/>
                    <a:pt x="439" y="2290"/>
                    <a:pt x="439" y="2428"/>
                  </a:cubicBezTo>
                  <a:cubicBezTo>
                    <a:pt x="442" y="2458"/>
                    <a:pt x="449" y="2481"/>
                    <a:pt x="465" y="2504"/>
                  </a:cubicBezTo>
                  <a:cubicBezTo>
                    <a:pt x="491" y="2537"/>
                    <a:pt x="528" y="2557"/>
                    <a:pt x="564" y="2563"/>
                  </a:cubicBezTo>
                  <a:cubicBezTo>
                    <a:pt x="574" y="2566"/>
                    <a:pt x="584" y="2567"/>
                    <a:pt x="594" y="2567"/>
                  </a:cubicBezTo>
                  <a:cubicBezTo>
                    <a:pt x="627" y="2567"/>
                    <a:pt x="661" y="2555"/>
                    <a:pt x="686" y="2537"/>
                  </a:cubicBezTo>
                  <a:cubicBezTo>
                    <a:pt x="712" y="2514"/>
                    <a:pt x="742" y="2474"/>
                    <a:pt x="745" y="2432"/>
                  </a:cubicBezTo>
                  <a:cubicBezTo>
                    <a:pt x="759" y="2227"/>
                    <a:pt x="742" y="2016"/>
                    <a:pt x="719" y="1812"/>
                  </a:cubicBezTo>
                  <a:cubicBezTo>
                    <a:pt x="693" y="1604"/>
                    <a:pt x="653" y="1403"/>
                    <a:pt x="597" y="1205"/>
                  </a:cubicBezTo>
                  <a:cubicBezTo>
                    <a:pt x="544" y="1004"/>
                    <a:pt x="478" y="806"/>
                    <a:pt x="399" y="611"/>
                  </a:cubicBezTo>
                  <a:cubicBezTo>
                    <a:pt x="363" y="519"/>
                    <a:pt x="323" y="433"/>
                    <a:pt x="280" y="344"/>
                  </a:cubicBezTo>
                  <a:cubicBezTo>
                    <a:pt x="231" y="239"/>
                    <a:pt x="185" y="140"/>
                    <a:pt x="142" y="41"/>
                  </a:cubicBezTo>
                  <a:cubicBezTo>
                    <a:pt x="130" y="17"/>
                    <a:pt x="104" y="1"/>
                    <a:pt x="77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7" name="Google Shape;1707;p37"/>
            <p:cNvSpPr/>
            <p:nvPr/>
          </p:nvSpPr>
          <p:spPr>
            <a:xfrm>
              <a:off x="3214685" y="1473854"/>
              <a:ext cx="80984" cy="433737"/>
            </a:xfrm>
            <a:custGeom>
              <a:avLst/>
              <a:gdLst/>
              <a:ahLst/>
              <a:cxnLst/>
              <a:rect l="l" t="t" r="r" b="b"/>
              <a:pathLst>
                <a:path w="1231" h="6593" extrusionOk="0">
                  <a:moveTo>
                    <a:pt x="769" y="1206"/>
                  </a:moveTo>
                  <a:cubicBezTo>
                    <a:pt x="768" y="1209"/>
                    <a:pt x="767" y="1212"/>
                    <a:pt x="766" y="1216"/>
                  </a:cubicBezTo>
                  <a:lnTo>
                    <a:pt x="766" y="1216"/>
                  </a:lnTo>
                  <a:cubicBezTo>
                    <a:pt x="769" y="1215"/>
                    <a:pt x="769" y="1209"/>
                    <a:pt x="769" y="1206"/>
                  </a:cubicBezTo>
                  <a:close/>
                  <a:moveTo>
                    <a:pt x="763" y="1209"/>
                  </a:moveTo>
                  <a:cubicBezTo>
                    <a:pt x="763" y="1219"/>
                    <a:pt x="763" y="1222"/>
                    <a:pt x="759" y="1226"/>
                  </a:cubicBezTo>
                  <a:cubicBezTo>
                    <a:pt x="759" y="1222"/>
                    <a:pt x="763" y="1219"/>
                    <a:pt x="763" y="1209"/>
                  </a:cubicBezTo>
                  <a:close/>
                  <a:moveTo>
                    <a:pt x="1152" y="1"/>
                  </a:moveTo>
                  <a:cubicBezTo>
                    <a:pt x="1150" y="1"/>
                    <a:pt x="1147" y="1"/>
                    <a:pt x="1145" y="2"/>
                  </a:cubicBezTo>
                  <a:cubicBezTo>
                    <a:pt x="1122" y="2"/>
                    <a:pt x="1099" y="19"/>
                    <a:pt x="1089" y="38"/>
                  </a:cubicBezTo>
                  <a:cubicBezTo>
                    <a:pt x="967" y="253"/>
                    <a:pt x="855" y="477"/>
                    <a:pt x="759" y="704"/>
                  </a:cubicBezTo>
                  <a:cubicBezTo>
                    <a:pt x="650" y="945"/>
                    <a:pt x="561" y="1202"/>
                    <a:pt x="472" y="1453"/>
                  </a:cubicBezTo>
                  <a:cubicBezTo>
                    <a:pt x="383" y="1717"/>
                    <a:pt x="304" y="1991"/>
                    <a:pt x="241" y="2264"/>
                  </a:cubicBezTo>
                  <a:cubicBezTo>
                    <a:pt x="176" y="2545"/>
                    <a:pt x="126" y="2832"/>
                    <a:pt x="83" y="3115"/>
                  </a:cubicBezTo>
                  <a:cubicBezTo>
                    <a:pt x="40" y="3395"/>
                    <a:pt x="17" y="3682"/>
                    <a:pt x="7" y="3969"/>
                  </a:cubicBezTo>
                  <a:cubicBezTo>
                    <a:pt x="1" y="4256"/>
                    <a:pt x="4" y="4546"/>
                    <a:pt x="34" y="4830"/>
                  </a:cubicBezTo>
                  <a:cubicBezTo>
                    <a:pt x="60" y="5107"/>
                    <a:pt x="116" y="5381"/>
                    <a:pt x="185" y="5651"/>
                  </a:cubicBezTo>
                  <a:cubicBezTo>
                    <a:pt x="251" y="5905"/>
                    <a:pt x="350" y="6149"/>
                    <a:pt x="482" y="6380"/>
                  </a:cubicBezTo>
                  <a:cubicBezTo>
                    <a:pt x="502" y="6413"/>
                    <a:pt x="522" y="6443"/>
                    <a:pt x="545" y="6476"/>
                  </a:cubicBezTo>
                  <a:cubicBezTo>
                    <a:pt x="548" y="6482"/>
                    <a:pt x="551" y="6492"/>
                    <a:pt x="561" y="6502"/>
                  </a:cubicBezTo>
                  <a:cubicBezTo>
                    <a:pt x="581" y="6532"/>
                    <a:pt x="614" y="6558"/>
                    <a:pt x="647" y="6575"/>
                  </a:cubicBezTo>
                  <a:cubicBezTo>
                    <a:pt x="675" y="6587"/>
                    <a:pt x="705" y="6592"/>
                    <a:pt x="735" y="6592"/>
                  </a:cubicBezTo>
                  <a:cubicBezTo>
                    <a:pt x="763" y="6592"/>
                    <a:pt x="792" y="6587"/>
                    <a:pt x="819" y="6578"/>
                  </a:cubicBezTo>
                  <a:cubicBezTo>
                    <a:pt x="875" y="6558"/>
                    <a:pt x="914" y="6515"/>
                    <a:pt x="937" y="6462"/>
                  </a:cubicBezTo>
                  <a:cubicBezTo>
                    <a:pt x="960" y="6413"/>
                    <a:pt x="967" y="6337"/>
                    <a:pt x="944" y="6288"/>
                  </a:cubicBezTo>
                  <a:cubicBezTo>
                    <a:pt x="924" y="6255"/>
                    <a:pt x="914" y="6218"/>
                    <a:pt x="898" y="6182"/>
                  </a:cubicBezTo>
                  <a:cubicBezTo>
                    <a:pt x="885" y="6146"/>
                    <a:pt x="868" y="6106"/>
                    <a:pt x="855" y="6070"/>
                  </a:cubicBezTo>
                  <a:cubicBezTo>
                    <a:pt x="822" y="5988"/>
                    <a:pt x="789" y="5902"/>
                    <a:pt x="759" y="5819"/>
                  </a:cubicBezTo>
                  <a:cubicBezTo>
                    <a:pt x="703" y="5668"/>
                    <a:pt x="654" y="5509"/>
                    <a:pt x="614" y="5354"/>
                  </a:cubicBezTo>
                  <a:cubicBezTo>
                    <a:pt x="466" y="4751"/>
                    <a:pt x="416" y="4128"/>
                    <a:pt x="420" y="3511"/>
                  </a:cubicBezTo>
                  <a:cubicBezTo>
                    <a:pt x="423" y="3316"/>
                    <a:pt x="433" y="3122"/>
                    <a:pt x="449" y="2930"/>
                  </a:cubicBezTo>
                  <a:cubicBezTo>
                    <a:pt x="466" y="2736"/>
                    <a:pt x="495" y="2541"/>
                    <a:pt x="518" y="2347"/>
                  </a:cubicBezTo>
                  <a:cubicBezTo>
                    <a:pt x="548" y="2159"/>
                    <a:pt x="584" y="1968"/>
                    <a:pt x="627" y="1780"/>
                  </a:cubicBezTo>
                  <a:cubicBezTo>
                    <a:pt x="666" y="1588"/>
                    <a:pt x="711" y="1403"/>
                    <a:pt x="766" y="1216"/>
                  </a:cubicBezTo>
                  <a:lnTo>
                    <a:pt x="766" y="1216"/>
                  </a:lnTo>
                  <a:cubicBezTo>
                    <a:pt x="766" y="1216"/>
                    <a:pt x="766" y="1216"/>
                    <a:pt x="766" y="1216"/>
                  </a:cubicBezTo>
                  <a:cubicBezTo>
                    <a:pt x="881" y="830"/>
                    <a:pt x="1020" y="451"/>
                    <a:pt x="1214" y="98"/>
                  </a:cubicBezTo>
                  <a:cubicBezTo>
                    <a:pt x="1231" y="65"/>
                    <a:pt x="1211" y="22"/>
                    <a:pt x="1178" y="5"/>
                  </a:cubicBezTo>
                  <a:cubicBezTo>
                    <a:pt x="1169" y="3"/>
                    <a:pt x="1159" y="1"/>
                    <a:pt x="1152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8" name="Google Shape;1708;p37"/>
            <p:cNvSpPr/>
            <p:nvPr/>
          </p:nvSpPr>
          <p:spPr>
            <a:xfrm>
              <a:off x="3278894" y="1692006"/>
              <a:ext cx="44341" cy="211375"/>
            </a:xfrm>
            <a:custGeom>
              <a:avLst/>
              <a:gdLst/>
              <a:ahLst/>
              <a:cxnLst/>
              <a:rect l="l" t="t" r="r" b="b"/>
              <a:pathLst>
                <a:path w="674" h="3213" extrusionOk="0">
                  <a:moveTo>
                    <a:pt x="162" y="0"/>
                  </a:moveTo>
                  <a:cubicBezTo>
                    <a:pt x="136" y="0"/>
                    <a:pt x="106" y="20"/>
                    <a:pt x="103" y="53"/>
                  </a:cubicBezTo>
                  <a:cubicBezTo>
                    <a:pt x="67" y="310"/>
                    <a:pt x="37" y="564"/>
                    <a:pt x="21" y="821"/>
                  </a:cubicBezTo>
                  <a:cubicBezTo>
                    <a:pt x="4" y="1089"/>
                    <a:pt x="1" y="1362"/>
                    <a:pt x="14" y="1629"/>
                  </a:cubicBezTo>
                  <a:cubicBezTo>
                    <a:pt x="24" y="1900"/>
                    <a:pt x="64" y="2170"/>
                    <a:pt x="123" y="2434"/>
                  </a:cubicBezTo>
                  <a:cubicBezTo>
                    <a:pt x="153" y="2559"/>
                    <a:pt x="186" y="2685"/>
                    <a:pt x="232" y="2807"/>
                  </a:cubicBezTo>
                  <a:cubicBezTo>
                    <a:pt x="271" y="2929"/>
                    <a:pt x="331" y="3044"/>
                    <a:pt x="397" y="3153"/>
                  </a:cubicBezTo>
                  <a:cubicBezTo>
                    <a:pt x="413" y="3176"/>
                    <a:pt x="430" y="3193"/>
                    <a:pt x="453" y="3199"/>
                  </a:cubicBezTo>
                  <a:cubicBezTo>
                    <a:pt x="474" y="3208"/>
                    <a:pt x="494" y="3212"/>
                    <a:pt x="515" y="3212"/>
                  </a:cubicBezTo>
                  <a:cubicBezTo>
                    <a:pt x="533" y="3212"/>
                    <a:pt x="551" y="3209"/>
                    <a:pt x="568" y="3203"/>
                  </a:cubicBezTo>
                  <a:cubicBezTo>
                    <a:pt x="608" y="3193"/>
                    <a:pt x="634" y="3163"/>
                    <a:pt x="651" y="3127"/>
                  </a:cubicBezTo>
                  <a:cubicBezTo>
                    <a:pt x="664" y="3094"/>
                    <a:pt x="674" y="3044"/>
                    <a:pt x="657" y="3011"/>
                  </a:cubicBezTo>
                  <a:cubicBezTo>
                    <a:pt x="585" y="2879"/>
                    <a:pt x="515" y="2747"/>
                    <a:pt x="459" y="2606"/>
                  </a:cubicBezTo>
                  <a:cubicBezTo>
                    <a:pt x="400" y="2470"/>
                    <a:pt x="360" y="2329"/>
                    <a:pt x="321" y="2190"/>
                  </a:cubicBezTo>
                  <a:cubicBezTo>
                    <a:pt x="215" y="1751"/>
                    <a:pt x="179" y="1296"/>
                    <a:pt x="182" y="845"/>
                  </a:cubicBezTo>
                  <a:cubicBezTo>
                    <a:pt x="186" y="591"/>
                    <a:pt x="202" y="333"/>
                    <a:pt x="235" y="79"/>
                  </a:cubicBezTo>
                  <a:cubicBezTo>
                    <a:pt x="238" y="43"/>
                    <a:pt x="215" y="4"/>
                    <a:pt x="179" y="0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9" name="Google Shape;1709;p37"/>
            <p:cNvSpPr/>
            <p:nvPr/>
          </p:nvSpPr>
          <p:spPr>
            <a:xfrm>
              <a:off x="3750132" y="1283267"/>
              <a:ext cx="474788" cy="409659"/>
            </a:xfrm>
            <a:custGeom>
              <a:avLst/>
              <a:gdLst/>
              <a:ahLst/>
              <a:cxnLst/>
              <a:rect l="l" t="t" r="r" b="b"/>
              <a:pathLst>
                <a:path w="7217" h="6227" extrusionOk="0">
                  <a:moveTo>
                    <a:pt x="1765" y="0"/>
                  </a:moveTo>
                  <a:cubicBezTo>
                    <a:pt x="1640" y="0"/>
                    <a:pt x="1508" y="27"/>
                    <a:pt x="1383" y="76"/>
                  </a:cubicBezTo>
                  <a:cubicBezTo>
                    <a:pt x="1254" y="129"/>
                    <a:pt x="1132" y="205"/>
                    <a:pt x="1003" y="307"/>
                  </a:cubicBezTo>
                  <a:cubicBezTo>
                    <a:pt x="901" y="393"/>
                    <a:pt x="805" y="495"/>
                    <a:pt x="690" y="640"/>
                  </a:cubicBezTo>
                  <a:cubicBezTo>
                    <a:pt x="509" y="881"/>
                    <a:pt x="357" y="1168"/>
                    <a:pt x="228" y="1527"/>
                  </a:cubicBezTo>
                  <a:cubicBezTo>
                    <a:pt x="113" y="1847"/>
                    <a:pt x="44" y="2183"/>
                    <a:pt x="14" y="2530"/>
                  </a:cubicBezTo>
                  <a:cubicBezTo>
                    <a:pt x="1" y="2681"/>
                    <a:pt x="1" y="2836"/>
                    <a:pt x="17" y="2991"/>
                  </a:cubicBezTo>
                  <a:cubicBezTo>
                    <a:pt x="34" y="3156"/>
                    <a:pt x="63" y="3291"/>
                    <a:pt x="106" y="3413"/>
                  </a:cubicBezTo>
                  <a:cubicBezTo>
                    <a:pt x="129" y="3479"/>
                    <a:pt x="156" y="3542"/>
                    <a:pt x="182" y="3601"/>
                  </a:cubicBezTo>
                  <a:cubicBezTo>
                    <a:pt x="215" y="3667"/>
                    <a:pt x="261" y="3727"/>
                    <a:pt x="304" y="3780"/>
                  </a:cubicBezTo>
                  <a:cubicBezTo>
                    <a:pt x="423" y="3935"/>
                    <a:pt x="588" y="4060"/>
                    <a:pt x="776" y="4142"/>
                  </a:cubicBezTo>
                  <a:cubicBezTo>
                    <a:pt x="970" y="4231"/>
                    <a:pt x="1188" y="4274"/>
                    <a:pt x="1435" y="4281"/>
                  </a:cubicBezTo>
                  <a:cubicBezTo>
                    <a:pt x="1610" y="4281"/>
                    <a:pt x="1795" y="4264"/>
                    <a:pt x="2003" y="4221"/>
                  </a:cubicBezTo>
                  <a:cubicBezTo>
                    <a:pt x="2365" y="4152"/>
                    <a:pt x="2748" y="4010"/>
                    <a:pt x="3173" y="3796"/>
                  </a:cubicBezTo>
                  <a:cubicBezTo>
                    <a:pt x="3229" y="3770"/>
                    <a:pt x="3289" y="3740"/>
                    <a:pt x="3345" y="3707"/>
                  </a:cubicBezTo>
                  <a:cubicBezTo>
                    <a:pt x="3407" y="4027"/>
                    <a:pt x="3483" y="4324"/>
                    <a:pt x="3576" y="4594"/>
                  </a:cubicBezTo>
                  <a:cubicBezTo>
                    <a:pt x="3727" y="5043"/>
                    <a:pt x="3915" y="5395"/>
                    <a:pt x="4149" y="5676"/>
                  </a:cubicBezTo>
                  <a:cubicBezTo>
                    <a:pt x="4268" y="5824"/>
                    <a:pt x="4417" y="5953"/>
                    <a:pt x="4575" y="6048"/>
                  </a:cubicBezTo>
                  <a:cubicBezTo>
                    <a:pt x="4723" y="6134"/>
                    <a:pt x="4895" y="6194"/>
                    <a:pt x="5083" y="6217"/>
                  </a:cubicBezTo>
                  <a:cubicBezTo>
                    <a:pt x="5122" y="6220"/>
                    <a:pt x="5162" y="6227"/>
                    <a:pt x="5201" y="6227"/>
                  </a:cubicBezTo>
                  <a:cubicBezTo>
                    <a:pt x="5206" y="6227"/>
                    <a:pt x="5210" y="6227"/>
                    <a:pt x="5214" y="6227"/>
                  </a:cubicBezTo>
                  <a:cubicBezTo>
                    <a:pt x="5462" y="6227"/>
                    <a:pt x="5733" y="6135"/>
                    <a:pt x="5967" y="5969"/>
                  </a:cubicBezTo>
                  <a:cubicBezTo>
                    <a:pt x="6224" y="5788"/>
                    <a:pt x="6448" y="5537"/>
                    <a:pt x="6656" y="5194"/>
                  </a:cubicBezTo>
                  <a:cubicBezTo>
                    <a:pt x="6837" y="4894"/>
                    <a:pt x="6979" y="4551"/>
                    <a:pt x="7084" y="4185"/>
                  </a:cubicBezTo>
                  <a:cubicBezTo>
                    <a:pt x="7131" y="4020"/>
                    <a:pt x="7167" y="3842"/>
                    <a:pt x="7187" y="3664"/>
                  </a:cubicBezTo>
                  <a:cubicBezTo>
                    <a:pt x="7206" y="3509"/>
                    <a:pt x="7216" y="3357"/>
                    <a:pt x="7206" y="3202"/>
                  </a:cubicBezTo>
                  <a:cubicBezTo>
                    <a:pt x="7200" y="3047"/>
                    <a:pt x="7170" y="2899"/>
                    <a:pt x="7117" y="2751"/>
                  </a:cubicBezTo>
                  <a:cubicBezTo>
                    <a:pt x="7055" y="2569"/>
                    <a:pt x="6969" y="2411"/>
                    <a:pt x="6854" y="2276"/>
                  </a:cubicBezTo>
                  <a:cubicBezTo>
                    <a:pt x="6761" y="2170"/>
                    <a:pt x="6636" y="2081"/>
                    <a:pt x="6481" y="2015"/>
                  </a:cubicBezTo>
                  <a:cubicBezTo>
                    <a:pt x="6375" y="1972"/>
                    <a:pt x="6247" y="1949"/>
                    <a:pt x="6102" y="1946"/>
                  </a:cubicBezTo>
                  <a:lnTo>
                    <a:pt x="6059" y="1946"/>
                  </a:lnTo>
                  <a:cubicBezTo>
                    <a:pt x="5706" y="1956"/>
                    <a:pt x="5376" y="2081"/>
                    <a:pt x="5096" y="2210"/>
                  </a:cubicBezTo>
                  <a:cubicBezTo>
                    <a:pt x="4753" y="2368"/>
                    <a:pt x="4443" y="2556"/>
                    <a:pt x="4156" y="2737"/>
                  </a:cubicBezTo>
                  <a:cubicBezTo>
                    <a:pt x="4060" y="2797"/>
                    <a:pt x="3971" y="2856"/>
                    <a:pt x="3876" y="2919"/>
                  </a:cubicBezTo>
                  <a:cubicBezTo>
                    <a:pt x="3731" y="3014"/>
                    <a:pt x="3582" y="3110"/>
                    <a:pt x="3434" y="3199"/>
                  </a:cubicBezTo>
                  <a:lnTo>
                    <a:pt x="3414" y="3067"/>
                  </a:lnTo>
                  <a:lnTo>
                    <a:pt x="3401" y="2995"/>
                  </a:lnTo>
                  <a:cubicBezTo>
                    <a:pt x="3391" y="2912"/>
                    <a:pt x="3378" y="2833"/>
                    <a:pt x="3368" y="2751"/>
                  </a:cubicBezTo>
                  <a:lnTo>
                    <a:pt x="3351" y="2622"/>
                  </a:lnTo>
                  <a:lnTo>
                    <a:pt x="3348" y="2589"/>
                  </a:lnTo>
                  <a:lnTo>
                    <a:pt x="3345" y="2556"/>
                  </a:lnTo>
                  <a:cubicBezTo>
                    <a:pt x="3341" y="2536"/>
                    <a:pt x="3341" y="2520"/>
                    <a:pt x="3341" y="2503"/>
                  </a:cubicBezTo>
                  <a:cubicBezTo>
                    <a:pt x="3341" y="2490"/>
                    <a:pt x="3341" y="2483"/>
                    <a:pt x="3335" y="2474"/>
                  </a:cubicBezTo>
                  <a:lnTo>
                    <a:pt x="3332" y="2451"/>
                  </a:lnTo>
                  <a:cubicBezTo>
                    <a:pt x="3308" y="2263"/>
                    <a:pt x="3285" y="2078"/>
                    <a:pt x="3259" y="1896"/>
                  </a:cubicBezTo>
                  <a:cubicBezTo>
                    <a:pt x="3186" y="1455"/>
                    <a:pt x="3094" y="1135"/>
                    <a:pt x="2952" y="844"/>
                  </a:cubicBezTo>
                  <a:cubicBezTo>
                    <a:pt x="2791" y="515"/>
                    <a:pt x="2537" y="261"/>
                    <a:pt x="2240" y="129"/>
                  </a:cubicBezTo>
                  <a:cubicBezTo>
                    <a:pt x="2088" y="43"/>
                    <a:pt x="1937" y="7"/>
                    <a:pt x="178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0" name="Google Shape;1710;p37"/>
            <p:cNvSpPr/>
            <p:nvPr/>
          </p:nvSpPr>
          <p:spPr>
            <a:xfrm>
              <a:off x="3800723" y="1461815"/>
              <a:ext cx="150193" cy="55788"/>
            </a:xfrm>
            <a:custGeom>
              <a:avLst/>
              <a:gdLst/>
              <a:ahLst/>
              <a:cxnLst/>
              <a:rect l="l" t="t" r="r" b="b"/>
              <a:pathLst>
                <a:path w="2283" h="848" extrusionOk="0">
                  <a:moveTo>
                    <a:pt x="515" y="0"/>
                  </a:moveTo>
                  <a:cubicBezTo>
                    <a:pt x="468" y="0"/>
                    <a:pt x="429" y="0"/>
                    <a:pt x="383" y="7"/>
                  </a:cubicBezTo>
                  <a:cubicBezTo>
                    <a:pt x="327" y="14"/>
                    <a:pt x="267" y="33"/>
                    <a:pt x="215" y="56"/>
                  </a:cubicBezTo>
                  <a:cubicBezTo>
                    <a:pt x="158" y="86"/>
                    <a:pt x="109" y="129"/>
                    <a:pt x="76" y="182"/>
                  </a:cubicBezTo>
                  <a:cubicBezTo>
                    <a:pt x="63" y="205"/>
                    <a:pt x="50" y="231"/>
                    <a:pt x="40" y="261"/>
                  </a:cubicBezTo>
                  <a:cubicBezTo>
                    <a:pt x="27" y="287"/>
                    <a:pt x="20" y="314"/>
                    <a:pt x="17" y="337"/>
                  </a:cubicBezTo>
                  <a:cubicBezTo>
                    <a:pt x="3" y="393"/>
                    <a:pt x="0" y="446"/>
                    <a:pt x="10" y="495"/>
                  </a:cubicBezTo>
                  <a:cubicBezTo>
                    <a:pt x="27" y="577"/>
                    <a:pt x="86" y="657"/>
                    <a:pt x="172" y="709"/>
                  </a:cubicBezTo>
                  <a:cubicBezTo>
                    <a:pt x="215" y="732"/>
                    <a:pt x="264" y="756"/>
                    <a:pt x="307" y="772"/>
                  </a:cubicBezTo>
                  <a:cubicBezTo>
                    <a:pt x="366" y="792"/>
                    <a:pt x="429" y="805"/>
                    <a:pt x="485" y="815"/>
                  </a:cubicBezTo>
                  <a:cubicBezTo>
                    <a:pt x="600" y="838"/>
                    <a:pt x="729" y="848"/>
                    <a:pt x="881" y="848"/>
                  </a:cubicBezTo>
                  <a:lnTo>
                    <a:pt x="970" y="848"/>
                  </a:lnTo>
                  <a:cubicBezTo>
                    <a:pt x="1138" y="848"/>
                    <a:pt x="1313" y="838"/>
                    <a:pt x="1511" y="821"/>
                  </a:cubicBezTo>
                  <a:cubicBezTo>
                    <a:pt x="1669" y="805"/>
                    <a:pt x="1821" y="782"/>
                    <a:pt x="1969" y="756"/>
                  </a:cubicBezTo>
                  <a:cubicBezTo>
                    <a:pt x="2025" y="746"/>
                    <a:pt x="2081" y="732"/>
                    <a:pt x="2134" y="723"/>
                  </a:cubicBezTo>
                  <a:cubicBezTo>
                    <a:pt x="2177" y="713"/>
                    <a:pt x="2213" y="699"/>
                    <a:pt x="2249" y="683"/>
                  </a:cubicBezTo>
                  <a:cubicBezTo>
                    <a:pt x="2262" y="680"/>
                    <a:pt x="2272" y="666"/>
                    <a:pt x="2279" y="657"/>
                  </a:cubicBezTo>
                  <a:cubicBezTo>
                    <a:pt x="2282" y="640"/>
                    <a:pt x="2282" y="624"/>
                    <a:pt x="2279" y="610"/>
                  </a:cubicBezTo>
                  <a:cubicBezTo>
                    <a:pt x="2272" y="594"/>
                    <a:pt x="2249" y="581"/>
                    <a:pt x="2229" y="581"/>
                  </a:cubicBezTo>
                  <a:cubicBezTo>
                    <a:pt x="2229" y="577"/>
                    <a:pt x="2229" y="568"/>
                    <a:pt x="2226" y="561"/>
                  </a:cubicBezTo>
                  <a:cubicBezTo>
                    <a:pt x="2213" y="541"/>
                    <a:pt x="2193" y="515"/>
                    <a:pt x="2167" y="511"/>
                  </a:cubicBezTo>
                  <a:cubicBezTo>
                    <a:pt x="2127" y="502"/>
                    <a:pt x="2091" y="488"/>
                    <a:pt x="2048" y="475"/>
                  </a:cubicBezTo>
                  <a:cubicBezTo>
                    <a:pt x="1969" y="446"/>
                    <a:pt x="1903" y="416"/>
                    <a:pt x="1844" y="393"/>
                  </a:cubicBezTo>
                  <a:cubicBezTo>
                    <a:pt x="1685" y="324"/>
                    <a:pt x="1524" y="264"/>
                    <a:pt x="1365" y="205"/>
                  </a:cubicBezTo>
                  <a:cubicBezTo>
                    <a:pt x="1174" y="136"/>
                    <a:pt x="1006" y="86"/>
                    <a:pt x="848" y="53"/>
                  </a:cubicBezTo>
                  <a:cubicBezTo>
                    <a:pt x="759" y="33"/>
                    <a:pt x="683" y="20"/>
                    <a:pt x="614" y="10"/>
                  </a:cubicBezTo>
                  <a:cubicBezTo>
                    <a:pt x="577" y="0"/>
                    <a:pt x="548" y="0"/>
                    <a:pt x="51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1" name="Google Shape;1711;p37"/>
            <p:cNvSpPr/>
            <p:nvPr/>
          </p:nvSpPr>
          <p:spPr>
            <a:xfrm>
              <a:off x="3850393" y="1341423"/>
              <a:ext cx="109405" cy="137562"/>
            </a:xfrm>
            <a:custGeom>
              <a:avLst/>
              <a:gdLst/>
              <a:ahLst/>
              <a:cxnLst/>
              <a:rect l="l" t="t" r="r" b="b"/>
              <a:pathLst>
                <a:path w="1663" h="2091" extrusionOk="0">
                  <a:moveTo>
                    <a:pt x="462" y="0"/>
                  </a:moveTo>
                  <a:cubicBezTo>
                    <a:pt x="389" y="0"/>
                    <a:pt x="320" y="17"/>
                    <a:pt x="258" y="50"/>
                  </a:cubicBezTo>
                  <a:cubicBezTo>
                    <a:pt x="142" y="112"/>
                    <a:pt x="60" y="211"/>
                    <a:pt x="27" y="320"/>
                  </a:cubicBezTo>
                  <a:cubicBezTo>
                    <a:pt x="0" y="419"/>
                    <a:pt x="10" y="528"/>
                    <a:pt x="63" y="666"/>
                  </a:cubicBezTo>
                  <a:cubicBezTo>
                    <a:pt x="96" y="745"/>
                    <a:pt x="142" y="821"/>
                    <a:pt x="178" y="877"/>
                  </a:cubicBezTo>
                  <a:cubicBezTo>
                    <a:pt x="228" y="953"/>
                    <a:pt x="284" y="1022"/>
                    <a:pt x="343" y="1095"/>
                  </a:cubicBezTo>
                  <a:cubicBezTo>
                    <a:pt x="455" y="1227"/>
                    <a:pt x="584" y="1355"/>
                    <a:pt x="762" y="1517"/>
                  </a:cubicBezTo>
                  <a:cubicBezTo>
                    <a:pt x="894" y="1636"/>
                    <a:pt x="1033" y="1754"/>
                    <a:pt x="1178" y="1867"/>
                  </a:cubicBezTo>
                  <a:cubicBezTo>
                    <a:pt x="1230" y="1913"/>
                    <a:pt x="1290" y="1959"/>
                    <a:pt x="1346" y="1999"/>
                  </a:cubicBezTo>
                  <a:lnTo>
                    <a:pt x="1445" y="2078"/>
                  </a:lnTo>
                  <a:cubicBezTo>
                    <a:pt x="1455" y="2084"/>
                    <a:pt x="1471" y="2091"/>
                    <a:pt x="1484" y="2091"/>
                  </a:cubicBezTo>
                  <a:cubicBezTo>
                    <a:pt x="1494" y="2091"/>
                    <a:pt x="1504" y="2084"/>
                    <a:pt x="1517" y="2081"/>
                  </a:cubicBezTo>
                  <a:lnTo>
                    <a:pt x="1527" y="2081"/>
                  </a:lnTo>
                  <a:cubicBezTo>
                    <a:pt x="1554" y="2081"/>
                    <a:pt x="1570" y="2078"/>
                    <a:pt x="1587" y="2068"/>
                  </a:cubicBezTo>
                  <a:cubicBezTo>
                    <a:pt x="1643" y="2041"/>
                    <a:pt x="1662" y="1975"/>
                    <a:pt x="1639" y="1913"/>
                  </a:cubicBezTo>
                  <a:cubicBezTo>
                    <a:pt x="1633" y="1896"/>
                    <a:pt x="1623" y="1880"/>
                    <a:pt x="1620" y="1863"/>
                  </a:cubicBezTo>
                  <a:cubicBezTo>
                    <a:pt x="1610" y="1834"/>
                    <a:pt x="1603" y="1804"/>
                    <a:pt x="1590" y="1778"/>
                  </a:cubicBezTo>
                  <a:lnTo>
                    <a:pt x="1573" y="1731"/>
                  </a:lnTo>
                  <a:lnTo>
                    <a:pt x="1540" y="1636"/>
                  </a:lnTo>
                  <a:lnTo>
                    <a:pt x="1507" y="1540"/>
                  </a:lnTo>
                  <a:cubicBezTo>
                    <a:pt x="1455" y="1388"/>
                    <a:pt x="1405" y="1240"/>
                    <a:pt x="1343" y="1092"/>
                  </a:cubicBezTo>
                  <a:cubicBezTo>
                    <a:pt x="1280" y="930"/>
                    <a:pt x="1214" y="782"/>
                    <a:pt x="1141" y="640"/>
                  </a:cubicBezTo>
                  <a:cubicBezTo>
                    <a:pt x="1062" y="482"/>
                    <a:pt x="980" y="360"/>
                    <a:pt x="894" y="251"/>
                  </a:cubicBezTo>
                  <a:cubicBezTo>
                    <a:pt x="802" y="139"/>
                    <a:pt x="703" y="66"/>
                    <a:pt x="597" y="20"/>
                  </a:cubicBezTo>
                  <a:cubicBezTo>
                    <a:pt x="551" y="7"/>
                    <a:pt x="505" y="0"/>
                    <a:pt x="46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2" name="Google Shape;1712;p37"/>
            <p:cNvSpPr/>
            <p:nvPr/>
          </p:nvSpPr>
          <p:spPr>
            <a:xfrm>
              <a:off x="3994205" y="1523853"/>
              <a:ext cx="132233" cy="121773"/>
            </a:xfrm>
            <a:custGeom>
              <a:avLst/>
              <a:gdLst/>
              <a:ahLst/>
              <a:cxnLst/>
              <a:rect l="l" t="t" r="r" b="b"/>
              <a:pathLst>
                <a:path w="2010" h="1851" extrusionOk="0">
                  <a:moveTo>
                    <a:pt x="54" y="1"/>
                  </a:moveTo>
                  <a:cubicBezTo>
                    <a:pt x="40" y="4"/>
                    <a:pt x="21" y="17"/>
                    <a:pt x="14" y="33"/>
                  </a:cubicBezTo>
                  <a:cubicBezTo>
                    <a:pt x="7" y="47"/>
                    <a:pt x="1" y="63"/>
                    <a:pt x="7" y="76"/>
                  </a:cubicBezTo>
                  <a:cubicBezTo>
                    <a:pt x="40" y="195"/>
                    <a:pt x="93" y="311"/>
                    <a:pt x="136" y="409"/>
                  </a:cubicBezTo>
                  <a:cubicBezTo>
                    <a:pt x="205" y="555"/>
                    <a:pt x="281" y="696"/>
                    <a:pt x="373" y="851"/>
                  </a:cubicBezTo>
                  <a:cubicBezTo>
                    <a:pt x="466" y="1006"/>
                    <a:pt x="571" y="1158"/>
                    <a:pt x="680" y="1300"/>
                  </a:cubicBezTo>
                  <a:cubicBezTo>
                    <a:pt x="792" y="1438"/>
                    <a:pt x="918" y="1564"/>
                    <a:pt x="1043" y="1663"/>
                  </a:cubicBezTo>
                  <a:cubicBezTo>
                    <a:pt x="1102" y="1709"/>
                    <a:pt x="1165" y="1745"/>
                    <a:pt x="1224" y="1775"/>
                  </a:cubicBezTo>
                  <a:cubicBezTo>
                    <a:pt x="1257" y="1791"/>
                    <a:pt x="1290" y="1801"/>
                    <a:pt x="1323" y="1814"/>
                  </a:cubicBezTo>
                  <a:cubicBezTo>
                    <a:pt x="1363" y="1828"/>
                    <a:pt x="1402" y="1834"/>
                    <a:pt x="1439" y="1844"/>
                  </a:cubicBezTo>
                  <a:cubicBezTo>
                    <a:pt x="1465" y="1847"/>
                    <a:pt x="1485" y="1847"/>
                    <a:pt x="1511" y="1851"/>
                  </a:cubicBezTo>
                  <a:cubicBezTo>
                    <a:pt x="1547" y="1851"/>
                    <a:pt x="1587" y="1847"/>
                    <a:pt x="1630" y="1841"/>
                  </a:cubicBezTo>
                  <a:cubicBezTo>
                    <a:pt x="1696" y="1828"/>
                    <a:pt x="1762" y="1798"/>
                    <a:pt x="1824" y="1762"/>
                  </a:cubicBezTo>
                  <a:cubicBezTo>
                    <a:pt x="1877" y="1729"/>
                    <a:pt x="1917" y="1686"/>
                    <a:pt x="1950" y="1643"/>
                  </a:cubicBezTo>
                  <a:cubicBezTo>
                    <a:pt x="1979" y="1597"/>
                    <a:pt x="1999" y="1544"/>
                    <a:pt x="2006" y="1481"/>
                  </a:cubicBezTo>
                  <a:cubicBezTo>
                    <a:pt x="2009" y="1419"/>
                    <a:pt x="1993" y="1363"/>
                    <a:pt x="1976" y="1320"/>
                  </a:cubicBezTo>
                  <a:cubicBezTo>
                    <a:pt x="1956" y="1267"/>
                    <a:pt x="1927" y="1221"/>
                    <a:pt x="1890" y="1168"/>
                  </a:cubicBezTo>
                  <a:cubicBezTo>
                    <a:pt x="1844" y="1105"/>
                    <a:pt x="1792" y="1053"/>
                    <a:pt x="1742" y="1003"/>
                  </a:cubicBezTo>
                  <a:cubicBezTo>
                    <a:pt x="1683" y="944"/>
                    <a:pt x="1613" y="888"/>
                    <a:pt x="1531" y="825"/>
                  </a:cubicBezTo>
                  <a:cubicBezTo>
                    <a:pt x="1366" y="696"/>
                    <a:pt x="1188" y="588"/>
                    <a:pt x="1036" y="495"/>
                  </a:cubicBezTo>
                  <a:cubicBezTo>
                    <a:pt x="891" y="409"/>
                    <a:pt x="736" y="324"/>
                    <a:pt x="571" y="235"/>
                  </a:cubicBezTo>
                  <a:cubicBezTo>
                    <a:pt x="509" y="202"/>
                    <a:pt x="446" y="175"/>
                    <a:pt x="390" y="142"/>
                  </a:cubicBezTo>
                  <a:lnTo>
                    <a:pt x="350" y="126"/>
                  </a:lnTo>
                  <a:cubicBezTo>
                    <a:pt x="317" y="109"/>
                    <a:pt x="291" y="96"/>
                    <a:pt x="261" y="76"/>
                  </a:cubicBezTo>
                  <a:cubicBezTo>
                    <a:pt x="242" y="63"/>
                    <a:pt x="218" y="53"/>
                    <a:pt x="199" y="53"/>
                  </a:cubicBezTo>
                  <a:cubicBezTo>
                    <a:pt x="179" y="53"/>
                    <a:pt x="162" y="60"/>
                    <a:pt x="146" y="66"/>
                  </a:cubicBezTo>
                  <a:cubicBezTo>
                    <a:pt x="116" y="20"/>
                    <a:pt x="93" y="4"/>
                    <a:pt x="6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3" name="Google Shape;1713;p37"/>
            <p:cNvSpPr/>
            <p:nvPr/>
          </p:nvSpPr>
          <p:spPr>
            <a:xfrm>
              <a:off x="4012429" y="1463328"/>
              <a:ext cx="154798" cy="56446"/>
            </a:xfrm>
            <a:custGeom>
              <a:avLst/>
              <a:gdLst/>
              <a:ahLst/>
              <a:cxnLst/>
              <a:rect l="l" t="t" r="r" b="b"/>
              <a:pathLst>
                <a:path w="2353" h="858" extrusionOk="0">
                  <a:moveTo>
                    <a:pt x="1881" y="0"/>
                  </a:moveTo>
                  <a:cubicBezTo>
                    <a:pt x="1818" y="0"/>
                    <a:pt x="1752" y="7"/>
                    <a:pt x="1689" y="10"/>
                  </a:cubicBezTo>
                  <a:cubicBezTo>
                    <a:pt x="1607" y="17"/>
                    <a:pt x="1518" y="30"/>
                    <a:pt x="1409" y="56"/>
                  </a:cubicBezTo>
                  <a:cubicBezTo>
                    <a:pt x="1234" y="93"/>
                    <a:pt x="1053" y="142"/>
                    <a:pt x="815" y="215"/>
                  </a:cubicBezTo>
                  <a:cubicBezTo>
                    <a:pt x="641" y="277"/>
                    <a:pt x="466" y="340"/>
                    <a:pt x="311" y="409"/>
                  </a:cubicBezTo>
                  <a:cubicBezTo>
                    <a:pt x="248" y="436"/>
                    <a:pt x="189" y="462"/>
                    <a:pt x="133" y="492"/>
                  </a:cubicBezTo>
                  <a:lnTo>
                    <a:pt x="103" y="505"/>
                  </a:lnTo>
                  <a:lnTo>
                    <a:pt x="87" y="512"/>
                  </a:lnTo>
                  <a:cubicBezTo>
                    <a:pt x="60" y="528"/>
                    <a:pt x="37" y="541"/>
                    <a:pt x="21" y="554"/>
                  </a:cubicBezTo>
                  <a:cubicBezTo>
                    <a:pt x="7" y="561"/>
                    <a:pt x="4" y="574"/>
                    <a:pt x="1" y="591"/>
                  </a:cubicBezTo>
                  <a:cubicBezTo>
                    <a:pt x="1" y="607"/>
                    <a:pt x="4" y="627"/>
                    <a:pt x="14" y="637"/>
                  </a:cubicBezTo>
                  <a:cubicBezTo>
                    <a:pt x="24" y="650"/>
                    <a:pt x="37" y="657"/>
                    <a:pt x="50" y="657"/>
                  </a:cubicBezTo>
                  <a:cubicBezTo>
                    <a:pt x="57" y="670"/>
                    <a:pt x="73" y="686"/>
                    <a:pt x="100" y="690"/>
                  </a:cubicBezTo>
                  <a:cubicBezTo>
                    <a:pt x="205" y="719"/>
                    <a:pt x="314" y="736"/>
                    <a:pt x="420" y="752"/>
                  </a:cubicBezTo>
                  <a:lnTo>
                    <a:pt x="463" y="759"/>
                  </a:lnTo>
                  <a:cubicBezTo>
                    <a:pt x="644" y="789"/>
                    <a:pt x="809" y="815"/>
                    <a:pt x="960" y="831"/>
                  </a:cubicBezTo>
                  <a:cubicBezTo>
                    <a:pt x="1122" y="848"/>
                    <a:pt x="1267" y="855"/>
                    <a:pt x="1406" y="858"/>
                  </a:cubicBezTo>
                  <a:lnTo>
                    <a:pt x="1501" y="858"/>
                  </a:lnTo>
                  <a:cubicBezTo>
                    <a:pt x="1686" y="855"/>
                    <a:pt x="1834" y="838"/>
                    <a:pt x="1966" y="802"/>
                  </a:cubicBezTo>
                  <a:cubicBezTo>
                    <a:pt x="2105" y="759"/>
                    <a:pt x="2204" y="700"/>
                    <a:pt x="2270" y="611"/>
                  </a:cubicBezTo>
                  <a:cubicBezTo>
                    <a:pt x="2303" y="568"/>
                    <a:pt x="2319" y="512"/>
                    <a:pt x="2329" y="459"/>
                  </a:cubicBezTo>
                  <a:cubicBezTo>
                    <a:pt x="2346" y="403"/>
                    <a:pt x="2352" y="343"/>
                    <a:pt x="2342" y="294"/>
                  </a:cubicBezTo>
                  <a:cubicBezTo>
                    <a:pt x="2336" y="208"/>
                    <a:pt x="2290" y="132"/>
                    <a:pt x="2214" y="80"/>
                  </a:cubicBezTo>
                  <a:cubicBezTo>
                    <a:pt x="2131" y="24"/>
                    <a:pt x="2022" y="7"/>
                    <a:pt x="1940" y="0"/>
                  </a:cubicBezTo>
                  <a:cubicBezTo>
                    <a:pt x="1933" y="3"/>
                    <a:pt x="1927" y="3"/>
                    <a:pt x="1920" y="3"/>
                  </a:cubicBezTo>
                  <a:cubicBezTo>
                    <a:pt x="1907" y="3"/>
                    <a:pt x="1894" y="0"/>
                    <a:pt x="188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4" name="Google Shape;1714;p37"/>
            <p:cNvSpPr/>
            <p:nvPr/>
          </p:nvSpPr>
          <p:spPr>
            <a:xfrm>
              <a:off x="3948022" y="1471946"/>
              <a:ext cx="53880" cy="70919"/>
            </a:xfrm>
            <a:custGeom>
              <a:avLst/>
              <a:gdLst/>
              <a:ahLst/>
              <a:cxnLst/>
              <a:rect l="l" t="t" r="r" b="b"/>
              <a:pathLst>
                <a:path w="819" h="1078" extrusionOk="0">
                  <a:moveTo>
                    <a:pt x="564" y="0"/>
                  </a:moveTo>
                  <a:cubicBezTo>
                    <a:pt x="558" y="0"/>
                    <a:pt x="549" y="3"/>
                    <a:pt x="545" y="8"/>
                  </a:cubicBezTo>
                  <a:cubicBezTo>
                    <a:pt x="531" y="5"/>
                    <a:pt x="519" y="3"/>
                    <a:pt x="507" y="3"/>
                  </a:cubicBezTo>
                  <a:cubicBezTo>
                    <a:pt x="495" y="3"/>
                    <a:pt x="483" y="5"/>
                    <a:pt x="472" y="8"/>
                  </a:cubicBezTo>
                  <a:cubicBezTo>
                    <a:pt x="399" y="15"/>
                    <a:pt x="333" y="51"/>
                    <a:pt x="281" y="97"/>
                  </a:cubicBezTo>
                  <a:cubicBezTo>
                    <a:pt x="149" y="212"/>
                    <a:pt x="76" y="377"/>
                    <a:pt x="37" y="542"/>
                  </a:cubicBezTo>
                  <a:cubicBezTo>
                    <a:pt x="7" y="654"/>
                    <a:pt x="0" y="770"/>
                    <a:pt x="43" y="875"/>
                  </a:cubicBezTo>
                  <a:cubicBezTo>
                    <a:pt x="56" y="902"/>
                    <a:pt x="73" y="931"/>
                    <a:pt x="89" y="951"/>
                  </a:cubicBezTo>
                  <a:cubicBezTo>
                    <a:pt x="116" y="981"/>
                    <a:pt x="136" y="997"/>
                    <a:pt x="165" y="1014"/>
                  </a:cubicBezTo>
                  <a:cubicBezTo>
                    <a:pt x="175" y="1024"/>
                    <a:pt x="188" y="1037"/>
                    <a:pt x="202" y="1047"/>
                  </a:cubicBezTo>
                  <a:cubicBezTo>
                    <a:pt x="233" y="1068"/>
                    <a:pt x="265" y="1077"/>
                    <a:pt x="296" y="1077"/>
                  </a:cubicBezTo>
                  <a:cubicBezTo>
                    <a:pt x="372" y="1077"/>
                    <a:pt x="446" y="1026"/>
                    <a:pt x="502" y="968"/>
                  </a:cubicBezTo>
                  <a:cubicBezTo>
                    <a:pt x="531" y="941"/>
                    <a:pt x="554" y="915"/>
                    <a:pt x="577" y="885"/>
                  </a:cubicBezTo>
                  <a:cubicBezTo>
                    <a:pt x="597" y="855"/>
                    <a:pt x="617" y="822"/>
                    <a:pt x="630" y="793"/>
                  </a:cubicBezTo>
                  <a:cubicBezTo>
                    <a:pt x="670" y="720"/>
                    <a:pt x="709" y="641"/>
                    <a:pt x="732" y="559"/>
                  </a:cubicBezTo>
                  <a:cubicBezTo>
                    <a:pt x="785" y="404"/>
                    <a:pt x="818" y="202"/>
                    <a:pt x="686" y="80"/>
                  </a:cubicBezTo>
                  <a:cubicBezTo>
                    <a:pt x="680" y="71"/>
                    <a:pt x="667" y="64"/>
                    <a:pt x="653" y="54"/>
                  </a:cubicBezTo>
                  <a:cubicBezTo>
                    <a:pt x="643" y="21"/>
                    <a:pt x="610" y="1"/>
                    <a:pt x="571" y="1"/>
                  </a:cubicBezTo>
                  <a:cubicBezTo>
                    <a:pt x="569" y="0"/>
                    <a:pt x="567" y="0"/>
                    <a:pt x="564" y="0"/>
                  </a:cubicBezTo>
                  <a:close/>
                </a:path>
              </a:pathLst>
            </a:custGeom>
            <a:solidFill>
              <a:srgbClr val="EBB266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5" name="Google Shape;1715;p37"/>
            <p:cNvSpPr/>
            <p:nvPr/>
          </p:nvSpPr>
          <p:spPr>
            <a:xfrm>
              <a:off x="3922431" y="1442407"/>
              <a:ext cx="104865" cy="129601"/>
            </a:xfrm>
            <a:custGeom>
              <a:avLst/>
              <a:gdLst/>
              <a:ahLst/>
              <a:cxnLst/>
              <a:rect l="l" t="t" r="r" b="b"/>
              <a:pathLst>
                <a:path w="1594" h="1970" extrusionOk="0">
                  <a:moveTo>
                    <a:pt x="861" y="1004"/>
                  </a:moveTo>
                  <a:cubicBezTo>
                    <a:pt x="861" y="1011"/>
                    <a:pt x="858" y="1017"/>
                    <a:pt x="858" y="1024"/>
                  </a:cubicBezTo>
                  <a:lnTo>
                    <a:pt x="858" y="1024"/>
                  </a:lnTo>
                  <a:cubicBezTo>
                    <a:pt x="858" y="1017"/>
                    <a:pt x="861" y="1008"/>
                    <a:pt x="861" y="1004"/>
                  </a:cubicBezTo>
                  <a:close/>
                  <a:moveTo>
                    <a:pt x="828" y="694"/>
                  </a:moveTo>
                  <a:cubicBezTo>
                    <a:pt x="828" y="694"/>
                    <a:pt x="828" y="694"/>
                    <a:pt x="828" y="694"/>
                  </a:cubicBezTo>
                  <a:lnTo>
                    <a:pt x="828" y="694"/>
                  </a:lnTo>
                  <a:cubicBezTo>
                    <a:pt x="832" y="694"/>
                    <a:pt x="834" y="696"/>
                    <a:pt x="832" y="696"/>
                  </a:cubicBezTo>
                  <a:cubicBezTo>
                    <a:pt x="832" y="696"/>
                    <a:pt x="830" y="695"/>
                    <a:pt x="828" y="694"/>
                  </a:cubicBezTo>
                  <a:lnTo>
                    <a:pt x="828" y="694"/>
                  </a:lnTo>
                  <a:cubicBezTo>
                    <a:pt x="841" y="714"/>
                    <a:pt x="851" y="737"/>
                    <a:pt x="854" y="754"/>
                  </a:cubicBezTo>
                  <a:cubicBezTo>
                    <a:pt x="861" y="790"/>
                    <a:pt x="868" y="830"/>
                    <a:pt x="871" y="872"/>
                  </a:cubicBezTo>
                  <a:cubicBezTo>
                    <a:pt x="871" y="929"/>
                    <a:pt x="861" y="988"/>
                    <a:pt x="851" y="1041"/>
                  </a:cubicBezTo>
                  <a:cubicBezTo>
                    <a:pt x="835" y="1090"/>
                    <a:pt x="815" y="1143"/>
                    <a:pt x="792" y="1189"/>
                  </a:cubicBezTo>
                  <a:cubicBezTo>
                    <a:pt x="779" y="1209"/>
                    <a:pt x="762" y="1232"/>
                    <a:pt x="746" y="1248"/>
                  </a:cubicBezTo>
                  <a:cubicBezTo>
                    <a:pt x="739" y="1255"/>
                    <a:pt x="726" y="1265"/>
                    <a:pt x="719" y="1271"/>
                  </a:cubicBezTo>
                  <a:cubicBezTo>
                    <a:pt x="713" y="1271"/>
                    <a:pt x="709" y="1275"/>
                    <a:pt x="706" y="1275"/>
                  </a:cubicBezTo>
                  <a:cubicBezTo>
                    <a:pt x="693" y="1275"/>
                    <a:pt x="686" y="1281"/>
                    <a:pt x="673" y="1281"/>
                  </a:cubicBezTo>
                  <a:lnTo>
                    <a:pt x="663" y="1281"/>
                  </a:lnTo>
                  <a:lnTo>
                    <a:pt x="660" y="1275"/>
                  </a:lnTo>
                  <a:lnTo>
                    <a:pt x="647" y="1252"/>
                  </a:lnTo>
                  <a:cubicBezTo>
                    <a:pt x="640" y="1222"/>
                    <a:pt x="633" y="1189"/>
                    <a:pt x="633" y="1159"/>
                  </a:cubicBezTo>
                  <a:cubicBezTo>
                    <a:pt x="633" y="1107"/>
                    <a:pt x="643" y="1057"/>
                    <a:pt x="656" y="1008"/>
                  </a:cubicBezTo>
                  <a:cubicBezTo>
                    <a:pt x="676" y="942"/>
                    <a:pt x="699" y="876"/>
                    <a:pt x="732" y="813"/>
                  </a:cubicBezTo>
                  <a:cubicBezTo>
                    <a:pt x="755" y="780"/>
                    <a:pt x="779" y="747"/>
                    <a:pt x="805" y="717"/>
                  </a:cubicBezTo>
                  <a:cubicBezTo>
                    <a:pt x="811" y="708"/>
                    <a:pt x="821" y="704"/>
                    <a:pt x="828" y="694"/>
                  </a:cubicBezTo>
                  <a:close/>
                  <a:moveTo>
                    <a:pt x="112" y="1535"/>
                  </a:moveTo>
                  <a:cubicBezTo>
                    <a:pt x="112" y="1539"/>
                    <a:pt x="116" y="1545"/>
                    <a:pt x="119" y="1549"/>
                  </a:cubicBezTo>
                  <a:cubicBezTo>
                    <a:pt x="116" y="1545"/>
                    <a:pt x="116" y="1539"/>
                    <a:pt x="112" y="1535"/>
                  </a:cubicBezTo>
                  <a:close/>
                  <a:moveTo>
                    <a:pt x="904" y="0"/>
                  </a:moveTo>
                  <a:cubicBezTo>
                    <a:pt x="876" y="0"/>
                    <a:pt x="850" y="3"/>
                    <a:pt x="825" y="5"/>
                  </a:cubicBezTo>
                  <a:cubicBezTo>
                    <a:pt x="752" y="12"/>
                    <a:pt x="676" y="35"/>
                    <a:pt x="610" y="61"/>
                  </a:cubicBezTo>
                  <a:cubicBezTo>
                    <a:pt x="478" y="117"/>
                    <a:pt x="366" y="219"/>
                    <a:pt x="277" y="332"/>
                  </a:cubicBezTo>
                  <a:cubicBezTo>
                    <a:pt x="228" y="394"/>
                    <a:pt x="185" y="467"/>
                    <a:pt x="149" y="539"/>
                  </a:cubicBezTo>
                  <a:cubicBezTo>
                    <a:pt x="116" y="595"/>
                    <a:pt x="93" y="661"/>
                    <a:pt x="69" y="724"/>
                  </a:cubicBezTo>
                  <a:cubicBezTo>
                    <a:pt x="20" y="876"/>
                    <a:pt x="0" y="1034"/>
                    <a:pt x="10" y="1192"/>
                  </a:cubicBezTo>
                  <a:cubicBezTo>
                    <a:pt x="16" y="1324"/>
                    <a:pt x="61" y="1440"/>
                    <a:pt x="125" y="1550"/>
                  </a:cubicBezTo>
                  <a:lnTo>
                    <a:pt x="125" y="1550"/>
                  </a:lnTo>
                  <a:cubicBezTo>
                    <a:pt x="123" y="1548"/>
                    <a:pt x="121" y="1547"/>
                    <a:pt x="119" y="1545"/>
                  </a:cubicBezTo>
                  <a:lnTo>
                    <a:pt x="119" y="1545"/>
                  </a:lnTo>
                  <a:cubicBezTo>
                    <a:pt x="126" y="1552"/>
                    <a:pt x="132" y="1565"/>
                    <a:pt x="135" y="1572"/>
                  </a:cubicBezTo>
                  <a:cubicBezTo>
                    <a:pt x="135" y="1578"/>
                    <a:pt x="142" y="1578"/>
                    <a:pt x="142" y="1581"/>
                  </a:cubicBezTo>
                  <a:cubicBezTo>
                    <a:pt x="215" y="1733"/>
                    <a:pt x="333" y="1875"/>
                    <a:pt x="498" y="1934"/>
                  </a:cubicBezTo>
                  <a:cubicBezTo>
                    <a:pt x="564" y="1958"/>
                    <a:pt x="628" y="1970"/>
                    <a:pt x="695" y="1970"/>
                  </a:cubicBezTo>
                  <a:cubicBezTo>
                    <a:pt x="721" y="1970"/>
                    <a:pt x="748" y="1968"/>
                    <a:pt x="775" y="1964"/>
                  </a:cubicBezTo>
                  <a:cubicBezTo>
                    <a:pt x="887" y="1951"/>
                    <a:pt x="983" y="1898"/>
                    <a:pt x="1075" y="1845"/>
                  </a:cubicBezTo>
                  <a:cubicBezTo>
                    <a:pt x="1158" y="1796"/>
                    <a:pt x="1234" y="1727"/>
                    <a:pt x="1296" y="1654"/>
                  </a:cubicBezTo>
                  <a:cubicBezTo>
                    <a:pt x="1356" y="1588"/>
                    <a:pt x="1399" y="1502"/>
                    <a:pt x="1438" y="1420"/>
                  </a:cubicBezTo>
                  <a:cubicBezTo>
                    <a:pt x="1471" y="1351"/>
                    <a:pt x="1497" y="1281"/>
                    <a:pt x="1517" y="1206"/>
                  </a:cubicBezTo>
                  <a:cubicBezTo>
                    <a:pt x="1547" y="1103"/>
                    <a:pt x="1567" y="1001"/>
                    <a:pt x="1577" y="896"/>
                  </a:cubicBezTo>
                  <a:cubicBezTo>
                    <a:pt x="1593" y="665"/>
                    <a:pt x="1560" y="407"/>
                    <a:pt x="1405" y="219"/>
                  </a:cubicBezTo>
                  <a:cubicBezTo>
                    <a:pt x="1369" y="177"/>
                    <a:pt x="1319" y="130"/>
                    <a:pt x="1270" y="101"/>
                  </a:cubicBezTo>
                  <a:cubicBezTo>
                    <a:pt x="1234" y="81"/>
                    <a:pt x="1201" y="61"/>
                    <a:pt x="1158" y="45"/>
                  </a:cubicBezTo>
                  <a:cubicBezTo>
                    <a:pt x="1121" y="28"/>
                    <a:pt x="1075" y="18"/>
                    <a:pt x="1036" y="12"/>
                  </a:cubicBezTo>
                  <a:cubicBezTo>
                    <a:pt x="1006" y="2"/>
                    <a:pt x="973" y="2"/>
                    <a:pt x="940" y="2"/>
                  </a:cubicBezTo>
                  <a:cubicBezTo>
                    <a:pt x="928" y="1"/>
                    <a:pt x="916" y="0"/>
                    <a:pt x="90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6" name="Google Shape;1716;p37"/>
            <p:cNvSpPr/>
            <p:nvPr/>
          </p:nvSpPr>
          <p:spPr>
            <a:xfrm>
              <a:off x="1253917" y="2182060"/>
              <a:ext cx="263018" cy="827409"/>
            </a:xfrm>
            <a:custGeom>
              <a:avLst/>
              <a:gdLst/>
              <a:ahLst/>
              <a:cxnLst/>
              <a:rect l="l" t="t" r="r" b="b"/>
              <a:pathLst>
                <a:path w="3998" h="12577" extrusionOk="0">
                  <a:moveTo>
                    <a:pt x="1657" y="1"/>
                  </a:moveTo>
                  <a:cubicBezTo>
                    <a:pt x="1638" y="1"/>
                    <a:pt x="1619" y="3"/>
                    <a:pt x="1600" y="8"/>
                  </a:cubicBezTo>
                  <a:lnTo>
                    <a:pt x="248" y="334"/>
                  </a:lnTo>
                  <a:cubicBezTo>
                    <a:pt x="99" y="367"/>
                    <a:pt x="0" y="535"/>
                    <a:pt x="30" y="710"/>
                  </a:cubicBezTo>
                  <a:lnTo>
                    <a:pt x="2068" y="12325"/>
                  </a:lnTo>
                  <a:cubicBezTo>
                    <a:pt x="2097" y="12474"/>
                    <a:pt x="2211" y="12576"/>
                    <a:pt x="2340" y="12576"/>
                  </a:cubicBezTo>
                  <a:cubicBezTo>
                    <a:pt x="2359" y="12576"/>
                    <a:pt x="2378" y="12574"/>
                    <a:pt x="2398" y="12569"/>
                  </a:cubicBezTo>
                  <a:lnTo>
                    <a:pt x="3750" y="12243"/>
                  </a:lnTo>
                  <a:cubicBezTo>
                    <a:pt x="3905" y="12210"/>
                    <a:pt x="3997" y="12041"/>
                    <a:pt x="3971" y="11870"/>
                  </a:cubicBezTo>
                  <a:lnTo>
                    <a:pt x="1930" y="252"/>
                  </a:lnTo>
                  <a:cubicBezTo>
                    <a:pt x="1901" y="105"/>
                    <a:pt x="1787" y="1"/>
                    <a:pt x="1657" y="1"/>
                  </a:cubicBezTo>
                  <a:close/>
                </a:path>
              </a:pathLst>
            </a:custGeom>
            <a:solidFill>
              <a:srgbClr val="422C46">
                <a:alpha val="3899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183639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778289"/>
              </p:ext>
            </p:extLst>
          </p:nvPr>
        </p:nvGraphicFramePr>
        <p:xfrm>
          <a:off x="4098925" y="274324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2191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274324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8"/>
          <p:cNvSpPr txBox="1">
            <a:spLocks noChangeArrowheads="1"/>
          </p:cNvSpPr>
          <p:nvPr/>
        </p:nvSpPr>
        <p:spPr bwMode="auto">
          <a:xfrm>
            <a:off x="1574800" y="3206796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</a:p>
        </p:txBody>
      </p:sp>
      <p:sp>
        <p:nvSpPr>
          <p:cNvPr id="8" name="Text Box 52"/>
          <p:cNvSpPr txBox="1">
            <a:spLocks noChangeArrowheads="1"/>
          </p:cNvSpPr>
          <p:nvPr/>
        </p:nvSpPr>
        <p:spPr bwMode="auto">
          <a:xfrm>
            <a:off x="1524000" y="2813097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Text Box 51"/>
          <p:cNvSpPr txBox="1">
            <a:spLocks noChangeArrowheads="1"/>
          </p:cNvSpPr>
          <p:nvPr/>
        </p:nvSpPr>
        <p:spPr bwMode="auto">
          <a:xfrm>
            <a:off x="1620838" y="3271699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0070C0"/>
                </a:solidFill>
              </a:rPr>
              <a:t>    </a:t>
            </a:r>
            <a:r>
              <a:rPr lang="en-US" altLang="en-US" sz="2400" i="1" dirty="0">
                <a:solidFill>
                  <a:srgbClr val="0070C0"/>
                </a:solidFill>
              </a:rPr>
              <a:t>I. </a:t>
            </a:r>
            <a:r>
              <a:rPr lang="en-US" altLang="en-US" sz="2400" i="1" dirty="0" err="1">
                <a:solidFill>
                  <a:srgbClr val="0070C0"/>
                </a:solidFill>
              </a:rPr>
              <a:t>Bài</a:t>
            </a:r>
            <a:r>
              <a:rPr lang="en-US" altLang="en-US" sz="2400" i="1" dirty="0">
                <a:solidFill>
                  <a:srgbClr val="0070C0"/>
                </a:solidFill>
              </a:rPr>
              <a:t> </a:t>
            </a:r>
            <a:r>
              <a:rPr lang="en-US" altLang="en-US" sz="2400" i="1" dirty="0" err="1">
                <a:solidFill>
                  <a:srgbClr val="0070C0"/>
                </a:solidFill>
              </a:rPr>
              <a:t>học</a:t>
            </a:r>
            <a:r>
              <a:rPr lang="vi-VN" altLang="en-US" sz="2400" i="1" dirty="0">
                <a:solidFill>
                  <a:srgbClr val="0070C0"/>
                </a:solidFill>
              </a:rPr>
              <a:t> (sgk)</a:t>
            </a:r>
            <a:endParaRPr lang="en-US" altLang="en-US" sz="2400" dirty="0">
              <a:solidFill>
                <a:srgbClr val="0070C0"/>
              </a:solidFill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911475" y="956740"/>
            <a:ext cx="6172200" cy="584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dirty="0" err="1"/>
              <a:t>Thứ</a:t>
            </a:r>
            <a:r>
              <a:rPr lang="en-US" altLang="en-US" sz="3200" dirty="0"/>
              <a:t> </a:t>
            </a:r>
            <a:r>
              <a:rPr lang="vi-VN" altLang="en-US" sz="3200" dirty="0"/>
              <a:t>   </a:t>
            </a:r>
            <a:r>
              <a:rPr lang="en-US" altLang="en-US" sz="3200" dirty="0"/>
              <a:t> n</a:t>
            </a:r>
            <a:r>
              <a:rPr lang="vi-VN" altLang="en-US" sz="3200" dirty="0"/>
              <a:t>g</a:t>
            </a:r>
            <a:r>
              <a:rPr lang="en-US" altLang="en-US" sz="3200" dirty="0" err="1"/>
              <a:t>ày</a:t>
            </a:r>
            <a:r>
              <a:rPr lang="en-US" altLang="en-US" sz="3200" dirty="0"/>
              <a:t> </a:t>
            </a:r>
            <a:r>
              <a:rPr lang="vi-VN" altLang="en-US" sz="3200" dirty="0"/>
              <a:t>    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áng</a:t>
            </a:r>
            <a:r>
              <a:rPr lang="en-US" altLang="en-US" sz="3200" dirty="0"/>
              <a:t> 1</a:t>
            </a:r>
            <a:r>
              <a:rPr lang="vi-VN" altLang="en-US" sz="3200" dirty="0"/>
              <a:t>2</a:t>
            </a:r>
            <a:r>
              <a:rPr lang="en-US" altLang="en-US" sz="3200" dirty="0"/>
              <a:t> </a:t>
            </a:r>
            <a:r>
              <a:rPr lang="en-US" altLang="en-US" sz="3200" dirty="0" err="1"/>
              <a:t>năm</a:t>
            </a:r>
            <a:r>
              <a:rPr lang="en-US" altLang="en-US" sz="3200" dirty="0"/>
              <a:t> 2021</a:t>
            </a:r>
            <a:endParaRPr lang="en-US" altLang="en-US" sz="3200" b="0" dirty="0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524000" y="1541509"/>
            <a:ext cx="8534400" cy="1323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u="sng" dirty="0" err="1">
                <a:solidFill>
                  <a:srgbClr val="FF0000"/>
                </a:solidFill>
              </a:rPr>
              <a:t>Toán</a:t>
            </a:r>
            <a:endParaRPr lang="en-US" altLang="en-US" sz="3200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FF0000"/>
                </a:solidFill>
              </a:rPr>
              <a:t>Thương có chữ số 0</a:t>
            </a:r>
            <a:endParaRPr lang="en-US" altLang="en-US" sz="3200" dirty="0">
              <a:solidFill>
                <a:srgbClr val="FF0000"/>
              </a:solidFill>
            </a:endParaRPr>
          </a:p>
        </p:txBody>
      </p:sp>
      <p:sp>
        <p:nvSpPr>
          <p:cNvPr id="12" name="Text Box 51"/>
          <p:cNvSpPr txBox="1">
            <a:spLocks noChangeArrowheads="1"/>
          </p:cNvSpPr>
          <p:nvPr/>
        </p:nvSpPr>
        <p:spPr bwMode="auto">
          <a:xfrm>
            <a:off x="1574800" y="3903564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0070C0"/>
                </a:solidFill>
              </a:rPr>
              <a:t>    </a:t>
            </a:r>
            <a:r>
              <a:rPr lang="en-US" altLang="en-US" sz="2400" i="1" dirty="0">
                <a:solidFill>
                  <a:srgbClr val="0070C0"/>
                </a:solidFill>
              </a:rPr>
              <a:t>II. </a:t>
            </a:r>
            <a:r>
              <a:rPr lang="en-US" altLang="en-US" sz="2400" i="1" dirty="0" err="1">
                <a:solidFill>
                  <a:srgbClr val="0070C0"/>
                </a:solidFill>
              </a:rPr>
              <a:t>Luyện</a:t>
            </a:r>
            <a:r>
              <a:rPr lang="en-US" altLang="en-US" sz="2400" i="1" dirty="0">
                <a:solidFill>
                  <a:srgbClr val="0070C0"/>
                </a:solidFill>
              </a:rPr>
              <a:t> </a:t>
            </a:r>
            <a:r>
              <a:rPr lang="en-US" altLang="en-US" sz="2400" i="1" dirty="0" err="1">
                <a:solidFill>
                  <a:srgbClr val="0070C0"/>
                </a:solidFill>
              </a:rPr>
              <a:t>tập</a:t>
            </a:r>
            <a:endParaRPr lang="en-US" altLang="en-US" sz="2400" dirty="0">
              <a:solidFill>
                <a:srgbClr val="0070C0"/>
              </a:solidFill>
            </a:endParaRPr>
          </a:p>
        </p:txBody>
      </p:sp>
      <p:sp>
        <p:nvSpPr>
          <p:cNvPr id="13" name="Text Box 48"/>
          <p:cNvSpPr txBox="1">
            <a:spLocks noChangeArrowheads="1"/>
          </p:cNvSpPr>
          <p:nvPr/>
        </p:nvSpPr>
        <p:spPr bwMode="auto">
          <a:xfrm>
            <a:off x="1751445" y="4394537"/>
            <a:ext cx="8686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1</a:t>
            </a:r>
            <a:r>
              <a:rPr lang="vi-VN" altLang="en-US" sz="2400" b="0" dirty="0">
                <a:solidFill>
                  <a:srgbClr val="7030A0"/>
                </a:solidFill>
              </a:rPr>
              <a:t>: làm vở</a:t>
            </a:r>
          </a:p>
          <a:p>
            <a:pPr marL="342900" indent="-342900"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  <a:r>
              <a:rPr lang="vi-VN" altLang="en-US" sz="2400" b="0" dirty="0">
                <a:solidFill>
                  <a:srgbClr val="7030A0"/>
                </a:solidFill>
              </a:rPr>
              <a:t>2: làm vở</a:t>
            </a:r>
          </a:p>
          <a:p>
            <a:pPr marL="342900" indent="-342900"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  <a:r>
              <a:rPr lang="vi-VN" altLang="en-US" sz="2400" b="0" dirty="0">
                <a:solidFill>
                  <a:srgbClr val="7030A0"/>
                </a:solidFill>
              </a:rPr>
              <a:t>3: làm vở sau tiết zoom</a:t>
            </a:r>
            <a:endParaRPr lang="en-US" altLang="en-US" sz="2400" b="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67153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828800" y="1066800"/>
            <a:ext cx="8458200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chemeClr val="bg1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Thứ</a:t>
            </a:r>
            <a:r>
              <a:rPr lang="en-US" sz="3200" b="1" dirty="0" smtClean="0">
                <a:solidFill>
                  <a:schemeClr val="bg1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ba</a:t>
            </a:r>
            <a:r>
              <a:rPr lang="en-US" sz="3200" b="1" dirty="0" smtClean="0">
                <a:solidFill>
                  <a:schemeClr val="bg1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ngày</a:t>
            </a:r>
            <a:r>
              <a:rPr lang="en-US" sz="3200" b="1" dirty="0" smtClean="0">
                <a:solidFill>
                  <a:schemeClr val="bg1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chemeClr val="bg1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20 </a:t>
            </a:r>
            <a:r>
              <a:rPr lang="en-US" sz="3200" b="1" dirty="0" err="1" smtClean="0">
                <a:solidFill>
                  <a:schemeClr val="bg1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tháng</a:t>
            </a:r>
            <a:r>
              <a:rPr lang="en-US" sz="3200" b="1" dirty="0" smtClean="0">
                <a:solidFill>
                  <a:schemeClr val="bg1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12 </a:t>
            </a:r>
            <a:r>
              <a:rPr lang="en-US" sz="3200" b="1" dirty="0" err="1" smtClean="0">
                <a:solidFill>
                  <a:schemeClr val="bg1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năm</a:t>
            </a:r>
            <a:r>
              <a:rPr lang="en-US" sz="3200" b="1" smtClean="0">
                <a:solidFill>
                  <a:schemeClr val="bg1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smtClean="0">
                <a:solidFill>
                  <a:schemeClr val="bg1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2022</a:t>
            </a:r>
            <a:endParaRPr lang="en-US" sz="3200" b="1" dirty="0" smtClean="0">
              <a:solidFill>
                <a:schemeClr val="bg1"/>
              </a:solidFill>
              <a:latin typeface="HP001 4 hàng" panose="020B060305030202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dirty="0" err="1" smtClean="0">
                <a:solidFill>
                  <a:schemeClr val="bg1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Toán</a:t>
            </a:r>
            <a:endParaRPr lang="en-US" sz="3200" b="1" dirty="0">
              <a:solidFill>
                <a:schemeClr val="bg1"/>
              </a:solidFill>
              <a:latin typeface="HP001 4 hàng" panose="020B060305030202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vi-VN" sz="2800" b="1" dirty="0">
                <a:solidFill>
                  <a:schemeClr val="bg1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Thương có chữ số 0</a:t>
            </a:r>
            <a:endParaRPr lang="en-US" sz="2800" b="1" dirty="0">
              <a:solidFill>
                <a:schemeClr val="bg1"/>
              </a:solidFill>
              <a:latin typeface="HP001 4 hàng" panose="020B06030503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3733800"/>
            <a:ext cx="30480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0512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 descr="Related image">
            <a:extLst>
              <a:ext uri="{FF2B5EF4-FFF2-40B4-BE49-F238E27FC236}">
                <a16:creationId xmlns="" xmlns:a16="http://schemas.microsoft.com/office/drawing/2014/main" id="{18D40D41-24BB-4328-9F23-669E6BC4A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itle 1">
            <a:extLst>
              <a:ext uri="{FF2B5EF4-FFF2-40B4-BE49-F238E27FC236}">
                <a16:creationId xmlns="" xmlns:a16="http://schemas.microsoft.com/office/drawing/2014/main" id="{B4B99C07-DD96-4BFB-AAB7-587532DE6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475" y="300038"/>
            <a:ext cx="7886700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5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</a:p>
        </p:txBody>
      </p:sp>
      <p:pic>
        <p:nvPicPr>
          <p:cNvPr id="9220" name="Picture 2" descr="Káº¿t quáº£ hÃ¬nh áº£nh cho clipart GOAL">
            <a:extLst>
              <a:ext uri="{FF2B5EF4-FFF2-40B4-BE49-F238E27FC236}">
                <a16:creationId xmlns="" xmlns:a16="http://schemas.microsoft.com/office/drawing/2014/main" id="{C6114652-B95C-4A99-8A8E-C9E20691BC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214" y="82551"/>
            <a:ext cx="3913186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Diagram 18">
            <a:extLst>
              <a:ext uri="{FF2B5EF4-FFF2-40B4-BE49-F238E27FC236}">
                <a16:creationId xmlns="" xmlns:a16="http://schemas.microsoft.com/office/drawing/2014/main" id="{4E7B3E7D-B91D-4857-8BE1-5B07D817B72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408370861"/>
              </p:ext>
            </p:extLst>
          </p:nvPr>
        </p:nvGraphicFramePr>
        <p:xfrm>
          <a:off x="1600200" y="949570"/>
          <a:ext cx="10363200" cy="545123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7" name="Oval 6">
            <a:extLst>
              <a:ext uri="{FF2B5EF4-FFF2-40B4-BE49-F238E27FC236}">
                <a16:creationId xmlns="" xmlns:a16="http://schemas.microsoft.com/office/drawing/2014/main" id="{24AD8B46-8D20-452E-8093-74C9D58D83C5}"/>
              </a:ext>
            </a:extLst>
          </p:cNvPr>
          <p:cNvSpPr/>
          <p:nvPr/>
        </p:nvSpPr>
        <p:spPr>
          <a:xfrm>
            <a:off x="1498600" y="1238250"/>
            <a:ext cx="1447800" cy="1409700"/>
          </a:xfrm>
          <a:prstGeom prst="ellipse">
            <a:avLst/>
          </a:prstGeom>
          <a:blipFill rotWithShape="0">
            <a:blip r:embed="rId10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" name="Oval 7">
            <a:extLst>
              <a:ext uri="{FF2B5EF4-FFF2-40B4-BE49-F238E27FC236}">
                <a16:creationId xmlns="" xmlns:a16="http://schemas.microsoft.com/office/drawing/2014/main" id="{06FA32BB-327E-4284-8431-C054BEE82551}"/>
              </a:ext>
            </a:extLst>
          </p:cNvPr>
          <p:cNvSpPr/>
          <p:nvPr/>
        </p:nvSpPr>
        <p:spPr>
          <a:xfrm>
            <a:off x="1614695" y="2928851"/>
            <a:ext cx="1447800" cy="1524000"/>
          </a:xfrm>
          <a:prstGeom prst="ellipse">
            <a:avLst/>
          </a:prstGeom>
          <a:blipFill rotWithShape="0">
            <a:blip r:embed="rId11"/>
            <a:stretch>
              <a:fillRect/>
            </a:stretch>
          </a:blipFill>
          <a:ln>
            <a:solidFill>
              <a:srgbClr val="92D05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43AA913B-13FD-4447-B4F4-953DB33686B4}"/>
              </a:ext>
            </a:extLst>
          </p:cNvPr>
          <p:cNvSpPr/>
          <p:nvPr/>
        </p:nvSpPr>
        <p:spPr>
          <a:xfrm>
            <a:off x="3014534" y="3335058"/>
            <a:ext cx="7698253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hangingPunct="1"/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Biết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vận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dụng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vào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giải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toán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liên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quan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.</a:t>
            </a:r>
            <a:endParaRPr lang="en-US" altLang="en-US" sz="2800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E50BB295-CD36-45CC-86DE-428115620B30}"/>
              </a:ext>
            </a:extLst>
          </p:cNvPr>
          <p:cNvSpPr/>
          <p:nvPr/>
        </p:nvSpPr>
        <p:spPr>
          <a:xfrm>
            <a:off x="3062495" y="1711587"/>
            <a:ext cx="7602330" cy="954107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Học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sinh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biết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thực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hiện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phép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chữ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trong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trường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hợp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chữ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0 ở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thương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Oval 10">
            <a:extLst>
              <a:ext uri="{FF2B5EF4-FFF2-40B4-BE49-F238E27FC236}">
                <a16:creationId xmlns="" xmlns:a16="http://schemas.microsoft.com/office/drawing/2014/main" id="{386574D6-A754-4BA0-8ED1-A0423CE47C10}"/>
              </a:ext>
            </a:extLst>
          </p:cNvPr>
          <p:cNvSpPr/>
          <p:nvPr/>
        </p:nvSpPr>
        <p:spPr>
          <a:xfrm>
            <a:off x="1600200" y="4629150"/>
            <a:ext cx="1371600" cy="1366838"/>
          </a:xfrm>
          <a:prstGeom prst="ellipse">
            <a:avLst/>
          </a:prstGeom>
          <a:blipFill rotWithShape="0">
            <a:blip r:embed="rId12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FC0A4140-6318-40C2-96EF-B7B8D4AEC923}"/>
              </a:ext>
            </a:extLst>
          </p:cNvPr>
          <p:cNvSpPr/>
          <p:nvPr/>
        </p:nvSpPr>
        <p:spPr>
          <a:xfrm>
            <a:off x="2971800" y="4981748"/>
            <a:ext cx="7424766" cy="52322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sz="2800" b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Rèn</a:t>
            </a:r>
            <a:r>
              <a:rPr lang="en-US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chính</a:t>
            </a:r>
            <a:r>
              <a:rPr lang="en-US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cẩn</a:t>
            </a:r>
            <a:r>
              <a:rPr lang="en-US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thận</a:t>
            </a:r>
            <a:r>
              <a:rPr lang="en-US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toán</a:t>
            </a:r>
            <a:r>
              <a:rPr lang="vi-VN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.</a:t>
            </a:r>
            <a:endParaRPr lang="en-US" sz="2800" b="1" dirty="0">
              <a:ln w="11430"/>
              <a:solidFill>
                <a:schemeClr val="tx1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">
            <a:extLst>
              <a:ext uri="{FF2B5EF4-FFF2-40B4-BE49-F238E27FC236}">
                <a16:creationId xmlns="" xmlns:a16="http://schemas.microsoft.com/office/drawing/2014/main" id="{BEA1D526-D06D-43E7-A5F1-D9C74CB3FA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2">
            <a:extLst>
              <a:ext uri="{FF2B5EF4-FFF2-40B4-BE49-F238E27FC236}">
                <a16:creationId xmlns="" xmlns:a16="http://schemas.microsoft.com/office/drawing/2014/main" id="{A88EE703-127F-4A09-9B0A-302819F870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3">
            <a:extLst>
              <a:ext uri="{FF2B5EF4-FFF2-40B4-BE49-F238E27FC236}">
                <a16:creationId xmlns="" xmlns:a16="http://schemas.microsoft.com/office/drawing/2014/main" id="{865CEB78-8B6F-4BBA-AF38-1AB05A58F62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1426" y="1411288"/>
            <a:ext cx="5440363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9CD5454F-2227-47AF-91BE-603CBB1C08CC}"/>
              </a:ext>
            </a:extLst>
          </p:cNvPr>
          <p:cNvSpPr/>
          <p:nvPr/>
        </p:nvSpPr>
        <p:spPr>
          <a:xfrm>
            <a:off x="5029201" y="2514601"/>
            <a:ext cx="3214687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 eaLnBrk="0" hangingPunct="0">
              <a:spcBef>
                <a:spcPct val="0"/>
              </a:spcBef>
              <a:defRPr/>
            </a:pPr>
            <a:r>
              <a:rPr lang="en-US" sz="39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cs typeface="Times New Roman" panose="02020603050405020304" pitchFamily="18" charset="0"/>
              </a:rPr>
              <a:t>KHÁM PHÁ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905000" y="228600"/>
            <a:ext cx="152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Ví dụ 1: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3581400" y="233363"/>
            <a:ext cx="2057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9450 : 35 = ?</a:t>
            </a:r>
          </a:p>
        </p:txBody>
      </p:sp>
      <p:sp>
        <p:nvSpPr>
          <p:cNvPr id="27" name="Text Box 56"/>
          <p:cNvSpPr txBox="1">
            <a:spLocks noChangeArrowheads="1"/>
          </p:cNvSpPr>
          <p:nvPr/>
        </p:nvSpPr>
        <p:spPr bwMode="auto">
          <a:xfrm>
            <a:off x="4343400" y="685800"/>
            <a:ext cx="5410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i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:</a:t>
            </a:r>
          </a:p>
        </p:txBody>
      </p:sp>
      <p:sp>
        <p:nvSpPr>
          <p:cNvPr id="28" name="Text Box 63"/>
          <p:cNvSpPr txBox="1">
            <a:spLocks noChangeArrowheads="1"/>
          </p:cNvSpPr>
          <p:nvPr/>
        </p:nvSpPr>
        <p:spPr bwMode="auto">
          <a:xfrm>
            <a:off x="4114800" y="1071563"/>
            <a:ext cx="3581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94 chia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5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, </a:t>
            </a:r>
          </a:p>
        </p:txBody>
      </p:sp>
      <p:sp>
        <p:nvSpPr>
          <p:cNvPr id="29" name="Text Box 63"/>
          <p:cNvSpPr txBox="1">
            <a:spLocks noChangeArrowheads="1"/>
          </p:cNvSpPr>
          <p:nvPr/>
        </p:nvSpPr>
        <p:spPr bwMode="auto">
          <a:xfrm>
            <a:off x="4191000" y="1452563"/>
            <a:ext cx="533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2 nhân 5 bằng 10; 14 trừ 10 bằng 4, </a:t>
            </a:r>
          </a:p>
        </p:txBody>
      </p:sp>
      <p:sp>
        <p:nvSpPr>
          <p:cNvPr id="30" name="Text Box 63"/>
          <p:cNvSpPr txBox="1">
            <a:spLocks noChangeArrowheads="1"/>
          </p:cNvSpPr>
          <p:nvPr/>
        </p:nvSpPr>
        <p:spPr bwMode="auto">
          <a:xfrm>
            <a:off x="4191000" y="2214563"/>
            <a:ext cx="6553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2 nhân 3 bằng 6; thêm 1 bằng 7; 9 trừ 7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bằng 2, </a:t>
            </a:r>
          </a:p>
        </p:txBody>
      </p:sp>
      <p:sp>
        <p:nvSpPr>
          <p:cNvPr id="31" name="Text Box 63"/>
          <p:cNvSpPr txBox="1">
            <a:spLocks noChangeArrowheads="1"/>
          </p:cNvSpPr>
          <p:nvPr/>
        </p:nvSpPr>
        <p:spPr bwMode="auto">
          <a:xfrm>
            <a:off x="4191000" y="2971800"/>
            <a:ext cx="1371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* Hạ 5,  </a:t>
            </a:r>
          </a:p>
        </p:txBody>
      </p:sp>
      <p:sp>
        <p:nvSpPr>
          <p:cNvPr id="32" name="Text Box 63"/>
          <p:cNvSpPr txBox="1">
            <a:spLocks noChangeArrowheads="1"/>
          </p:cNvSpPr>
          <p:nvPr/>
        </p:nvSpPr>
        <p:spPr bwMode="auto">
          <a:xfrm>
            <a:off x="6311900" y="2940050"/>
            <a:ext cx="3289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245 chia 35 được 7, </a:t>
            </a:r>
          </a:p>
        </p:txBody>
      </p:sp>
      <p:sp>
        <p:nvSpPr>
          <p:cNvPr id="33" name="Text Box 63"/>
          <p:cNvSpPr txBox="1">
            <a:spLocks noChangeArrowheads="1"/>
          </p:cNvSpPr>
          <p:nvPr/>
        </p:nvSpPr>
        <p:spPr bwMode="auto">
          <a:xfrm>
            <a:off x="5257800" y="2954338"/>
            <a:ext cx="1752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được 245;  </a:t>
            </a:r>
          </a:p>
        </p:txBody>
      </p:sp>
      <p:sp>
        <p:nvSpPr>
          <p:cNvPr id="34" name="Text Box 63"/>
          <p:cNvSpPr txBox="1">
            <a:spLocks noChangeArrowheads="1"/>
          </p:cNvSpPr>
          <p:nvPr/>
        </p:nvSpPr>
        <p:spPr bwMode="auto">
          <a:xfrm>
            <a:off x="4191000" y="3365500"/>
            <a:ext cx="5257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7 nhân 5 bằng 35; 35 trừ 35 bằng 0, </a:t>
            </a:r>
          </a:p>
        </p:txBody>
      </p:sp>
      <p:sp>
        <p:nvSpPr>
          <p:cNvPr id="35" name="Text Box 63"/>
          <p:cNvSpPr txBox="1">
            <a:spLocks noChangeArrowheads="1"/>
          </p:cNvSpPr>
          <p:nvPr/>
        </p:nvSpPr>
        <p:spPr bwMode="auto">
          <a:xfrm>
            <a:off x="4114800" y="4127500"/>
            <a:ext cx="65532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7 nhân 3 bằng 21; thêm 3 bằng 24; 24 trừ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24 bằng 0, </a:t>
            </a:r>
          </a:p>
        </p:txBody>
      </p:sp>
      <p:sp>
        <p:nvSpPr>
          <p:cNvPr id="36" name="Text Box 63"/>
          <p:cNvSpPr txBox="1">
            <a:spLocks noChangeArrowheads="1"/>
          </p:cNvSpPr>
          <p:nvPr/>
        </p:nvSpPr>
        <p:spPr bwMode="auto">
          <a:xfrm>
            <a:off x="4191000" y="4876800"/>
            <a:ext cx="1371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;   </a:t>
            </a:r>
          </a:p>
        </p:txBody>
      </p:sp>
      <p:sp>
        <p:nvSpPr>
          <p:cNvPr id="37" name="Text Box 63"/>
          <p:cNvSpPr txBox="1">
            <a:spLocks noChangeArrowheads="1"/>
          </p:cNvSpPr>
          <p:nvPr/>
        </p:nvSpPr>
        <p:spPr bwMode="auto">
          <a:xfrm>
            <a:off x="5257800" y="4876800"/>
            <a:ext cx="396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0 chia 35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    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1981200" y="2524125"/>
            <a:ext cx="2362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9450 : 35 =</a:t>
            </a:r>
            <a:endParaRPr lang="en-US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1905000" y="3052763"/>
            <a:ext cx="2590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0 x 35 = 9450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3505200" y="2519363"/>
            <a:ext cx="83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70</a:t>
            </a:r>
          </a:p>
        </p:txBody>
      </p:sp>
      <p:cxnSp>
        <p:nvCxnSpPr>
          <p:cNvPr id="41" name="Straight Connector 40"/>
          <p:cNvCxnSpPr/>
          <p:nvPr/>
        </p:nvCxnSpPr>
        <p:spPr>
          <a:xfrm>
            <a:off x="4343400" y="690562"/>
            <a:ext cx="0" cy="4876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42" name="Table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8792191"/>
              </p:ext>
            </p:extLst>
          </p:nvPr>
        </p:nvGraphicFramePr>
        <p:xfrm>
          <a:off x="1752600" y="842963"/>
          <a:ext cx="1066800" cy="14477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7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667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667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667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552127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47836">
                <a:tc>
                  <a:txBody>
                    <a:bodyPr/>
                    <a:lstStyle/>
                    <a:p>
                      <a:endParaRPr 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47836">
                <a:tc>
                  <a:txBody>
                    <a:bodyPr/>
                    <a:lstStyle/>
                    <a:p>
                      <a:endParaRPr 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3" name="Line 11"/>
          <p:cNvSpPr>
            <a:spLocks noChangeShapeType="1"/>
          </p:cNvSpPr>
          <p:nvPr/>
        </p:nvSpPr>
        <p:spPr bwMode="auto">
          <a:xfrm>
            <a:off x="2895600" y="1376362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cs typeface="Times New Roman" panose="02020603050405020304" pitchFamily="18" charset="0"/>
            </a:endParaRPr>
          </a:p>
        </p:txBody>
      </p:sp>
      <p:cxnSp>
        <p:nvCxnSpPr>
          <p:cNvPr id="44" name="Straight Connector 43"/>
          <p:cNvCxnSpPr/>
          <p:nvPr/>
        </p:nvCxnSpPr>
        <p:spPr>
          <a:xfrm>
            <a:off x="2895600" y="842962"/>
            <a:ext cx="0" cy="1371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Table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4233386"/>
              </p:ext>
            </p:extLst>
          </p:nvPr>
        </p:nvGraphicFramePr>
        <p:xfrm>
          <a:off x="2971800" y="842962"/>
          <a:ext cx="533400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7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667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15240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46" name="Straight Arrow Connector 45"/>
          <p:cNvCxnSpPr/>
          <p:nvPr/>
        </p:nvCxnSpPr>
        <p:spPr>
          <a:xfrm flipH="1">
            <a:off x="2286000" y="614362"/>
            <a:ext cx="76200" cy="2286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>
            <a:off x="2667000" y="614362"/>
            <a:ext cx="76200" cy="2286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H="1">
            <a:off x="2514600" y="614362"/>
            <a:ext cx="76200" cy="2286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2895600" y="1452563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2043113" y="1389063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1782763" y="1406526"/>
            <a:ext cx="381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2317750" y="1905000"/>
            <a:ext cx="38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2559050" y="842963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2286622" y="830121"/>
            <a:ext cx="381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2049463" y="1890570"/>
            <a:ext cx="38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3111500" y="1452563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3306763" y="1452563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81" name="TextBox 80"/>
          <p:cNvSpPr txBox="1">
            <a:spLocks noChangeArrowheads="1"/>
          </p:cNvSpPr>
          <p:nvPr/>
        </p:nvSpPr>
        <p:spPr bwMode="auto">
          <a:xfrm>
            <a:off x="3303588" y="1452563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7543800" y="1065212"/>
            <a:ext cx="16002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viết 2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4648200" y="1801812"/>
            <a:ext cx="23622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,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5656263" y="2576512"/>
            <a:ext cx="16002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TextBox 84"/>
          <p:cNvSpPr txBox="1">
            <a:spLocks noChangeArrowheads="1"/>
          </p:cNvSpPr>
          <p:nvPr/>
        </p:nvSpPr>
        <p:spPr bwMode="auto">
          <a:xfrm>
            <a:off x="9372600" y="2944812"/>
            <a:ext cx="16002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viết 7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4648200" y="3738562"/>
            <a:ext cx="23622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viết 0, nhớ 3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6007100" y="4494212"/>
            <a:ext cx="16002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viết 0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TextBox 87"/>
          <p:cNvSpPr txBox="1">
            <a:spLocks noChangeArrowheads="1"/>
          </p:cNvSpPr>
          <p:nvPr/>
        </p:nvSpPr>
        <p:spPr bwMode="auto">
          <a:xfrm>
            <a:off x="7772400" y="4875212"/>
            <a:ext cx="16002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viết 0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TextBox 88"/>
          <p:cNvSpPr txBox="1">
            <a:spLocks noChangeArrowheads="1"/>
          </p:cNvSpPr>
          <p:nvPr/>
        </p:nvSpPr>
        <p:spPr bwMode="auto">
          <a:xfrm>
            <a:off x="5494338" y="1798637"/>
            <a:ext cx="23622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 1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TextBox 89"/>
          <p:cNvSpPr txBox="1">
            <a:spLocks noChangeArrowheads="1"/>
          </p:cNvSpPr>
          <p:nvPr/>
        </p:nvSpPr>
        <p:spPr bwMode="auto">
          <a:xfrm>
            <a:off x="5494338" y="3740151"/>
            <a:ext cx="23622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 3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TextBox 90"/>
          <p:cNvSpPr txBox="1">
            <a:spLocks noChangeArrowheads="1"/>
          </p:cNvSpPr>
          <p:nvPr/>
        </p:nvSpPr>
        <p:spPr bwMode="auto">
          <a:xfrm>
            <a:off x="7781131" y="4888706"/>
            <a:ext cx="23622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Text Box 63"/>
          <p:cNvSpPr txBox="1">
            <a:spLocks noChangeArrowheads="1"/>
          </p:cNvSpPr>
          <p:nvPr/>
        </p:nvSpPr>
        <p:spPr bwMode="auto">
          <a:xfrm>
            <a:off x="4181648" y="4871878"/>
            <a:ext cx="137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*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;   </a:t>
            </a:r>
          </a:p>
        </p:txBody>
      </p:sp>
      <p:sp>
        <p:nvSpPr>
          <p:cNvPr id="93" name="Text Box 63"/>
          <p:cNvSpPr txBox="1">
            <a:spLocks noChangeArrowheads="1"/>
          </p:cNvSpPr>
          <p:nvPr/>
        </p:nvSpPr>
        <p:spPr bwMode="auto">
          <a:xfrm>
            <a:off x="5264329" y="4878388"/>
            <a:ext cx="396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0 chia 35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   </a:t>
            </a:r>
          </a:p>
        </p:txBody>
      </p:sp>
      <p:sp>
        <p:nvSpPr>
          <p:cNvPr id="94" name="TextBox 93"/>
          <p:cNvSpPr txBox="1">
            <a:spLocks noChangeArrowheads="1"/>
          </p:cNvSpPr>
          <p:nvPr/>
        </p:nvSpPr>
        <p:spPr bwMode="auto">
          <a:xfrm>
            <a:off x="3824288" y="2516188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95" name="Text Box 33"/>
          <p:cNvSpPr txBox="1">
            <a:spLocks noChangeArrowheads="1"/>
          </p:cNvSpPr>
          <p:nvPr/>
        </p:nvSpPr>
        <p:spPr bwMode="auto">
          <a:xfrm>
            <a:off x="1781348" y="3983119"/>
            <a:ext cx="2438400" cy="10160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ở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6" name="Text Box 34"/>
          <p:cNvSpPr txBox="1">
            <a:spLocks noChangeArrowheads="1"/>
          </p:cNvSpPr>
          <p:nvPr/>
        </p:nvSpPr>
        <p:spPr bwMode="auto">
          <a:xfrm>
            <a:off x="1768530" y="3981593"/>
            <a:ext cx="2586990" cy="1015663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ở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7" name="Rectangle 53"/>
          <p:cNvSpPr>
            <a:spLocks noChangeArrowheads="1"/>
          </p:cNvSpPr>
          <p:nvPr/>
        </p:nvSpPr>
        <p:spPr bwMode="auto">
          <a:xfrm>
            <a:off x="4868863" y="5338603"/>
            <a:ext cx="5349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ở </a:t>
            </a: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n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8" name="Rectangle 56"/>
          <p:cNvSpPr>
            <a:spLocks noChangeArrowheads="1"/>
          </p:cNvSpPr>
          <p:nvPr/>
        </p:nvSpPr>
        <p:spPr bwMode="auto">
          <a:xfrm>
            <a:off x="2163763" y="5523163"/>
            <a:ext cx="8686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ở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 chia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6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6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3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000"/>
                            </p:stCondLst>
                            <p:childTnLst>
                              <p:par>
                                <p:cTn id="12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.00156 0.00208 L 0.00156 0.07917 " pathEditMode="relative" rAng="0" ptsTypes="AA">
                                      <p:cBhvr>
                                        <p:cTn id="131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8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3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1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000"/>
                            </p:stCondLst>
                            <p:childTnLst>
                              <p:par>
                                <p:cTn id="179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8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5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1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20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2.22222E-6 -1.48148E-6 L -0.0007 0.15533 " pathEditMode="relative" rAng="0" ptsTypes="AA">
                                      <p:cBhvr>
                                        <p:cTn id="226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77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0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7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0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6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500"/>
                            </p:stCondLst>
                            <p:childTnLst>
                              <p:par>
                                <p:cTn id="27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5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8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1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4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0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2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0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4.72222E-6 0.01667 L 4.72222E-6 -0.06319 " pathEditMode="relative" rAng="0" ptsTypes="AA">
                                      <p:cBhvr>
                                        <p:cTn id="331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0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9" grpId="0"/>
      <p:bldP spid="50" grpId="0"/>
      <p:bldP spid="51" grpId="0"/>
      <p:bldP spid="52" grpId="0"/>
      <p:bldP spid="53" grpId="0"/>
      <p:bldP spid="53" grpId="1"/>
      <p:bldP spid="77" grpId="0"/>
      <p:bldP spid="77" grpId="1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4" grpId="0"/>
      <p:bldP spid="95" grpId="0" animBg="1"/>
      <p:bldP spid="95" grpId="1" animBg="1"/>
      <p:bldP spid="96" grpId="0" animBg="1"/>
      <p:bldP spid="96" grpId="1" animBg="1"/>
      <p:bldP spid="97" grpId="0"/>
      <p:bldP spid="97" grpId="1"/>
      <p:bldP spid="98" grpId="0"/>
      <p:bldP spid="98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1905000" y="76200"/>
            <a:ext cx="152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Ví dụ 2: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3581400" y="80963"/>
            <a:ext cx="2057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448 : 24 = ?</a:t>
            </a:r>
          </a:p>
        </p:txBody>
      </p:sp>
      <p:sp>
        <p:nvSpPr>
          <p:cNvPr id="45" name="Text Box 56"/>
          <p:cNvSpPr txBox="1">
            <a:spLocks noChangeArrowheads="1"/>
          </p:cNvSpPr>
          <p:nvPr/>
        </p:nvSpPr>
        <p:spPr bwMode="auto">
          <a:xfrm>
            <a:off x="4343400" y="533400"/>
            <a:ext cx="5410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hia theo thứ tự từ trái sang </a:t>
            </a: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i :</a:t>
            </a:r>
          </a:p>
        </p:txBody>
      </p:sp>
      <p:sp>
        <p:nvSpPr>
          <p:cNvPr id="46" name="Text Box 63"/>
          <p:cNvSpPr txBox="1">
            <a:spLocks noChangeArrowheads="1"/>
          </p:cNvSpPr>
          <p:nvPr/>
        </p:nvSpPr>
        <p:spPr bwMode="auto">
          <a:xfrm>
            <a:off x="4114800" y="919163"/>
            <a:ext cx="502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* 24 chia cho 24 được 1, viết 1.</a:t>
            </a:r>
          </a:p>
        </p:txBody>
      </p:sp>
      <p:sp>
        <p:nvSpPr>
          <p:cNvPr id="47" name="Text Box 63"/>
          <p:cNvSpPr txBox="1">
            <a:spLocks noChangeArrowheads="1"/>
          </p:cNvSpPr>
          <p:nvPr/>
        </p:nvSpPr>
        <p:spPr bwMode="auto">
          <a:xfrm>
            <a:off x="4191000" y="1300163"/>
            <a:ext cx="6553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1 nhân 4 bằng 4; 4 trừ 4 bằng 0, viết 0.</a:t>
            </a:r>
          </a:p>
        </p:txBody>
      </p:sp>
      <p:sp>
        <p:nvSpPr>
          <p:cNvPr id="48" name="Text Box 63"/>
          <p:cNvSpPr txBox="1">
            <a:spLocks noChangeArrowheads="1"/>
          </p:cNvSpPr>
          <p:nvPr/>
        </p:nvSpPr>
        <p:spPr bwMode="auto">
          <a:xfrm>
            <a:off x="4114800" y="1757363"/>
            <a:ext cx="6553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1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; 2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</p:txBody>
      </p:sp>
      <p:sp>
        <p:nvSpPr>
          <p:cNvPr id="49" name="Text Box 63"/>
          <p:cNvSpPr txBox="1">
            <a:spLocks noChangeArrowheads="1"/>
          </p:cNvSpPr>
          <p:nvPr/>
        </p:nvSpPr>
        <p:spPr bwMode="auto">
          <a:xfrm>
            <a:off x="4114800" y="2171701"/>
            <a:ext cx="1371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* Hạ 4,  </a:t>
            </a:r>
          </a:p>
        </p:txBody>
      </p:sp>
      <p:sp>
        <p:nvSpPr>
          <p:cNvPr id="50" name="Text Box 63"/>
          <p:cNvSpPr txBox="1">
            <a:spLocks noChangeArrowheads="1"/>
          </p:cNvSpPr>
          <p:nvPr/>
        </p:nvSpPr>
        <p:spPr bwMode="auto">
          <a:xfrm>
            <a:off x="5948363" y="2152650"/>
            <a:ext cx="4127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4 chia 24 được 0, viết 0.  </a:t>
            </a:r>
          </a:p>
        </p:txBody>
      </p:sp>
      <p:sp>
        <p:nvSpPr>
          <p:cNvPr id="51" name="Text Box 63"/>
          <p:cNvSpPr txBox="1">
            <a:spLocks noChangeArrowheads="1"/>
          </p:cNvSpPr>
          <p:nvPr/>
        </p:nvSpPr>
        <p:spPr bwMode="auto">
          <a:xfrm>
            <a:off x="5181600" y="2154238"/>
            <a:ext cx="1752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được 4;  </a:t>
            </a:r>
          </a:p>
        </p:txBody>
      </p:sp>
      <p:sp>
        <p:nvSpPr>
          <p:cNvPr id="52" name="Text Box 63"/>
          <p:cNvSpPr txBox="1">
            <a:spLocks noChangeArrowheads="1"/>
          </p:cNvSpPr>
          <p:nvPr/>
        </p:nvSpPr>
        <p:spPr bwMode="auto">
          <a:xfrm>
            <a:off x="4038600" y="3433763"/>
            <a:ext cx="6553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2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; 4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53" name="Text Box 63"/>
          <p:cNvSpPr txBox="1">
            <a:spLocks noChangeArrowheads="1"/>
          </p:cNvSpPr>
          <p:nvPr/>
        </p:nvSpPr>
        <p:spPr bwMode="auto">
          <a:xfrm>
            <a:off x="4038600" y="3030538"/>
            <a:ext cx="6553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2 nhân 4 bằng 8; 8 trừ 8 bằng 0, viết 0.</a:t>
            </a:r>
          </a:p>
        </p:txBody>
      </p:sp>
      <p:sp>
        <p:nvSpPr>
          <p:cNvPr id="54" name="Text Box 63"/>
          <p:cNvSpPr txBox="1">
            <a:spLocks noChangeArrowheads="1"/>
          </p:cNvSpPr>
          <p:nvPr/>
        </p:nvSpPr>
        <p:spPr bwMode="auto">
          <a:xfrm>
            <a:off x="4114800" y="2595563"/>
            <a:ext cx="137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* Hạ 8,   </a:t>
            </a:r>
          </a:p>
        </p:txBody>
      </p:sp>
      <p:sp>
        <p:nvSpPr>
          <p:cNvPr id="55" name="Text Box 63"/>
          <p:cNvSpPr txBox="1">
            <a:spLocks noChangeArrowheads="1"/>
          </p:cNvSpPr>
          <p:nvPr/>
        </p:nvSpPr>
        <p:spPr bwMode="auto">
          <a:xfrm>
            <a:off x="5199064" y="2595563"/>
            <a:ext cx="15065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được 48; 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1981200" y="2371725"/>
            <a:ext cx="2362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448 : 24 =</a:t>
            </a:r>
            <a:endParaRPr lang="en-US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1905000" y="2900363"/>
            <a:ext cx="2590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2 x 24 = 2448</a:t>
            </a: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3505200" y="2366963"/>
            <a:ext cx="83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02</a:t>
            </a:r>
          </a:p>
        </p:txBody>
      </p:sp>
      <p:cxnSp>
        <p:nvCxnSpPr>
          <p:cNvPr id="59" name="Straight Connector 58"/>
          <p:cNvCxnSpPr/>
          <p:nvPr/>
        </p:nvCxnSpPr>
        <p:spPr>
          <a:xfrm>
            <a:off x="4343400" y="538162"/>
            <a:ext cx="0" cy="4876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60" name="Table 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0332068"/>
              </p:ext>
            </p:extLst>
          </p:nvPr>
        </p:nvGraphicFramePr>
        <p:xfrm>
          <a:off x="1752600" y="690563"/>
          <a:ext cx="1066800" cy="14477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7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667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667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667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552127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47836">
                <a:tc>
                  <a:txBody>
                    <a:bodyPr/>
                    <a:lstStyle/>
                    <a:p>
                      <a:endParaRPr 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47836">
                <a:tc>
                  <a:txBody>
                    <a:bodyPr/>
                    <a:lstStyle/>
                    <a:p>
                      <a:endParaRPr 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1" name="Line 11"/>
          <p:cNvSpPr>
            <a:spLocks noChangeShapeType="1"/>
          </p:cNvSpPr>
          <p:nvPr/>
        </p:nvSpPr>
        <p:spPr bwMode="auto">
          <a:xfrm>
            <a:off x="2895600" y="1223962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cs typeface="Times New Roman" panose="02020603050405020304" pitchFamily="18" charset="0"/>
            </a:endParaRPr>
          </a:p>
        </p:txBody>
      </p:sp>
      <p:cxnSp>
        <p:nvCxnSpPr>
          <p:cNvPr id="62" name="Straight Connector 61"/>
          <p:cNvCxnSpPr/>
          <p:nvPr/>
        </p:nvCxnSpPr>
        <p:spPr>
          <a:xfrm>
            <a:off x="2895600" y="690562"/>
            <a:ext cx="0" cy="1371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Table 6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6849110"/>
              </p:ext>
            </p:extLst>
          </p:nvPr>
        </p:nvGraphicFramePr>
        <p:xfrm>
          <a:off x="2971800" y="690562"/>
          <a:ext cx="533400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7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667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15240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H="1">
            <a:off x="2286000" y="461962"/>
            <a:ext cx="76200" cy="2286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H="1">
            <a:off x="2743200" y="493712"/>
            <a:ext cx="76200" cy="2286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2514600" y="479425"/>
            <a:ext cx="76200" cy="2286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2286000" y="1223963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68" name="TextBox 67"/>
          <p:cNvSpPr txBox="1">
            <a:spLocks noChangeArrowheads="1"/>
          </p:cNvSpPr>
          <p:nvPr/>
        </p:nvSpPr>
        <p:spPr bwMode="auto">
          <a:xfrm flipH="1">
            <a:off x="2941638" y="1303338"/>
            <a:ext cx="457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2043113" y="1250950"/>
            <a:ext cx="38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1782763" y="1254126"/>
            <a:ext cx="381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2286000" y="1752600"/>
            <a:ext cx="38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3111500" y="1300163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3306763" y="1300163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3109913" y="1300163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2514600" y="1752600"/>
            <a:ext cx="38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grpSp>
        <p:nvGrpSpPr>
          <p:cNvPr id="76" name="Group 339"/>
          <p:cNvGrpSpPr>
            <a:grpSpLocks/>
          </p:cNvGrpSpPr>
          <p:nvPr/>
        </p:nvGrpSpPr>
        <p:grpSpPr bwMode="auto">
          <a:xfrm>
            <a:off x="4117976" y="2152651"/>
            <a:ext cx="5961063" cy="479425"/>
            <a:chOff x="2357437" y="5257800"/>
            <a:chExt cx="5961063" cy="479425"/>
          </a:xfrm>
        </p:grpSpPr>
        <p:sp>
          <p:nvSpPr>
            <p:cNvPr id="77" name="Text Box 63"/>
            <p:cNvSpPr txBox="1">
              <a:spLocks noChangeArrowheads="1"/>
            </p:cNvSpPr>
            <p:nvPr/>
          </p:nvSpPr>
          <p:spPr bwMode="auto">
            <a:xfrm>
              <a:off x="2357437" y="5276850"/>
              <a:ext cx="1371600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* Hạ 4,  </a:t>
              </a:r>
            </a:p>
          </p:txBody>
        </p:sp>
        <p:sp>
          <p:nvSpPr>
            <p:cNvPr id="78" name="Text Box 63"/>
            <p:cNvSpPr txBox="1">
              <a:spLocks noChangeArrowheads="1"/>
            </p:cNvSpPr>
            <p:nvPr/>
          </p:nvSpPr>
          <p:spPr bwMode="auto">
            <a:xfrm>
              <a:off x="4191000" y="5257800"/>
              <a:ext cx="41275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4 chia 24 được 0, viết 0.  </a:t>
              </a:r>
            </a:p>
          </p:txBody>
        </p:sp>
        <p:sp>
          <p:nvSpPr>
            <p:cNvPr id="79" name="Text Box 63"/>
            <p:cNvSpPr txBox="1">
              <a:spLocks noChangeArrowheads="1"/>
            </p:cNvSpPr>
            <p:nvPr/>
          </p:nvSpPr>
          <p:spPr bwMode="auto">
            <a:xfrm>
              <a:off x="3424237" y="5259387"/>
              <a:ext cx="1752600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được 4;  </a:t>
              </a:r>
            </a:p>
          </p:txBody>
        </p:sp>
      </p:grpSp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2514600" y="1223963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81" name="Text Box 63"/>
          <p:cNvSpPr txBox="1">
            <a:spLocks noChangeArrowheads="1"/>
          </p:cNvSpPr>
          <p:nvPr/>
        </p:nvSpPr>
        <p:spPr bwMode="auto">
          <a:xfrm>
            <a:off x="6553200" y="2582863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8 chia 24 được 2, viết 2.    </a:t>
            </a:r>
          </a:p>
        </p:txBody>
      </p:sp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3655899" y="2362200"/>
            <a:ext cx="38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2286000" y="1223963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84" name="Text Box 33"/>
          <p:cNvSpPr txBox="1">
            <a:spLocks noChangeArrowheads="1"/>
          </p:cNvSpPr>
          <p:nvPr/>
        </p:nvSpPr>
        <p:spPr bwMode="auto">
          <a:xfrm>
            <a:off x="1625393" y="3810000"/>
            <a:ext cx="2438400" cy="1200329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4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?</a:t>
            </a:r>
          </a:p>
        </p:txBody>
      </p:sp>
      <p:sp>
        <p:nvSpPr>
          <p:cNvPr id="85" name="Text Box 34"/>
          <p:cNvSpPr txBox="1">
            <a:spLocks noChangeArrowheads="1"/>
          </p:cNvSpPr>
          <p:nvPr/>
        </p:nvSpPr>
        <p:spPr bwMode="auto">
          <a:xfrm>
            <a:off x="1524001" y="3759940"/>
            <a:ext cx="2819399" cy="1569660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vi-V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4 chia 24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ta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</a:p>
        </p:txBody>
      </p:sp>
      <p:sp>
        <p:nvSpPr>
          <p:cNvPr id="87" name="Rectangle 35"/>
          <p:cNvSpPr>
            <a:spLocks noChangeArrowheads="1"/>
          </p:cNvSpPr>
          <p:nvPr/>
        </p:nvSpPr>
        <p:spPr bwMode="auto">
          <a:xfrm>
            <a:off x="4454525" y="4264025"/>
            <a:ext cx="61372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vi-VN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 hàng chục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8" name="Rectangle 36"/>
          <p:cNvSpPr>
            <a:spLocks noChangeArrowheads="1"/>
          </p:cNvSpPr>
          <p:nvPr/>
        </p:nvSpPr>
        <p:spPr bwMode="auto">
          <a:xfrm>
            <a:off x="1905000" y="5452109"/>
            <a:ext cx="8915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vi-V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vi-V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ở </a:t>
            </a:r>
            <a:r>
              <a:rPr lang="vi-VN" altLang="vi-V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 chục</a:t>
            </a:r>
            <a:r>
              <a:rPr lang="en-US" altLang="vi-V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vi-VN" sz="2400" b="1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vi-V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2400" b="1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vi-V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vi-V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2400" b="1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altLang="vi-V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4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4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0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500"/>
                            </p:stCondLst>
                            <p:childTnLst>
                              <p:par>
                                <p:cTn id="140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1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000"/>
                            </p:stCondLst>
                            <p:childTnLst>
                              <p:par>
                                <p:cTn id="15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000"/>
                            </p:stCondLst>
                            <p:childTnLst>
                              <p:par>
                                <p:cTn id="16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000"/>
                            </p:stCondLst>
                            <p:childTnLst>
                              <p:par>
                                <p:cTn id="17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4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0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4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80" grpId="0"/>
      <p:bldP spid="81" grpId="0"/>
      <p:bldP spid="82" grpId="0"/>
      <p:bldP spid="83" grpId="0"/>
      <p:bldP spid="84" grpId="0" animBg="1"/>
      <p:bldP spid="84" grpId="1" animBg="1"/>
      <p:bldP spid="85" grpId="0" animBg="1"/>
      <p:bldP spid="85" grpId="1" animBg="1"/>
      <p:bldP spid="87" grpId="0"/>
      <p:bldP spid="8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530350" y="685800"/>
            <a:ext cx="4648200" cy="4616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ln>
                  <a:solidFill>
                    <a:srgbClr val="9900CC"/>
                  </a:solidFill>
                </a:ln>
                <a:cs typeface="Times New Roman" panose="02020603050405020304" pitchFamily="18" charset="0"/>
              </a:rPr>
              <a:t>     </a:t>
            </a:r>
            <a:r>
              <a:rPr lang="en-US" b="1" dirty="0">
                <a:ln>
                  <a:solidFill>
                    <a:srgbClr val="9900CC"/>
                  </a:solidFill>
                </a:ln>
                <a:solidFill>
                  <a:schemeClr val="tx1"/>
                </a:solidFill>
                <a:cs typeface="Times New Roman" panose="02020603050405020304" pitchFamily="18" charset="0"/>
              </a:rPr>
              <a:t>9450 : 35 = ?</a:t>
            </a:r>
          </a:p>
        </p:txBody>
      </p:sp>
      <p:sp>
        <p:nvSpPr>
          <p:cNvPr id="13" name="TextBox 10"/>
          <p:cNvSpPr txBox="1">
            <a:spLocks noChangeArrowheads="1"/>
          </p:cNvSpPr>
          <p:nvPr/>
        </p:nvSpPr>
        <p:spPr bwMode="auto">
          <a:xfrm>
            <a:off x="7010400" y="2603503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48 : 24 = 10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10400" y="699796"/>
            <a:ext cx="57912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b="1" dirty="0">
                <a:ln>
                  <a:solidFill>
                    <a:srgbClr val="7030A0"/>
                  </a:solidFill>
                </a:ln>
                <a:solidFill>
                  <a:schemeClr val="tx1"/>
                </a:solidFill>
                <a:cs typeface="Times New Roman" panose="02020603050405020304" pitchFamily="18" charset="0"/>
              </a:rPr>
              <a:t>2448 : 24 = ?</a:t>
            </a:r>
          </a:p>
        </p:txBody>
      </p:sp>
      <p:sp>
        <p:nvSpPr>
          <p:cNvPr id="15" name="Rectangle 26"/>
          <p:cNvSpPr>
            <a:spLocks noChangeArrowheads="1"/>
          </p:cNvSpPr>
          <p:nvPr/>
        </p:nvSpPr>
        <p:spPr bwMode="auto">
          <a:xfrm>
            <a:off x="3432176" y="4198937"/>
            <a:ext cx="69437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?</a:t>
            </a:r>
          </a:p>
        </p:txBody>
      </p:sp>
      <p:sp>
        <p:nvSpPr>
          <p:cNvPr id="16" name="Rectangle 28"/>
          <p:cNvSpPr>
            <a:spLocks noChangeArrowheads="1"/>
          </p:cNvSpPr>
          <p:nvPr/>
        </p:nvSpPr>
        <p:spPr bwMode="auto">
          <a:xfrm>
            <a:off x="1643561" y="4750310"/>
            <a:ext cx="91440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,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endParaRPr lang="en-US" altLang="vi-VN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vi-VN" sz="2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vi-VN" sz="2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vi-VN" sz="2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vi-VN" sz="2600" b="1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vi-VN" sz="2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.</a:t>
            </a:r>
            <a:endParaRPr lang="en-US" altLang="vi-VN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9"/>
          <p:cNvGrpSpPr>
            <a:grpSpLocks/>
          </p:cNvGrpSpPr>
          <p:nvPr/>
        </p:nvGrpSpPr>
        <p:grpSpPr bwMode="auto">
          <a:xfrm>
            <a:off x="7086112" y="1196976"/>
            <a:ext cx="4036028" cy="2124074"/>
            <a:chOff x="2162" y="1730"/>
            <a:chExt cx="2636" cy="1338"/>
          </a:xfrm>
        </p:grpSpPr>
        <p:sp>
          <p:nvSpPr>
            <p:cNvPr id="18" name="TextBox 17"/>
            <p:cNvSpPr txBox="1"/>
            <p:nvPr/>
          </p:nvSpPr>
          <p:spPr>
            <a:xfrm>
              <a:off x="2162" y="1730"/>
              <a:ext cx="2636" cy="133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457200" indent="-457200">
                <a:buFontTx/>
                <a:buAutoNum type="arabicPlain" startAt="2448"/>
                <a:defRPr/>
              </a:pPr>
              <a:r>
                <a:rPr lang="en-US" dirty="0">
                  <a:ln>
                    <a:solidFill>
                      <a:srgbClr val="7030A0"/>
                    </a:solidFill>
                  </a:ln>
                  <a:cs typeface="Times New Roman" panose="02020603050405020304" pitchFamily="18" charset="0"/>
                </a:rPr>
                <a:t>   24</a:t>
              </a:r>
            </a:p>
            <a:p>
              <a:pPr marL="457200" indent="-457200">
                <a:defRPr/>
              </a:pPr>
              <a:r>
                <a:rPr lang="en-US" dirty="0">
                  <a:ln>
                    <a:solidFill>
                      <a:srgbClr val="7030A0"/>
                    </a:solidFill>
                  </a:ln>
                  <a:cs typeface="Times New Roman" panose="02020603050405020304" pitchFamily="18" charset="0"/>
                </a:rPr>
                <a:t>0048  102</a:t>
              </a:r>
            </a:p>
            <a:p>
              <a:pPr marL="457200" indent="-457200">
                <a:defRPr/>
              </a:pPr>
              <a:r>
                <a:rPr lang="en-US" dirty="0">
                  <a:ln>
                    <a:solidFill>
                      <a:srgbClr val="7030A0"/>
                    </a:solidFill>
                  </a:ln>
                  <a:cs typeface="Times New Roman" panose="02020603050405020304" pitchFamily="18" charset="0"/>
                </a:rPr>
                <a:t>    00</a:t>
              </a:r>
            </a:p>
            <a:p>
              <a:pPr marL="457200" indent="-457200">
                <a:defRPr/>
              </a:pPr>
              <a:endParaRPr lang="en-US" dirty="0">
                <a:ln>
                  <a:solidFill>
                    <a:srgbClr val="7030A0"/>
                  </a:solidFill>
                </a:ln>
                <a:cs typeface="Times New Roman" panose="02020603050405020304" pitchFamily="18" charset="0"/>
              </a:endParaRPr>
            </a:p>
          </p:txBody>
        </p:sp>
        <p:cxnSp>
          <p:nvCxnSpPr>
            <p:cNvPr id="19" name="Straight Connector 8"/>
            <p:cNvCxnSpPr>
              <a:cxnSpLocks noChangeShapeType="1"/>
            </p:cNvCxnSpPr>
            <p:nvPr/>
          </p:nvCxnSpPr>
          <p:spPr bwMode="auto">
            <a:xfrm>
              <a:off x="2712" y="1730"/>
              <a:ext cx="0" cy="874"/>
            </a:xfrm>
            <a:prstGeom prst="line">
              <a:avLst/>
            </a:prstGeom>
            <a:noFill/>
            <a:ln w="38100" algn="ctr">
              <a:solidFill>
                <a:srgbClr val="66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Straight Connector 15"/>
            <p:cNvCxnSpPr>
              <a:cxnSpLocks noChangeShapeType="1"/>
            </p:cNvCxnSpPr>
            <p:nvPr/>
          </p:nvCxnSpPr>
          <p:spPr bwMode="auto">
            <a:xfrm>
              <a:off x="2712" y="1979"/>
              <a:ext cx="624" cy="1"/>
            </a:xfrm>
            <a:prstGeom prst="line">
              <a:avLst/>
            </a:prstGeom>
            <a:noFill/>
            <a:ln w="38100" algn="ctr">
              <a:solidFill>
                <a:srgbClr val="66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1" name="Group 13"/>
          <p:cNvGrpSpPr>
            <a:grpSpLocks/>
          </p:cNvGrpSpPr>
          <p:nvPr/>
        </p:nvGrpSpPr>
        <p:grpSpPr bwMode="auto">
          <a:xfrm>
            <a:off x="1527175" y="1163637"/>
            <a:ext cx="3429000" cy="1943100"/>
            <a:chOff x="144" y="1709"/>
            <a:chExt cx="2160" cy="1224"/>
          </a:xfrm>
        </p:grpSpPr>
        <p:sp>
          <p:nvSpPr>
            <p:cNvPr id="22" name="TextBox 21"/>
            <p:cNvSpPr txBox="1"/>
            <p:nvPr/>
          </p:nvSpPr>
          <p:spPr>
            <a:xfrm>
              <a:off x="144" y="1715"/>
              <a:ext cx="1584" cy="2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dirty="0">
                  <a:ln>
                    <a:solidFill>
                      <a:srgbClr val="9900CC"/>
                    </a:solidFill>
                  </a:ln>
                  <a:cs typeface="Times New Roman" panose="02020603050405020304" pitchFamily="18" charset="0"/>
                </a:rPr>
                <a:t>     9450 </a:t>
              </a:r>
            </a:p>
          </p:txBody>
        </p:sp>
        <p:cxnSp>
          <p:nvCxnSpPr>
            <p:cNvPr id="23" name="Straight Connector 20"/>
            <p:cNvCxnSpPr>
              <a:cxnSpLocks noChangeShapeType="1"/>
            </p:cNvCxnSpPr>
            <p:nvPr/>
          </p:nvCxnSpPr>
          <p:spPr bwMode="auto">
            <a:xfrm flipH="1">
              <a:off x="959" y="1792"/>
              <a:ext cx="1" cy="740"/>
            </a:xfrm>
            <a:prstGeom prst="line">
              <a:avLst/>
            </a:prstGeom>
            <a:noFill/>
            <a:ln w="38100" algn="ctr">
              <a:solidFill>
                <a:srgbClr val="660066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Straight Connector 30"/>
            <p:cNvCxnSpPr>
              <a:cxnSpLocks noChangeShapeType="1"/>
            </p:cNvCxnSpPr>
            <p:nvPr/>
          </p:nvCxnSpPr>
          <p:spPr bwMode="auto">
            <a:xfrm>
              <a:off x="960" y="2003"/>
              <a:ext cx="576" cy="1"/>
            </a:xfrm>
            <a:prstGeom prst="line">
              <a:avLst/>
            </a:prstGeom>
            <a:noFill/>
            <a:ln w="25400" algn="ctr">
              <a:solidFill>
                <a:srgbClr val="660066"/>
              </a:solidFill>
              <a:round/>
              <a:headEnd/>
              <a:tailEnd/>
            </a:ln>
            <a:effectLst>
              <a:outerShdw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" name="TextBox 24"/>
            <p:cNvSpPr txBox="1"/>
            <p:nvPr/>
          </p:nvSpPr>
          <p:spPr>
            <a:xfrm>
              <a:off x="1020" y="1709"/>
              <a:ext cx="432" cy="2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dirty="0">
                  <a:ln>
                    <a:solidFill>
                      <a:srgbClr val="9900CC"/>
                    </a:solidFill>
                  </a:ln>
                  <a:cs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021" y="2045"/>
              <a:ext cx="528" cy="2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dirty="0">
                  <a:ln>
                    <a:solidFill>
                      <a:srgbClr val="9900CC"/>
                    </a:solidFill>
                  </a:ln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165" y="2045"/>
              <a:ext cx="864" cy="28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dirty="0">
                  <a:ln>
                    <a:solidFill>
                      <a:srgbClr val="9900CC"/>
                    </a:solidFill>
                  </a:ln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290" y="2045"/>
              <a:ext cx="432" cy="2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dirty="0">
                  <a:ln>
                    <a:solidFill>
                      <a:srgbClr val="9900CC"/>
                    </a:solidFill>
                  </a:ln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84" y="1955"/>
              <a:ext cx="480" cy="2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dirty="0">
                  <a:ln>
                    <a:solidFill>
                      <a:srgbClr val="9900CC"/>
                    </a:solidFill>
                  </a:ln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80" y="1955"/>
              <a:ext cx="576" cy="2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dirty="0">
                  <a:ln>
                    <a:solidFill>
                      <a:srgbClr val="9900CC"/>
                    </a:solidFill>
                  </a:ln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76" y="1955"/>
              <a:ext cx="336" cy="2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dirty="0">
                  <a:ln>
                    <a:solidFill>
                      <a:srgbClr val="9900CC"/>
                    </a:solidFill>
                  </a:ln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80" y="2195"/>
              <a:ext cx="260" cy="2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dirty="0">
                  <a:ln>
                    <a:solidFill>
                      <a:srgbClr val="9900CC"/>
                    </a:solidFill>
                  </a:ln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76" y="2195"/>
              <a:ext cx="260" cy="2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dirty="0">
                  <a:ln>
                    <a:solidFill>
                      <a:srgbClr val="9900CC"/>
                    </a:solidFill>
                  </a:ln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81" y="2195"/>
              <a:ext cx="432" cy="28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dirty="0">
                  <a:ln>
                    <a:solidFill>
                      <a:srgbClr val="9900CC"/>
                    </a:solidFill>
                  </a:ln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84" y="2642"/>
              <a:ext cx="1920" cy="2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dirty="0">
                  <a:ln>
                    <a:solidFill>
                      <a:srgbClr val="9900CC"/>
                    </a:solidFill>
                  </a:ln>
                  <a:solidFill>
                    <a:srgbClr val="FF3300"/>
                  </a:solidFill>
                  <a:cs typeface="Times New Roman" panose="02020603050405020304" pitchFamily="18" charset="0"/>
                </a:rPr>
                <a:t>9450 : 35 = 270 </a:t>
              </a:r>
            </a:p>
          </p:txBody>
        </p:sp>
      </p:grpSp>
      <p:sp>
        <p:nvSpPr>
          <p:cNvPr id="36" name="Text Box 29"/>
          <p:cNvSpPr txBox="1">
            <a:spLocks noChangeArrowheads="1"/>
          </p:cNvSpPr>
          <p:nvPr/>
        </p:nvSpPr>
        <p:spPr bwMode="auto">
          <a:xfrm>
            <a:off x="1679575" y="3035210"/>
            <a:ext cx="3200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ở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n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.</a:t>
            </a:r>
          </a:p>
        </p:txBody>
      </p:sp>
      <p:sp>
        <p:nvSpPr>
          <p:cNvPr id="37" name="Text Box 30"/>
          <p:cNvSpPr txBox="1">
            <a:spLocks noChangeArrowheads="1"/>
          </p:cNvSpPr>
          <p:nvPr/>
        </p:nvSpPr>
        <p:spPr bwMode="auto">
          <a:xfrm>
            <a:off x="6629400" y="2957514"/>
            <a:ext cx="3810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ở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1"/>
      <p:bldP spid="15" grpId="2"/>
      <p:bldP spid="16" grpId="0"/>
      <p:bldP spid="36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">
            <a:extLst>
              <a:ext uri="{FF2B5EF4-FFF2-40B4-BE49-F238E27FC236}">
                <a16:creationId xmlns="" xmlns:a16="http://schemas.microsoft.com/office/drawing/2014/main" id="{90C7E67A-DF72-47AF-9601-EAFC5CA059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2">
            <a:extLst>
              <a:ext uri="{FF2B5EF4-FFF2-40B4-BE49-F238E27FC236}">
                <a16:creationId xmlns="" xmlns:a16="http://schemas.microsoft.com/office/drawing/2014/main" id="{B24C78C8-5A05-4DDE-AB23-A815875BB7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3">
            <a:extLst>
              <a:ext uri="{FF2B5EF4-FFF2-40B4-BE49-F238E27FC236}">
                <a16:creationId xmlns="" xmlns:a16="http://schemas.microsoft.com/office/drawing/2014/main" id="{B74CADF0-6AB9-4F32-A1C1-FFC8473286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1" y="1427232"/>
            <a:ext cx="543877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980B33D-2894-4BCC-ABAC-8BDEA928334A}"/>
              </a:ext>
            </a:extLst>
          </p:cNvPr>
          <p:cNvSpPr/>
          <p:nvPr/>
        </p:nvSpPr>
        <p:spPr>
          <a:xfrm>
            <a:off x="4806950" y="2564226"/>
            <a:ext cx="3475808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9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cs typeface="Times New Roman" panose="02020603050405020304" pitchFamily="18" charset="0"/>
              </a:rPr>
              <a:t>THỰC HÀNH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1742295842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uilding Siblings Relationships by Slidesgo">
  <a:themeElements>
    <a:clrScheme name="Simple Light">
      <a:dk1>
        <a:srgbClr val="422C46"/>
      </a:dk1>
      <a:lt1>
        <a:srgbClr val="FFF6E5"/>
      </a:lt1>
      <a:dk2>
        <a:srgbClr val="45127E"/>
      </a:dk2>
      <a:lt2>
        <a:srgbClr val="92E4E8"/>
      </a:lt2>
      <a:accent1>
        <a:srgbClr val="B789FD"/>
      </a:accent1>
      <a:accent2>
        <a:srgbClr val="EE7B94"/>
      </a:accent2>
      <a:accent3>
        <a:srgbClr val="FF3A6D"/>
      </a:accent3>
      <a:accent4>
        <a:srgbClr val="FF911B"/>
      </a:accent4>
      <a:accent5>
        <a:srgbClr val="FFDAA5"/>
      </a:accent5>
      <a:accent6>
        <a:srgbClr val="7E4E24"/>
      </a:accent6>
      <a:hlink>
        <a:srgbClr val="FF3A6D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主题​​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59</TotalTime>
  <Words>1537</Words>
  <Application>Microsoft Office PowerPoint</Application>
  <PresentationFormat>Widescreen</PresentationFormat>
  <Paragraphs>263</Paragraphs>
  <Slides>25</Slides>
  <Notes>5</Notes>
  <HiddenSlides>0</HiddenSlides>
  <MMClips>1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48" baseType="lpstr">
      <vt:lpstr>微软雅黑</vt:lpstr>
      <vt:lpstr>宋体</vt:lpstr>
      <vt:lpstr>Arial</vt:lpstr>
      <vt:lpstr>Arial-Rounded</vt:lpstr>
      <vt:lpstr>Calibri</vt:lpstr>
      <vt:lpstr>Calibri Light</vt:lpstr>
      <vt:lpstr>等线</vt:lpstr>
      <vt:lpstr>HP001 4 hàng</vt:lpstr>
      <vt:lpstr>inpin heiti</vt:lpstr>
      <vt:lpstr>Karla</vt:lpstr>
      <vt:lpstr>Karla Regular</vt:lpstr>
      <vt:lpstr>Luckiest Guy</vt:lpstr>
      <vt:lpstr>Tahoma</vt:lpstr>
      <vt:lpstr>Times New Roman</vt:lpstr>
      <vt:lpstr>UTM A&amp;S Graceland</vt:lpstr>
      <vt:lpstr>UTM Cookies</vt:lpstr>
      <vt:lpstr>VNI-Commerce</vt:lpstr>
      <vt:lpstr>Default Design</vt:lpstr>
      <vt:lpstr>Building Siblings Relationships by Slidesgo</vt:lpstr>
      <vt:lpstr>1_Default Design</vt:lpstr>
      <vt:lpstr>2_Default Design</vt:lpstr>
      <vt:lpstr>Office 主题​​</vt:lpstr>
      <vt:lpstr>Equation</vt:lpstr>
      <vt:lpstr>Toán 4  Thương có chữ số 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c các con học tốt</vt:lpstr>
      <vt:lpstr>PowerPoint Presentation</vt:lpstr>
    </vt:vector>
  </TitlesOfParts>
  <Company>Khuong Thuon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ss Lan</dc:creator>
  <cp:lastModifiedBy>Thuy Ninh</cp:lastModifiedBy>
  <cp:revision>141</cp:revision>
  <dcterms:created xsi:type="dcterms:W3CDTF">2009-10-22T14:20:38Z</dcterms:created>
  <dcterms:modified xsi:type="dcterms:W3CDTF">2022-12-29T02:18:45Z</dcterms:modified>
</cp:coreProperties>
</file>